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0F6D" w:rsidRPr="00552EA0" w:rsidRDefault="0045132B" w:rsidP="00800F6D">
      <w:pPr>
        <w:widowControl/>
        <w:autoSpaceDE w:val="0"/>
        <w:autoSpaceDN w:val="0"/>
        <w:adjustRightInd w:val="0"/>
        <w:snapToGrid w:val="0"/>
        <w:ind w:left="1843" w:right="2070" w:firstLine="284"/>
        <w:jc w:val="center"/>
        <w:textAlignment w:val="bottom"/>
        <w:rPr>
          <w:rFonts w:eastAsia="標楷體"/>
          <w:kern w:val="0"/>
          <w:sz w:val="36"/>
          <w:szCs w:val="36"/>
        </w:rPr>
      </w:pPr>
      <w:bookmarkStart w:id="0" w:name="_GoBack"/>
      <w:bookmarkEnd w:id="0"/>
      <w:r>
        <w:rPr>
          <w:rFonts w:eastAsia="標楷體" w:hint="eastAsia"/>
          <w:kern w:val="0"/>
          <w:sz w:val="36"/>
          <w:szCs w:val="36"/>
        </w:rPr>
        <w:t>大</w:t>
      </w:r>
      <w:r w:rsidR="00800F6D" w:rsidRPr="00552EA0">
        <w:rPr>
          <w:rFonts w:eastAsia="標楷體" w:hint="eastAsia"/>
          <w:kern w:val="0"/>
          <w:sz w:val="36"/>
          <w:szCs w:val="36"/>
        </w:rPr>
        <w:t>學入學考試中心</w:t>
      </w:r>
    </w:p>
    <w:p w:rsidR="00800F6D" w:rsidRPr="00800F6D" w:rsidRDefault="00BD7168" w:rsidP="00800F6D">
      <w:pPr>
        <w:widowControl/>
        <w:autoSpaceDE w:val="0"/>
        <w:autoSpaceDN w:val="0"/>
        <w:snapToGrid w:val="0"/>
        <w:spacing w:before="60"/>
        <w:jc w:val="center"/>
        <w:textAlignment w:val="bottom"/>
        <w:rPr>
          <w:rFonts w:eastAsia="標楷體"/>
          <w:sz w:val="32"/>
          <w:szCs w:val="32"/>
        </w:rPr>
      </w:pPr>
      <w:r w:rsidRPr="00552EA0">
        <w:rPr>
          <w:rFonts w:eastAsia="標楷體" w:hint="eastAsia"/>
          <w:sz w:val="36"/>
          <w:szCs w:val="36"/>
        </w:rPr>
        <w:t>10</w:t>
      </w:r>
      <w:r w:rsidR="00012C92">
        <w:rPr>
          <w:rFonts w:eastAsia="標楷體" w:hint="eastAsia"/>
          <w:sz w:val="36"/>
          <w:szCs w:val="36"/>
        </w:rPr>
        <w:t>3</w:t>
      </w:r>
      <w:r w:rsidR="00800F6D" w:rsidRPr="00552EA0">
        <w:rPr>
          <w:rFonts w:eastAsia="標楷體" w:hint="eastAsia"/>
          <w:sz w:val="36"/>
          <w:szCs w:val="36"/>
        </w:rPr>
        <w:t>學年度指定科目考試試題</w:t>
      </w:r>
    </w:p>
    <w:p w:rsidR="00800F6D" w:rsidRPr="00552EA0" w:rsidRDefault="00800F6D" w:rsidP="0045132B">
      <w:pPr>
        <w:widowControl/>
        <w:autoSpaceDE w:val="0"/>
        <w:autoSpaceDN w:val="0"/>
        <w:spacing w:beforeLines="25" w:before="60" w:afterLines="25" w:after="60"/>
        <w:jc w:val="center"/>
        <w:textAlignment w:val="bottom"/>
        <w:rPr>
          <w:rFonts w:eastAsia="標楷體"/>
          <w:sz w:val="44"/>
          <w:szCs w:val="44"/>
        </w:rPr>
      </w:pPr>
      <w:r w:rsidRPr="00552EA0">
        <w:rPr>
          <w:rFonts w:eastAsia="標楷體" w:hint="eastAsia"/>
          <w:sz w:val="44"/>
          <w:szCs w:val="44"/>
        </w:rPr>
        <w:t>化學考科</w:t>
      </w:r>
    </w:p>
    <w:tbl>
      <w:tblPr>
        <w:tblW w:w="8640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800F6D">
        <w:trPr>
          <w:cantSplit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C5CDE" w:rsidRPr="002B5CEB" w:rsidRDefault="007C5CDE" w:rsidP="0045132B">
            <w:pPr>
              <w:widowControl/>
              <w:tabs>
                <w:tab w:val="left" w:pos="4680"/>
              </w:tabs>
              <w:autoSpaceDE w:val="0"/>
              <w:autoSpaceDN w:val="0"/>
              <w:snapToGrid w:val="0"/>
              <w:spacing w:beforeLines="50" w:before="120" w:line="240" w:lineRule="atLeast"/>
              <w:ind w:right="255" w:firstLineChars="167" w:firstLine="534"/>
              <w:jc w:val="center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2B5CEB">
              <w:rPr>
                <w:rFonts w:eastAsia="標楷體"/>
                <w:sz w:val="32"/>
                <w:szCs w:val="32"/>
              </w:rPr>
              <w:t>－作答注意事項－</w:t>
            </w:r>
          </w:p>
          <w:p w:rsidR="007C5CDE" w:rsidRPr="00982782" w:rsidRDefault="007C5CDE" w:rsidP="0045132B">
            <w:pPr>
              <w:widowControl/>
              <w:tabs>
                <w:tab w:val="left" w:pos="4680"/>
              </w:tabs>
              <w:autoSpaceDE w:val="0"/>
              <w:autoSpaceDN w:val="0"/>
              <w:spacing w:beforeLines="50" w:before="12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r w:rsidRPr="00982782">
              <w:rPr>
                <w:rFonts w:eastAsia="標楷體"/>
                <w:color w:val="000000"/>
                <w:sz w:val="28"/>
                <w:szCs w:val="28"/>
              </w:rPr>
              <w:t>考試時間：</w:t>
            </w:r>
            <w:r w:rsidRPr="00982782">
              <w:rPr>
                <w:rFonts w:eastAsia="標楷體" w:hint="eastAsia"/>
                <w:color w:val="000000"/>
                <w:sz w:val="28"/>
                <w:szCs w:val="28"/>
              </w:rPr>
              <w:t>80</w:t>
            </w:r>
            <w:r w:rsidRPr="00982782">
              <w:rPr>
                <w:rFonts w:eastAsia="標楷體"/>
                <w:color w:val="000000"/>
                <w:sz w:val="28"/>
                <w:szCs w:val="28"/>
              </w:rPr>
              <w:t>分鐘</w:t>
            </w:r>
          </w:p>
          <w:p w:rsidR="007C5CDE" w:rsidRPr="00982782" w:rsidRDefault="007C5CDE" w:rsidP="004E2AAD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r w:rsidRPr="00982782">
              <w:rPr>
                <w:rFonts w:eastAsia="標楷體"/>
                <w:color w:val="000000"/>
                <w:sz w:val="28"/>
                <w:szCs w:val="28"/>
              </w:rPr>
              <w:t>作答方式：</w:t>
            </w:r>
          </w:p>
          <w:p w:rsidR="007C5CDE" w:rsidRPr="00982782" w:rsidRDefault="007C5CDE" w:rsidP="00982782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40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˙選擇題用</w:t>
            </w:r>
            <w:r w:rsidRPr="00982782">
              <w:rPr>
                <w:rFonts w:ascii="Times New Roman" w:eastAsia="標楷體"/>
                <w:color w:val="000000"/>
                <w:sz w:val="26"/>
                <w:szCs w:val="26"/>
              </w:rPr>
              <w:t xml:space="preserve"> 2B </w:t>
            </w: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鉛筆在「答案卡」上作答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；更</w:t>
            </w: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正時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，</w:t>
            </w: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應以橡皮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擦</w:t>
            </w: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擦拭，切勿使用修正液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（帶）。</w:t>
            </w:r>
          </w:p>
          <w:p w:rsidR="007C5CDE" w:rsidRPr="00982782" w:rsidRDefault="007C5CDE" w:rsidP="00982782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40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˙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非選擇題用筆尖較粗之黑色墨水的筆在「答案卷」上作答；更正時，可以使用修正液（帶）。</w:t>
            </w:r>
          </w:p>
          <w:p w:rsidR="007C5CDE" w:rsidRPr="00982782" w:rsidRDefault="007C5CDE" w:rsidP="00982782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40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˙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800F6D" w:rsidRDefault="004E2AAD" w:rsidP="004A7F72">
            <w:pPr>
              <w:pStyle w:val="002"/>
              <w:snapToGrid w:val="0"/>
              <w:spacing w:line="400" w:lineRule="atLeast"/>
              <w:ind w:leftChars="450" w:left="1340" w:rightChars="200" w:right="480" w:hangingChars="100" w:hanging="260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˙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答案卷每人一張，不得要求增補。</w:t>
            </w:r>
          </w:p>
          <w:p w:rsidR="0045132B" w:rsidRPr="007C5CDE" w:rsidRDefault="0045132B" w:rsidP="0045132B">
            <w:pPr>
              <w:pStyle w:val="002"/>
              <w:snapToGrid w:val="0"/>
              <w:spacing w:line="400" w:lineRule="atLeast"/>
              <w:ind w:leftChars="414" w:left="1277" w:rightChars="200" w:right="480" w:hangingChars="101" w:hanging="283"/>
              <w:rPr>
                <w:rFonts w:ascii="標楷體" w:hAnsi="標楷體"/>
                <w:sz w:val="28"/>
                <w:szCs w:val="28"/>
              </w:rPr>
            </w:pPr>
          </w:p>
        </w:tc>
      </w:tr>
    </w:tbl>
    <w:p w:rsidR="009A1125" w:rsidRDefault="009A1125" w:rsidP="0045132B">
      <w:pPr>
        <w:snapToGrid w:val="0"/>
        <w:spacing w:beforeLines="25" w:before="60" w:line="240" w:lineRule="atLeast"/>
        <w:ind w:left="357"/>
        <w:rPr>
          <w:rFonts w:eastAsia="標楷體"/>
          <w:color w:val="000000"/>
          <w:sz w:val="28"/>
          <w:szCs w:val="28"/>
        </w:rPr>
      </w:pPr>
      <w:r w:rsidRPr="009A1125">
        <w:rPr>
          <w:rFonts w:eastAsia="標楷體" w:hint="eastAsia"/>
          <w:color w:val="000000"/>
          <w:sz w:val="28"/>
          <w:szCs w:val="28"/>
        </w:rPr>
        <w:t>參考資料</w:t>
      </w:r>
    </w:p>
    <w:p w:rsidR="00800F6D" w:rsidRPr="009A1125" w:rsidRDefault="00800F6D" w:rsidP="009C4166">
      <w:pPr>
        <w:snapToGrid w:val="0"/>
        <w:spacing w:line="240" w:lineRule="atLeast"/>
        <w:ind w:left="360"/>
        <w:rPr>
          <w:rFonts w:eastAsia="標楷體"/>
          <w:sz w:val="28"/>
          <w:szCs w:val="28"/>
        </w:rPr>
      </w:pPr>
      <w:r w:rsidRPr="009A1125">
        <w:rPr>
          <w:rFonts w:eastAsia="標楷體"/>
          <w:sz w:val="28"/>
          <w:szCs w:val="28"/>
        </w:rPr>
        <w:t>說明：下列資料，可供回答問題之參考</w:t>
      </w:r>
    </w:p>
    <w:p w:rsidR="00800F6D" w:rsidRDefault="00800F6D" w:rsidP="00EC32A0">
      <w:pPr>
        <w:pStyle w:val="af4"/>
        <w:numPr>
          <w:ilvl w:val="0"/>
          <w:numId w:val="26"/>
        </w:numPr>
        <w:snapToGrid w:val="0"/>
        <w:spacing w:beforeLines="50" w:before="120"/>
        <w:ind w:leftChars="0" w:left="357" w:firstLine="0"/>
        <w:rPr>
          <w:rFonts w:eastAsia="標楷體"/>
          <w:sz w:val="28"/>
          <w:szCs w:val="28"/>
        </w:rPr>
      </w:pPr>
      <w:r w:rsidRPr="009A1125">
        <w:rPr>
          <w:rFonts w:eastAsia="標楷體"/>
          <w:sz w:val="28"/>
          <w:szCs w:val="28"/>
        </w:rPr>
        <w:t>元素週期表</w:t>
      </w:r>
      <w:r w:rsidRPr="009A1125">
        <w:rPr>
          <w:rFonts w:eastAsia="標楷體"/>
          <w:sz w:val="28"/>
          <w:szCs w:val="28"/>
        </w:rPr>
        <w:t>(</w:t>
      </w:r>
      <w:r w:rsidRPr="006C22D2">
        <w:rPr>
          <w:rFonts w:ascii="Times New Roman" w:eastAsia="標楷體" w:hAnsi="Times New Roman" w:cs="Times New Roman"/>
          <w:sz w:val="28"/>
          <w:szCs w:val="28"/>
        </w:rPr>
        <w:t>1~36</w:t>
      </w:r>
      <w:r w:rsidRPr="009A1125">
        <w:rPr>
          <w:rFonts w:eastAsia="標楷體"/>
          <w:sz w:val="28"/>
          <w:szCs w:val="28"/>
        </w:rPr>
        <w:t>號元素</w:t>
      </w:r>
      <w:r w:rsidRPr="009A1125">
        <w:rPr>
          <w:rFonts w:eastAsia="標楷體"/>
          <w:sz w:val="28"/>
          <w:szCs w:val="28"/>
        </w:rPr>
        <w:t>)</w:t>
      </w:r>
    </w:p>
    <w:p w:rsidR="009A1125" w:rsidRPr="009A1125" w:rsidRDefault="009A1125" w:rsidP="002B5CEB">
      <w:pPr>
        <w:snapToGrid w:val="0"/>
        <w:spacing w:line="200" w:lineRule="exact"/>
        <w:ind w:left="1077"/>
        <w:jc w:val="both"/>
        <w:rPr>
          <w:rFonts w:eastAsia="標楷體"/>
          <w:sz w:val="28"/>
          <w:szCs w:val="28"/>
        </w:rPr>
      </w:pP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00F6D" w:rsidRPr="00800F6D">
        <w:trPr>
          <w:trHeight w:val="690"/>
          <w:jc w:val="center"/>
        </w:trPr>
        <w:tc>
          <w:tcPr>
            <w:tcW w:w="496" w:type="dxa"/>
            <w:tcBorders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H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2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H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800F6D" w:rsidRPr="00800F6D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Li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6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4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B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5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B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6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C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2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7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N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8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O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6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9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F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0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N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2</w:t>
            </w:r>
          </w:p>
        </w:tc>
      </w:tr>
      <w:tr w:rsidR="00800F6D" w:rsidRPr="00800F6D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1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Na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3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2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Mg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3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3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Al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7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4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Si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8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5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P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31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6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S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32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7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Cl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5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5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8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Ar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4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800F6D" w:rsidRPr="00800F6D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9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K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3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0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Ca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4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1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Sc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45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2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Ti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47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3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V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5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4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Cr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52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25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Mn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5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26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F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55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27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Co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58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28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Ni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58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fr-FR"/>
              </w:rPr>
              <w:t>7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29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Cu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63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fr-FR"/>
              </w:rPr>
              <w:t>5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30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Zn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65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fr-FR"/>
              </w:rPr>
              <w:t>4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1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Ga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6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7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2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G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72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6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3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As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7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4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S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7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5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Br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7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6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Kr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83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8</w:t>
            </w:r>
          </w:p>
        </w:tc>
      </w:tr>
    </w:tbl>
    <w:p w:rsidR="004A7F72" w:rsidRPr="004A7F72" w:rsidRDefault="00800F6D" w:rsidP="00EA1272">
      <w:pPr>
        <w:pStyle w:val="af4"/>
        <w:numPr>
          <w:ilvl w:val="0"/>
          <w:numId w:val="26"/>
        </w:numPr>
        <w:snapToGrid w:val="0"/>
        <w:spacing w:beforeLines="50" w:before="120"/>
        <w:ind w:leftChars="0" w:left="357" w:firstLine="0"/>
        <w:rPr>
          <w:rFonts w:eastAsia="標楷體"/>
          <w:sz w:val="28"/>
          <w:szCs w:val="28"/>
        </w:rPr>
      </w:pPr>
      <w:r w:rsidRPr="004A7F72">
        <w:rPr>
          <w:rFonts w:eastAsia="標楷體" w:hint="eastAsia"/>
          <w:sz w:val="28"/>
          <w:szCs w:val="28"/>
        </w:rPr>
        <w:t>理想氣體常數</w:t>
      </w:r>
      <w:r w:rsidRPr="004A7F72">
        <w:rPr>
          <w:rFonts w:eastAsia="標楷體" w:hint="eastAsia"/>
          <w:sz w:val="28"/>
          <w:szCs w:val="28"/>
        </w:rPr>
        <w:t xml:space="preserve"> </w:t>
      </w:r>
      <w:r w:rsidR="00D003EE" w:rsidRPr="00D003EE">
        <w:rPr>
          <w:position w:val="-6"/>
        </w:rPr>
        <w:object w:dxaOrig="26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6.35pt" o:ole="">
            <v:imagedata r:id="rId9" o:title=""/>
          </v:shape>
          <o:OLEObject Type="Embed" ProgID="Equation.DSMT4" ShapeID="_x0000_i1025" DrawAspect="Content" ObjectID="_1465231311" r:id="rId10"/>
        </w:object>
      </w:r>
      <w:r w:rsidR="00D003EE" w:rsidRPr="00D003EE">
        <w:rPr>
          <w:position w:val="-6"/>
        </w:rPr>
        <w:object w:dxaOrig="1719" w:dyaOrig="300">
          <v:shape id="_x0000_i1026" type="#_x0000_t75" style="width:86.75pt;height:16.35pt" o:ole="">
            <v:imagedata r:id="rId11" o:title=""/>
          </v:shape>
          <o:OLEObject Type="Embed" ProgID="Equation.DSMT4" ShapeID="_x0000_i1026" DrawAspect="Content" ObjectID="_1465231312" r:id="rId12"/>
        </w:object>
      </w:r>
    </w:p>
    <w:p w:rsidR="00F85081" w:rsidRDefault="004A7F72" w:rsidP="00F85081">
      <w:pPr>
        <w:pStyle w:val="af4"/>
        <w:numPr>
          <w:ilvl w:val="0"/>
          <w:numId w:val="26"/>
        </w:numPr>
        <w:snapToGrid w:val="0"/>
        <w:spacing w:beforeLines="50" w:before="120"/>
        <w:ind w:leftChars="0" w:left="357" w:firstLine="0"/>
        <w:rPr>
          <w:rFonts w:ascii="Times New Roman" w:eastAsia="標楷體" w:hAnsi="Times New Roman" w:cs="Times New Roman"/>
          <w:sz w:val="28"/>
          <w:szCs w:val="28"/>
        </w:rPr>
      </w:pPr>
      <w:r w:rsidRPr="00D003EE">
        <w:rPr>
          <w:rFonts w:ascii="Times New Roman" w:eastAsia="標楷體" w:hAnsi="Times New Roman" w:cs="Times New Roman"/>
          <w:sz w:val="28"/>
          <w:szCs w:val="28"/>
        </w:rPr>
        <w:t>1</w:t>
      </w:r>
      <w:r w:rsidRPr="00C33916">
        <w:rPr>
          <w:rFonts w:ascii="Times New Roman" w:eastAsia="標楷體" w:hAnsi="Times New Roman" w:cs="Times New Roman"/>
          <w:sz w:val="28"/>
          <w:szCs w:val="28"/>
        </w:rPr>
        <w:t>大氣壓</w:t>
      </w:r>
      <w:r w:rsidRPr="00C33916">
        <w:rPr>
          <w:rFonts w:ascii="Times New Roman" w:eastAsia="標楷體" w:hAnsi="Times New Roman" w:cs="Times New Roman"/>
        </w:rPr>
        <w:t xml:space="preserve"> = </w:t>
      </w:r>
      <w:r w:rsidRPr="0004621E">
        <w:rPr>
          <w:rFonts w:ascii="Times New Roman" w:eastAsia="標楷體" w:hAnsi="Times New Roman" w:cs="Times New Roman"/>
          <w:sz w:val="28"/>
          <w:szCs w:val="28"/>
        </w:rPr>
        <w:t>1013</w:t>
      </w:r>
      <w:r w:rsidRPr="0004621E">
        <w:rPr>
          <w:rFonts w:ascii="Times New Roman" w:eastAsia="標楷體" w:hAnsi="Times New Roman" w:cs="Times New Roman"/>
          <w:sz w:val="28"/>
          <w:szCs w:val="28"/>
        </w:rPr>
        <w:t>百帕</w:t>
      </w:r>
    </w:p>
    <w:p w:rsidR="00FF5363" w:rsidRDefault="00FF5363" w:rsidP="00F85081">
      <w:pPr>
        <w:pStyle w:val="af4"/>
        <w:numPr>
          <w:ilvl w:val="0"/>
          <w:numId w:val="26"/>
        </w:numPr>
        <w:snapToGrid w:val="0"/>
        <w:spacing w:beforeLines="50" w:before="120"/>
        <w:ind w:leftChars="0" w:left="357" w:firstLine="0"/>
        <w:rPr>
          <w:rFonts w:ascii="Times New Roman" w:eastAsia="標楷體" w:hAnsi="Times New Roman" w:cs="Times New Roman"/>
          <w:sz w:val="28"/>
          <w:szCs w:val="28"/>
        </w:rPr>
      </w:pPr>
      <w:r w:rsidRPr="00821BAA">
        <w:rPr>
          <w:rFonts w:cs="Times New Roman"/>
          <w:position w:val="-10"/>
        </w:rPr>
        <w:object w:dxaOrig="1359" w:dyaOrig="340">
          <v:shape id="_x0000_i1027" type="#_x0000_t75" style="width:67.1pt;height:16.35pt" o:ole="">
            <v:imagedata r:id="rId13" o:title=""/>
          </v:shape>
          <o:OLEObject Type="Embed" ProgID="Equation.DSMT4" ShapeID="_x0000_i1027" DrawAspect="Content" ObjectID="_1465231313" r:id="rId14"/>
        </w:object>
      </w:r>
    </w:p>
    <w:p w:rsidR="00F85081" w:rsidRDefault="00F85081">
      <w:pPr>
        <w:widowControl/>
        <w:rPr>
          <w:rFonts w:eastAsia="標楷體"/>
          <w:sz w:val="28"/>
          <w:szCs w:val="28"/>
        </w:rPr>
      </w:pPr>
      <w:r>
        <w:rPr>
          <w:rFonts w:eastAsia="標楷體"/>
          <w:sz w:val="28"/>
          <w:szCs w:val="28"/>
        </w:rPr>
        <w:br w:type="page"/>
      </w:r>
    </w:p>
    <w:p w:rsidR="000674D3" w:rsidRPr="0045132B" w:rsidRDefault="000674D3" w:rsidP="0045132B">
      <w:pPr>
        <w:snapToGrid w:val="0"/>
        <w:rPr>
          <w:rFonts w:cs="新細明體"/>
          <w:b/>
          <w:bCs/>
          <w:spacing w:val="45"/>
          <w:kern w:val="0"/>
          <w:sz w:val="28"/>
          <w:szCs w:val="20"/>
        </w:rPr>
      </w:pPr>
      <w:r w:rsidRPr="0045132B">
        <w:rPr>
          <w:rFonts w:cs="新細明體" w:hint="eastAsia"/>
          <w:b/>
          <w:bCs/>
          <w:spacing w:val="45"/>
          <w:kern w:val="0"/>
          <w:sz w:val="28"/>
          <w:szCs w:val="20"/>
        </w:rPr>
        <w:lastRenderedPageBreak/>
        <w:t>第壹部分：選擇題（</w:t>
      </w:r>
      <w:r w:rsidR="00B415A8" w:rsidRPr="0045132B">
        <w:rPr>
          <w:rFonts w:cs="新細明體" w:hint="eastAsia"/>
          <w:b/>
          <w:bCs/>
          <w:spacing w:val="45"/>
          <w:kern w:val="0"/>
          <w:sz w:val="28"/>
          <w:szCs w:val="20"/>
        </w:rPr>
        <w:t>占</w:t>
      </w:r>
      <w:r w:rsidR="00D003EE" w:rsidRPr="0045132B">
        <w:rPr>
          <w:b/>
          <w:bCs/>
          <w:spacing w:val="45"/>
          <w:kern w:val="0"/>
          <w:sz w:val="28"/>
          <w:szCs w:val="20"/>
        </w:rPr>
        <w:t>84</w:t>
      </w:r>
      <w:r w:rsidRPr="0045132B">
        <w:rPr>
          <w:rFonts w:cs="新細明體" w:hint="eastAsia"/>
          <w:b/>
          <w:bCs/>
          <w:spacing w:val="45"/>
          <w:kern w:val="0"/>
          <w:sz w:val="28"/>
          <w:szCs w:val="20"/>
        </w:rPr>
        <w:t>分）</w:t>
      </w:r>
    </w:p>
    <w:p w:rsidR="000674D3" w:rsidRPr="00276668" w:rsidRDefault="00364D2B" w:rsidP="0045132B">
      <w:pPr>
        <w:pStyle w:val="af2"/>
      </w:pPr>
      <w:r>
        <w:rPr>
          <w:rFonts w:hint="eastAsia"/>
        </w:rPr>
        <w:t>一</w:t>
      </w:r>
      <w:r w:rsidR="000674D3" w:rsidRPr="00276668">
        <w:rPr>
          <w:rFonts w:hint="eastAsia"/>
        </w:rPr>
        <w:t>、單選題</w:t>
      </w:r>
      <w:r w:rsidR="000328F5">
        <w:rPr>
          <w:rFonts w:hint="eastAsia"/>
        </w:rPr>
        <w:t>（</w:t>
      </w:r>
      <w:r w:rsidR="00DB68F8">
        <w:rPr>
          <w:rFonts w:hint="eastAsia"/>
        </w:rPr>
        <w:t>占</w:t>
      </w:r>
      <w:r w:rsidR="00063E6F">
        <w:rPr>
          <w:rFonts w:hint="eastAsia"/>
        </w:rPr>
        <w:t>60</w:t>
      </w:r>
      <w:r w:rsidR="000328F5">
        <w:rPr>
          <w:rFonts w:hint="eastAsia"/>
        </w:rPr>
        <w:t>分）</w:t>
      </w:r>
    </w:p>
    <w:p w:rsidR="000674D3" w:rsidRPr="00753CBD" w:rsidRDefault="00E01361" w:rsidP="0045132B">
      <w:pPr>
        <w:pStyle w:val="a7"/>
        <w:pBdr>
          <w:top w:val="single" w:sz="6" w:space="2" w:color="auto"/>
          <w:bottom w:val="single" w:sz="6" w:space="2" w:color="auto"/>
          <w:right w:val="single" w:sz="6" w:space="0" w:color="auto"/>
        </w:pBdr>
        <w:spacing w:beforeLines="50" w:before="120" w:afterLines="50" w:after="120" w:line="240" w:lineRule="atLeast"/>
        <w:ind w:left="784" w:hanging="784"/>
        <w:jc w:val="both"/>
      </w:pPr>
      <w:r>
        <w:rPr>
          <w:rFonts w:hint="eastAsia"/>
        </w:rPr>
        <w:t>說明：</w:t>
      </w:r>
      <w:r>
        <w:rPr>
          <w:rFonts w:hint="eastAsia"/>
          <w:color w:val="000000"/>
        </w:rPr>
        <w:t>第</w:t>
      </w:r>
      <w:r>
        <w:rPr>
          <w:color w:val="000000"/>
        </w:rPr>
        <w:t>1</w:t>
      </w:r>
      <w:r>
        <w:rPr>
          <w:rFonts w:hint="eastAsia"/>
          <w:color w:val="000000"/>
        </w:rPr>
        <w:t>題至第</w:t>
      </w:r>
      <w:r w:rsidR="00063E6F">
        <w:rPr>
          <w:color w:val="000000"/>
        </w:rPr>
        <w:t>20</w:t>
      </w:r>
      <w:r>
        <w:rPr>
          <w:rFonts w:hint="eastAsia"/>
          <w:color w:val="000000"/>
        </w:rPr>
        <w:t>題，</w:t>
      </w:r>
      <w:r>
        <w:rPr>
          <w:rFonts w:hint="eastAsia"/>
        </w:rPr>
        <w:t>每題有</w:t>
      </w:r>
      <w:r>
        <w:rPr>
          <w:rFonts w:hint="eastAsia"/>
        </w:rPr>
        <w:t>5</w:t>
      </w:r>
      <w:r>
        <w:rPr>
          <w:rFonts w:hint="eastAsia"/>
        </w:rPr>
        <w:t>個選項，其中只有一個是正確或最適當的選項，請畫記在答案卡之「選擇題答案區」。各題答對者，得</w:t>
      </w:r>
      <w:r>
        <w:rPr>
          <w:rFonts w:hint="eastAsia"/>
        </w:rPr>
        <w:t>3</w:t>
      </w:r>
      <w:r>
        <w:rPr>
          <w:rFonts w:hint="eastAsia"/>
        </w:rPr>
        <w:t>分</w:t>
      </w:r>
      <w:r>
        <w:rPr>
          <w:rFonts w:hint="eastAsia"/>
          <w:szCs w:val="26"/>
        </w:rPr>
        <w:t>；答錯、未作答或畫記多於一個選項者，該題以零分計算。</w:t>
      </w:r>
    </w:p>
    <w:p w:rsidR="00E90BC2" w:rsidRPr="00B4414C" w:rsidRDefault="00E90BC2" w:rsidP="00E75B5C">
      <w:pPr>
        <w:pStyle w:val="TIT10"/>
        <w:numPr>
          <w:ilvl w:val="0"/>
          <w:numId w:val="32"/>
        </w:numPr>
        <w:snapToGrid w:val="0"/>
        <w:spacing w:beforeLines="10" w:before="24" w:line="30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已知二氧化氮在某溫度和壓力下，按下列化學反應式進行分解：</w:t>
      </w:r>
    </w:p>
    <w:p w:rsidR="00E90BC2" w:rsidRPr="00B4414C" w:rsidRDefault="00E90BC2" w:rsidP="008B683C">
      <w:pPr>
        <w:pStyle w:val="TIT10"/>
        <w:snapToGrid w:val="0"/>
        <w:spacing w:beforeLines="25" w:before="60"/>
        <w:ind w:leftChars="95" w:left="228" w:firstLine="0"/>
        <w:rPr>
          <w:rFonts w:eastAsiaTheme="minorEastAsia"/>
        </w:rPr>
      </w:pPr>
      <w:r w:rsidRPr="00B4414C">
        <w:rPr>
          <w:rFonts w:eastAsiaTheme="minorEastAsia"/>
        </w:rPr>
        <w:t xml:space="preserve"> </w:t>
      </w:r>
      <w:r w:rsidR="00CB278B" w:rsidRPr="00B4414C">
        <w:rPr>
          <w:rFonts w:eastAsiaTheme="minorEastAsia"/>
          <w:position w:val="-14"/>
        </w:rPr>
        <w:object w:dxaOrig="2680" w:dyaOrig="360">
          <v:shape id="_x0000_i1028" type="#_x0000_t75" style="width:133.65pt;height:18pt" o:ole="">
            <v:imagedata r:id="rId15" o:title=""/>
          </v:shape>
          <o:OLEObject Type="Embed" ProgID="Equation.DSMT4" ShapeID="_x0000_i1028" DrawAspect="Content" ObjectID="_1465231314" r:id="rId16"/>
        </w:object>
      </w:r>
    </w:p>
    <w:p w:rsidR="00E90BC2" w:rsidRPr="00B4414C" w:rsidRDefault="00E90BC2" w:rsidP="00E75B5C">
      <w:pPr>
        <w:pStyle w:val="TIT10"/>
        <w:snapToGrid w:val="0"/>
        <w:spacing w:beforeLines="0" w:before="0" w:line="340" w:lineRule="atLeast"/>
        <w:ind w:left="357" w:firstLine="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若反應前後的溫度和壓力都維持不變，在一密閉容器中裝入</w:t>
      </w:r>
      <w:r w:rsidRPr="00B4414C">
        <w:rPr>
          <w:rFonts w:eastAsiaTheme="minorEastAsia"/>
          <w:lang w:val="en-US"/>
        </w:rPr>
        <w:t>1.0</w:t>
      </w:r>
      <w:r w:rsidRPr="00B4414C">
        <w:rPr>
          <w:rFonts w:eastAsiaTheme="minorEastAsia"/>
          <w:lang w:val="en-US"/>
        </w:rPr>
        <w:t>升的二氧化氮氣體，當反應達到平衡，體積變為</w:t>
      </w:r>
      <w:r w:rsidRPr="00B4414C">
        <w:rPr>
          <w:rFonts w:eastAsiaTheme="minorEastAsia"/>
          <w:lang w:val="en-US"/>
        </w:rPr>
        <w:t>1.25</w:t>
      </w:r>
      <w:r w:rsidRPr="00B4414C">
        <w:rPr>
          <w:rFonts w:eastAsiaTheme="minorEastAsia"/>
          <w:lang w:val="en-US"/>
        </w:rPr>
        <w:t>升，則下列哪一數值是二氧化氮的分解百分率？</w:t>
      </w:r>
    </w:p>
    <w:p w:rsidR="00F551C0" w:rsidRPr="00B4414C" w:rsidRDefault="00F551C0" w:rsidP="00613035">
      <w:pPr>
        <w:pStyle w:val="ABCDE"/>
      </w:pPr>
      <w:r w:rsidRPr="00B4414C">
        <w:t>(A)75.0</w:t>
      </w:r>
      <w:r w:rsidRPr="00B4414C">
        <w:tab/>
        <w:t>(B)50.0</w:t>
      </w:r>
      <w:r w:rsidRPr="00B4414C">
        <w:tab/>
        <w:t>(C)37.5</w:t>
      </w:r>
      <w:r w:rsidRPr="00B4414C">
        <w:tab/>
        <w:t>(D)25.0</w:t>
      </w:r>
      <w:r w:rsidRPr="00B4414C">
        <w:tab/>
        <w:t>(E)15.0</w:t>
      </w:r>
    </w:p>
    <w:p w:rsidR="00F551C0" w:rsidRPr="00B4414C" w:rsidRDefault="00F551C0" w:rsidP="00E75B5C">
      <w:pPr>
        <w:pStyle w:val="TIT10"/>
        <w:numPr>
          <w:ilvl w:val="0"/>
          <w:numId w:val="32"/>
        </w:numPr>
        <w:snapToGrid w:val="0"/>
        <w:spacing w:beforeLines="25" w:before="60" w:line="34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鋅與稀硫酸反應產生氫。將所收集的氫氣在標準狀況</w:t>
      </w:r>
      <w:r w:rsidR="004A7F72" w:rsidRPr="00B4414C">
        <w:rPr>
          <w:rFonts w:eastAsiaTheme="minorEastAsia"/>
          <w:lang w:val="en-US"/>
        </w:rPr>
        <w:t>下測量</w:t>
      </w:r>
      <w:r w:rsidRPr="00B4414C">
        <w:rPr>
          <w:rFonts w:eastAsiaTheme="minorEastAsia"/>
          <w:lang w:val="en-US"/>
        </w:rPr>
        <w:t>，得體積</w:t>
      </w:r>
      <w:r w:rsidRPr="00B4414C">
        <w:rPr>
          <w:rFonts w:eastAsiaTheme="minorEastAsia"/>
          <w:lang w:val="en-US"/>
        </w:rPr>
        <w:t>2.8</w:t>
      </w:r>
      <w:r w:rsidRPr="00B4414C">
        <w:rPr>
          <w:rFonts w:eastAsiaTheme="minorEastAsia"/>
          <w:lang w:val="en-US"/>
        </w:rPr>
        <w:t>升，則所消耗的鋅（克）最接近下列哪一數值？</w:t>
      </w:r>
    </w:p>
    <w:p w:rsidR="00F551C0" w:rsidRPr="00B4414C" w:rsidRDefault="00F551C0" w:rsidP="00613035">
      <w:pPr>
        <w:pStyle w:val="ABCDE"/>
      </w:pPr>
      <w:r w:rsidRPr="00B4414C">
        <w:t>(A)8.2</w:t>
      </w:r>
      <w:r w:rsidRPr="00B4414C">
        <w:tab/>
        <w:t>(B)16.4</w:t>
      </w:r>
      <w:r w:rsidRPr="00B4414C">
        <w:tab/>
        <w:t>(C)24.6</w:t>
      </w:r>
      <w:r w:rsidRPr="00B4414C">
        <w:tab/>
        <w:t>(D)32.7</w:t>
      </w:r>
      <w:r w:rsidRPr="00B4414C">
        <w:tab/>
        <w:t>(E)65.4</w:t>
      </w:r>
    </w:p>
    <w:p w:rsidR="00F551C0" w:rsidRPr="00B4414C" w:rsidRDefault="00E90BC2" w:rsidP="00E75B5C">
      <w:pPr>
        <w:pStyle w:val="TIT10"/>
        <w:numPr>
          <w:ilvl w:val="0"/>
          <w:numId w:val="32"/>
        </w:numPr>
        <w:snapToGrid w:val="0"/>
        <w:spacing w:beforeLines="25" w:before="60" w:line="34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定溫下，當</w:t>
      </w:r>
      <w:r w:rsidR="00F551C0" w:rsidRPr="00B4414C">
        <w:rPr>
          <w:rFonts w:eastAsiaTheme="minorEastAsia"/>
          <w:lang w:val="en-US"/>
        </w:rPr>
        <w:t>一</w:t>
      </w:r>
      <w:r w:rsidRPr="00B4414C">
        <w:rPr>
          <w:rFonts w:eastAsiaTheme="minorEastAsia"/>
          <w:lang w:val="en-US"/>
        </w:rPr>
        <w:t>可逆的化學反應</w:t>
      </w:r>
      <w:r w:rsidR="00F551C0" w:rsidRPr="00B4414C">
        <w:rPr>
          <w:rFonts w:eastAsiaTheme="minorEastAsia"/>
          <w:lang w:val="en-US"/>
        </w:rPr>
        <w:t>達平衡</w:t>
      </w:r>
      <w:r w:rsidRPr="00B4414C">
        <w:rPr>
          <w:rFonts w:eastAsiaTheme="minorEastAsia"/>
          <w:lang w:val="en-US"/>
        </w:rPr>
        <w:t>時</w:t>
      </w:r>
      <w:r w:rsidR="00F551C0" w:rsidRPr="00B4414C">
        <w:rPr>
          <w:rFonts w:eastAsiaTheme="minorEastAsia"/>
          <w:lang w:val="en-US"/>
        </w:rPr>
        <w:t>，有關此</w:t>
      </w:r>
      <w:r w:rsidRPr="00B4414C">
        <w:rPr>
          <w:rFonts w:eastAsiaTheme="minorEastAsia"/>
          <w:lang w:val="en-US"/>
        </w:rPr>
        <w:t>時</w:t>
      </w:r>
      <w:r w:rsidR="00F551C0" w:rsidRPr="00B4414C">
        <w:rPr>
          <w:rFonts w:eastAsiaTheme="minorEastAsia"/>
          <w:lang w:val="en-US"/>
        </w:rPr>
        <w:t>平衡</w:t>
      </w:r>
      <w:r w:rsidRPr="00B4414C">
        <w:rPr>
          <w:rFonts w:eastAsiaTheme="minorEastAsia"/>
          <w:lang w:val="en-US"/>
        </w:rPr>
        <w:t>狀態</w:t>
      </w:r>
      <w:r w:rsidR="00F551C0" w:rsidRPr="00B4414C">
        <w:rPr>
          <w:rFonts w:eastAsiaTheme="minorEastAsia"/>
          <w:lang w:val="en-US"/>
        </w:rPr>
        <w:t>的敘述，</w:t>
      </w:r>
      <w:r w:rsidRPr="00B4414C">
        <w:rPr>
          <w:rFonts w:eastAsiaTheme="minorEastAsia"/>
          <w:lang w:val="en-US"/>
        </w:rPr>
        <w:t>下列</w:t>
      </w:r>
      <w:r w:rsidR="00F551C0" w:rsidRPr="00B4414C">
        <w:rPr>
          <w:rFonts w:eastAsiaTheme="minorEastAsia"/>
          <w:lang w:val="en-US"/>
        </w:rPr>
        <w:t>何者</w:t>
      </w:r>
      <w:r w:rsidRPr="00B4414C">
        <w:rPr>
          <w:rFonts w:eastAsiaTheme="minorEastAsia"/>
          <w:lang w:val="en-US"/>
        </w:rPr>
        <w:t>一定</w:t>
      </w:r>
      <w:r w:rsidR="00F551C0" w:rsidRPr="00B4414C">
        <w:rPr>
          <w:rFonts w:eastAsiaTheme="minorEastAsia"/>
          <w:lang w:val="en-US"/>
        </w:rPr>
        <w:t>正確？</w:t>
      </w:r>
    </w:p>
    <w:p w:rsidR="00F551C0" w:rsidRPr="00B4414C" w:rsidRDefault="00F551C0" w:rsidP="00CB278B">
      <w:pPr>
        <w:pStyle w:val="ABCDE"/>
        <w:spacing w:beforeLines="15" w:before="36"/>
      </w:pPr>
      <w:r w:rsidRPr="00B4414C">
        <w:t>(A)</w:t>
      </w:r>
      <w:r w:rsidRPr="00B4414C">
        <w:t>反應物間的碰撞頻率等於生成物間的碰撞頻率</w:t>
      </w:r>
    </w:p>
    <w:p w:rsidR="00F551C0" w:rsidRPr="00B4414C" w:rsidRDefault="00F551C0" w:rsidP="00CB278B">
      <w:pPr>
        <w:pStyle w:val="ABCDE"/>
        <w:spacing w:beforeLines="15" w:before="36"/>
      </w:pPr>
      <w:r w:rsidRPr="00B4414C">
        <w:t>(B)</w:t>
      </w:r>
      <w:r w:rsidRPr="00B4414C">
        <w:t>反應物濃度的總和等於生成物濃度的總和</w:t>
      </w:r>
    </w:p>
    <w:p w:rsidR="004A7F72" w:rsidRPr="00B4414C" w:rsidRDefault="004A7F72" w:rsidP="00CB278B">
      <w:pPr>
        <w:pStyle w:val="ABCDE"/>
        <w:spacing w:beforeLines="15" w:before="36"/>
      </w:pPr>
      <w:r w:rsidRPr="00B4414C">
        <w:t>(C)</w:t>
      </w:r>
      <w:r w:rsidRPr="00B4414C">
        <w:t>反應物的消耗速率等於生成物的生成速率</w:t>
      </w:r>
    </w:p>
    <w:p w:rsidR="00F551C0" w:rsidRPr="00B4414C" w:rsidRDefault="00F551C0" w:rsidP="00CB278B">
      <w:pPr>
        <w:pStyle w:val="ABCDE"/>
        <w:spacing w:beforeLines="15" w:before="36"/>
      </w:pPr>
      <w:r w:rsidRPr="00B4414C">
        <w:t>(D)</w:t>
      </w:r>
      <w:r w:rsidRPr="00B4414C">
        <w:t>正反應的反應速率等於逆反應的反應速率</w:t>
      </w:r>
    </w:p>
    <w:p w:rsidR="004A7F72" w:rsidRPr="00B4414C" w:rsidRDefault="004A7F72" w:rsidP="00CB278B">
      <w:pPr>
        <w:pStyle w:val="ABCDE"/>
        <w:spacing w:beforeLines="15" w:before="36"/>
      </w:pPr>
      <w:r w:rsidRPr="00B4414C">
        <w:t>(E)</w:t>
      </w:r>
      <w:r w:rsidRPr="00B4414C">
        <w:t>正反應的活化能等於逆反應的活化能</w:t>
      </w:r>
    </w:p>
    <w:p w:rsidR="00F551C0" w:rsidRPr="00B4414C" w:rsidRDefault="00F551C0" w:rsidP="00B4414C">
      <w:pPr>
        <w:pStyle w:val="-"/>
        <w:spacing w:beforeLines="25" w:before="60"/>
        <w:rPr>
          <w:rFonts w:eastAsiaTheme="minorEastAsia" w:cs="Times New Roman"/>
        </w:rPr>
      </w:pPr>
      <w:r w:rsidRPr="00B4414C">
        <w:rPr>
          <w:rFonts w:eastAsiaTheme="minorEastAsia" w:cs="Times New Roman"/>
        </w:rPr>
        <w:t>4-5</w:t>
      </w:r>
      <w:r w:rsidRPr="00B4414C">
        <w:rPr>
          <w:rFonts w:eastAsiaTheme="minorEastAsia" w:cs="Times New Roman"/>
        </w:rPr>
        <w:t>題為題組</w:t>
      </w:r>
    </w:p>
    <w:p w:rsidR="00F551C0" w:rsidRDefault="0004621E" w:rsidP="00CB278B">
      <w:pPr>
        <w:pStyle w:val="TIT10"/>
        <w:snapToGrid w:val="0"/>
        <w:spacing w:beforeLines="25" w:before="60"/>
        <w:ind w:left="357" w:firstLine="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圖</w:t>
      </w:r>
      <w:r w:rsidRPr="00B4414C">
        <w:rPr>
          <w:rFonts w:eastAsiaTheme="minorEastAsia"/>
          <w:lang w:val="en-US"/>
        </w:rPr>
        <w:t>1</w:t>
      </w:r>
      <w:r w:rsidRPr="00B4414C">
        <w:rPr>
          <w:rFonts w:eastAsiaTheme="minorEastAsia"/>
          <w:lang w:val="en-US"/>
        </w:rPr>
        <w:t>為</w:t>
      </w:r>
      <w:r w:rsidR="00F551C0" w:rsidRPr="00B4414C">
        <w:rPr>
          <w:rFonts w:eastAsiaTheme="minorEastAsia"/>
          <w:lang w:val="en-US"/>
        </w:rPr>
        <w:t>某化合物甲的氣體</w:t>
      </w:r>
      <w:r w:rsidR="00F551C0" w:rsidRPr="00B4414C">
        <w:rPr>
          <w:rFonts w:eastAsiaTheme="minorEastAsia"/>
          <w:lang w:val="en-US"/>
        </w:rPr>
        <w:t>-</w:t>
      </w:r>
      <w:r w:rsidR="00F551C0" w:rsidRPr="00B4414C">
        <w:rPr>
          <w:rFonts w:eastAsiaTheme="minorEastAsia"/>
          <w:lang w:val="en-US"/>
        </w:rPr>
        <w:t>液體</w:t>
      </w:r>
      <w:r w:rsidR="00F551C0" w:rsidRPr="00B4414C">
        <w:rPr>
          <w:rFonts w:eastAsiaTheme="minorEastAsia"/>
          <w:lang w:val="en-US"/>
        </w:rPr>
        <w:t>-</w:t>
      </w:r>
      <w:r w:rsidR="00F551C0" w:rsidRPr="00B4414C">
        <w:rPr>
          <w:rFonts w:eastAsiaTheme="minorEastAsia"/>
          <w:lang w:val="en-US"/>
        </w:rPr>
        <w:t>固體三相圖。試根據圖</w:t>
      </w:r>
      <w:r w:rsidR="00F551C0" w:rsidRPr="00B4414C">
        <w:rPr>
          <w:rFonts w:eastAsiaTheme="minorEastAsia"/>
          <w:lang w:val="en-US"/>
        </w:rPr>
        <w:t>1</w:t>
      </w:r>
      <w:r w:rsidR="00F551C0" w:rsidRPr="00B4414C">
        <w:rPr>
          <w:rFonts w:eastAsiaTheme="minorEastAsia"/>
          <w:lang w:val="en-US"/>
        </w:rPr>
        <w:t>，回答</w:t>
      </w:r>
      <w:r w:rsidR="00F551C0" w:rsidRPr="00B4414C">
        <w:rPr>
          <w:rFonts w:eastAsiaTheme="minorEastAsia"/>
          <w:lang w:val="en-US"/>
        </w:rPr>
        <w:t>4-5</w:t>
      </w:r>
      <w:r w:rsidR="00F551C0" w:rsidRPr="00B4414C">
        <w:rPr>
          <w:rFonts w:eastAsiaTheme="minorEastAsia"/>
          <w:lang w:val="en-US"/>
        </w:rPr>
        <w:t>題。</w:t>
      </w:r>
    </w:p>
    <w:p w:rsidR="00E75B5C" w:rsidRDefault="00FF5363" w:rsidP="00CB278B">
      <w:pPr>
        <w:pStyle w:val="TIT10"/>
        <w:snapToGrid w:val="0"/>
        <w:spacing w:beforeLines="25" w:before="60"/>
        <w:rPr>
          <w:noProof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0BC5094E" wp14:editId="2102AC8F">
                <wp:simplePos x="0" y="0"/>
                <wp:positionH relativeFrom="column">
                  <wp:posOffset>1287980</wp:posOffset>
                </wp:positionH>
                <wp:positionV relativeFrom="paragraph">
                  <wp:posOffset>18555</wp:posOffset>
                </wp:positionV>
                <wp:extent cx="3282950" cy="1798317"/>
                <wp:effectExtent l="0" t="0" r="12700" b="12065"/>
                <wp:wrapNone/>
                <wp:docPr id="692" name="群組 6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2950" cy="1798317"/>
                          <a:chOff x="0" y="0"/>
                          <a:chExt cx="2514600" cy="1537445"/>
                        </a:xfrm>
                      </wpg:grpSpPr>
                      <wpg:grpSp>
                        <wpg:cNvPr id="23" name="群組 23"/>
                        <wpg:cNvGrpSpPr/>
                        <wpg:grpSpPr>
                          <a:xfrm>
                            <a:off x="0" y="0"/>
                            <a:ext cx="2514600" cy="1537445"/>
                            <a:chOff x="-180827" y="0"/>
                            <a:chExt cx="3822948" cy="1951519"/>
                          </a:xfrm>
                        </wpg:grpSpPr>
                        <pic:pic xmlns:pic="http://schemas.openxmlformats.org/drawingml/2006/picture">
                          <pic:nvPicPr>
                            <pic:cNvPr id="1" name="圖片 1" descr="3-phase-diagram-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9247" t="16503" r="16512" b="13162"/>
                            <a:stretch/>
                          </pic:blipFill>
                          <pic:spPr bwMode="auto">
                            <a:xfrm>
                              <a:off x="81643" y="0"/>
                              <a:ext cx="2873829" cy="16709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45801" y="1570771"/>
                              <a:ext cx="796320" cy="2568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278CF" w:rsidRPr="00CB278B" w:rsidRDefault="008278CF">
                                <w:pPr>
                                  <w:rPr>
                                    <w:sz w:val="16"/>
                                  </w:rPr>
                                </w:pPr>
                                <w:r w:rsidRPr="00FF68C9">
                                  <w:rPr>
                                    <w:rFonts w:hint="eastAsia"/>
                                    <w:sz w:val="16"/>
                                  </w:rPr>
                                  <w:t>溫度</w:t>
                                </w:r>
                                <m:oMath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(℃)</m:t>
                                  </m:r>
                                </m:oMath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80827" y="305841"/>
                              <a:ext cx="262458" cy="9991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278CF" w:rsidRPr="00FF68C9" w:rsidRDefault="008278CF" w:rsidP="00E75B5C">
                                <w:pPr>
                                  <w:rPr>
                                    <w:sz w:val="16"/>
                                  </w:rPr>
                                </w:pPr>
                                <w:r w:rsidRPr="00FF68C9">
                                  <w:rPr>
                                    <w:rFonts w:hint="eastAsia"/>
                                    <w:sz w:val="16"/>
                                  </w:rPr>
                                  <w:t>壓力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(</w:t>
                                </w:r>
                                <w:r w:rsidRPr="00FF68C9">
                                  <w:rPr>
                                    <w:rFonts w:hint="eastAsia"/>
                                    <w:sz w:val="16"/>
                                  </w:rPr>
                                  <w:t>千帕</w:t>
                                </w:r>
                                <w:r>
                                  <w:rPr>
                                    <w:rFonts w:hint="eastAsia"/>
                                    <w:sz w:val="16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  <wps:wsp>
                          <wps:cNvPr id="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8202" y="1671132"/>
                              <a:ext cx="513649" cy="2803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278CF" w:rsidRPr="00E75B5C" w:rsidRDefault="008278CF" w:rsidP="00E75B5C">
                                <w:pPr>
                                  <w:rPr>
                                    <w:rFonts w:asciiTheme="minorEastAsia" w:eastAsiaTheme="minorEastAsia" w:hAnsiTheme="minorEastAsia"/>
                                    <w:sz w:val="22"/>
                                  </w:rPr>
                                </w:pPr>
                                <w:r w:rsidRPr="00E75B5C">
                                  <w:rPr>
                                    <w:rFonts w:asciiTheme="minorEastAsia" w:eastAsiaTheme="minorEastAsia" w:hAnsiTheme="minorEastAsia" w:hint="eastAsia"/>
                                    <w:sz w:val="22"/>
                                  </w:rPr>
                                  <w:t>圖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684" name="矩形 684"/>
                        <wps:cNvSpPr/>
                        <wps:spPr>
                          <a:xfrm>
                            <a:off x="154405" y="553453"/>
                            <a:ext cx="246380" cy="11874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278CF" w:rsidRPr="00CB278B" w:rsidRDefault="008278CF" w:rsidP="00CB278B">
                              <w:pPr>
                                <w:jc w:val="center"/>
                                <w:rPr>
                                  <w:color w:val="000000" w:themeColor="text1"/>
                                  <w:sz w:val="12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5" name="矩形 685"/>
                        <wps:cNvSpPr/>
                        <wps:spPr>
                          <a:xfrm>
                            <a:off x="152400" y="940036"/>
                            <a:ext cx="246380" cy="11874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278CF" w:rsidRPr="00CB278B" w:rsidRDefault="008278CF" w:rsidP="008D47A5">
                              <w:pPr>
                                <w:jc w:val="center"/>
                                <w:rPr>
                                  <w:color w:val="000000" w:themeColor="text1"/>
                                  <w:sz w:val="12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6" name="矩形 686"/>
                        <wps:cNvSpPr/>
                        <wps:spPr>
                          <a:xfrm>
                            <a:off x="152400" y="738702"/>
                            <a:ext cx="246380" cy="11874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278CF" w:rsidRPr="00CB278B" w:rsidRDefault="008278CF" w:rsidP="008D47A5">
                              <w:pPr>
                                <w:jc w:val="center"/>
                                <w:rPr>
                                  <w:color w:val="000000" w:themeColor="text1"/>
                                  <w:sz w:val="12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" name="矩形 688"/>
                        <wps:cNvSpPr/>
                        <wps:spPr>
                          <a:xfrm>
                            <a:off x="475247" y="1223478"/>
                            <a:ext cx="246380" cy="11874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278CF" w:rsidRPr="00FF5363" w:rsidRDefault="008278CF" w:rsidP="008D47A5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 w:val="16"/>
                                </w:rPr>
                                <w:t>-</w:t>
                              </w:r>
                              <w:r w:rsidRPr="00FF5363">
                                <w:rPr>
                                  <w:rFonts w:hint="eastAsia"/>
                                  <w:color w:val="000000" w:themeColor="text1"/>
                                  <w:sz w:val="16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9" name="矩形 689"/>
                        <wps:cNvSpPr/>
                        <wps:spPr>
                          <a:xfrm>
                            <a:off x="878305" y="1222638"/>
                            <a:ext cx="246857" cy="12011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278CF" w:rsidRPr="00176B97" w:rsidRDefault="008278CF" w:rsidP="008D47A5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0" name="矩形 690"/>
                        <wps:cNvSpPr/>
                        <wps:spPr>
                          <a:xfrm>
                            <a:off x="1291389" y="1222930"/>
                            <a:ext cx="246857" cy="1190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278CF" w:rsidRPr="00FF5363" w:rsidRDefault="008278CF" w:rsidP="008D47A5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</w:rPr>
                              </w:pPr>
                              <w:r w:rsidRPr="00FF5363">
                                <w:rPr>
                                  <w:rFonts w:hint="eastAsia"/>
                                  <w:color w:val="000000" w:themeColor="text1"/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1" name="矩形 691"/>
                        <wps:cNvSpPr/>
                        <wps:spPr>
                          <a:xfrm>
                            <a:off x="1690436" y="1221014"/>
                            <a:ext cx="246857" cy="1190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278CF" w:rsidRPr="00FF5363" w:rsidRDefault="008278CF" w:rsidP="008D47A5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</w:rPr>
                              </w:pPr>
                              <w:r w:rsidRPr="00FF5363">
                                <w:rPr>
                                  <w:rFonts w:hint="eastAsia"/>
                                  <w:color w:val="000000" w:themeColor="text1"/>
                                  <w:sz w:val="16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692" o:spid="_x0000_s1026" style="position:absolute;left:0;text-align:left;margin-left:101.4pt;margin-top:1.45pt;width:258.5pt;height:141.6pt;z-index:251741184;mso-width-relative:margin;mso-height-relative:margin" coordsize="25146,1537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">
                <v:group id="群組 23" o:spid="_x0000_s1027" style="position:absolute;width:25146;height:15374" coordorigin="-1808" coordsize="38229,19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圖片 1" o:spid="_x0000_s1028" type="#_x0000_t75" alt="3-phase-diagram-1" style="position:absolute;left:816;width:28738;height:167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cHFSjBAAAA2gAAAA8AAABkcnMvZG93bnJldi54bWxET0trwkAQvhf6H5Yp9NZs7KFIzEZ8IOhR&#10;bQi5DdlpEpqdDdmtif56VxB6Gj6+56TLyXTiQoNrLSuYRTEI4srqlmsF3+fdxxyE88gaO8uk4EoO&#10;ltnrS4qJtiMf6XLytQgh7BJU0HjfJ1K6qiGDLrI9ceB+7GDQBzjUUg84hnDTyc84/pIGWw4NDfa0&#10;aaj6Pf0ZBYduUxSlvubl6I7r7Sq/xeV4Vur9bVotQHia/L/46d7rMB8erzyuzO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cHFSjBAAAA2gAAAA8AAAAAAAAAAAAAAAAAnwIA&#10;AGRycy9kb3ducmV2LnhtbFBLBQYAAAAABAAEAPcAAACNAwAAAAA=&#10;">
                    <v:imagedata r:id="rId18" o:title="3-phase-diagram-1" croptop="10815f" cropbottom="8626f" cropleft="6060f" cropright="10821f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28458;top:15707;width:7963;height:2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  <v:textbox inset="0,0,0,0">
                      <w:txbxContent>
                        <w:p w:rsidR="008278CF" w:rsidRPr="00CB278B" w:rsidRDefault="008278CF">
                          <w:pPr>
                            <w:rPr>
                              <w:sz w:val="16"/>
                            </w:rPr>
                          </w:pPr>
                          <w:r w:rsidRPr="00FF68C9">
                            <w:rPr>
                              <w:rFonts w:hint="eastAsia"/>
                              <w:sz w:val="16"/>
                            </w:rPr>
                            <w:t>溫度</w:t>
                          </w:r>
                          <m:oMath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(℃)</m:t>
                            </m:r>
                          </m:oMath>
                        </w:p>
                      </w:txbxContent>
                    </v:textbox>
                  </v:shape>
                  <v:shape id="_x0000_s1030" type="#_x0000_t202" style="position:absolute;left:-1808;top:3058;width:2624;height:9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WVMcAA&#10;AADbAAAADwAAAGRycy9kb3ducmV2LnhtbERPzWrCQBC+F3yHZQRvdWNDgkRXKQGpp0CtDzBkx2ww&#10;O5tmV5O8fbdQ6G0+vt/ZHyfbiScNvnWsYLNOQBDXTrfcKLh+nV63IHxA1tg5JgUzeTgeFi97LLQb&#10;+ZOel9CIGMK+QAUmhL6Q0teGLPq164kjd3ODxRDh0Eg94BjDbSffkiSXFluODQZ7Kg3V98vDKqhm&#10;acbUZte6LPMqT79PeP/olFotp/cdiEBT+Bf/uc86zs/g95d4gDz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OWVMcAAAADbAAAADwAAAAAAAAAAAAAAAACYAgAAZHJzL2Rvd25y&#10;ZXYueG1sUEsFBgAAAAAEAAQA9QAAAIUDAAAAAA==&#10;" filled="f" stroked="f">
                    <v:textbox style="layout-flow:vertical;mso-layout-flow-alt:bottom-to-top" inset="0,0,0,0">
                      <w:txbxContent>
                        <w:p w:rsidR="008278CF" w:rsidRPr="00FF68C9" w:rsidRDefault="008278CF" w:rsidP="00E75B5C">
                          <w:pPr>
                            <w:rPr>
                              <w:sz w:val="16"/>
                            </w:rPr>
                          </w:pPr>
                          <w:r w:rsidRPr="00FF68C9">
                            <w:rPr>
                              <w:rFonts w:hint="eastAsia"/>
                              <w:sz w:val="16"/>
                            </w:rPr>
                            <w:t>壓力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(</w:t>
                          </w:r>
                          <w:r w:rsidRPr="00FF68C9">
                            <w:rPr>
                              <w:rFonts w:hint="eastAsia"/>
                              <w:sz w:val="16"/>
                            </w:rPr>
                            <w:t>千帕</w:t>
                          </w:r>
                          <w:r>
                            <w:rPr>
                              <w:rFonts w:hint="eastAsia"/>
                              <w:sz w:val="16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31" type="#_x0000_t202" style="position:absolute;left:15582;top:16711;width:5136;height:28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  <v:textbox inset="0,0,0,0">
                      <w:txbxContent>
                        <w:p w:rsidR="008278CF" w:rsidRPr="00E75B5C" w:rsidRDefault="008278CF" w:rsidP="00E75B5C">
                          <w:pPr>
                            <w:rPr>
                              <w:rFonts w:asciiTheme="minorEastAsia" w:eastAsiaTheme="minorEastAsia" w:hAnsiTheme="minorEastAsia"/>
                              <w:sz w:val="22"/>
                            </w:rPr>
                          </w:pPr>
                          <w:r w:rsidRPr="00E75B5C">
                            <w:rPr>
                              <w:rFonts w:asciiTheme="minorEastAsia" w:eastAsiaTheme="minorEastAsia" w:hAnsiTheme="minorEastAsia" w:hint="eastAsia"/>
                              <w:sz w:val="22"/>
                            </w:rPr>
                            <w:t>圖1</w:t>
                          </w:r>
                        </w:p>
                      </w:txbxContent>
                    </v:textbox>
                  </v:shape>
                </v:group>
                <v:rect id="矩形 684" o:spid="_x0000_s1032" style="position:absolute;left:1544;top:5534;width:2463;height:1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NUnMUA&#10;AADcAAAADwAAAGRycy9kb3ducmV2LnhtbESPQWvCQBSE7wX/w/KE3uquEkIaXSUIFUEPVXvx9sg+&#10;k2D2bZpdNf33bqHQ4zAz3zCL1WBbcafeN441TCcKBHHpTMOVhq/Tx1sGwgdkg61j0vBDHlbL0csC&#10;c+MefKD7MVQiQtjnqKEOocul9GVNFv3EdcTRu7jeYoiyr6Tp8RHhtpUzpVJpseG4UGNH65rK6/Fm&#10;NWScNWqXqO/3Q7JPdxv5WZxPhdav46GYgwg0hP/wX3trNKRZAr9n4hGQy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41ScxQAAANwAAAAPAAAAAAAAAAAAAAAAAJgCAABkcnMv&#10;ZG93bnJldi54bWxQSwUGAAAAAAQABAD1AAAAigMAAAAA&#10;" fillcolor="white [3212]" stroked="f" strokeweight="2pt">
                  <v:textbox inset="0,0,0,0">
                    <w:txbxContent>
                      <w:p w:rsidR="008278CF" w:rsidRPr="00CB278B" w:rsidRDefault="008278CF" w:rsidP="00CB278B">
                        <w:pPr>
                          <w:jc w:val="center"/>
                          <w:rPr>
                            <w:color w:val="000000" w:themeColor="text1"/>
                            <w:sz w:val="12"/>
                          </w:rPr>
                        </w:pPr>
                      </w:p>
                    </w:txbxContent>
                  </v:textbox>
                </v:rect>
                <v:rect id="矩形 685" o:spid="_x0000_s1033" style="position:absolute;left:1524;top:9400;width:2463;height:1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/xB8UA&#10;AADcAAAADwAAAGRycy9kb3ducmV2LnhtbESPT2vCQBTE7wW/w/IEb3XXoiFGVwmFSsEe6p+Lt0f2&#10;mQSzb2N2q+m3dwsFj8PM/IZZrnvbiBt1vnasYTJWIIgLZ2ouNRwPH68pCB+QDTaOScMveVivBi9L&#10;zIy7845u+1CKCGGfoYYqhDaT0hcVWfRj1xJH7+w6iyHKrpSmw3uE20a+KZVIizXHhQpbeq+ouOx/&#10;rIaU01ptp+o6302/ku1GfuenQ671aNjnCxCB+vAM/7c/jYYkncHfmXgE5O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r/EHxQAAANwAAAAPAAAAAAAAAAAAAAAAAJgCAABkcnMv&#10;ZG93bnJldi54bWxQSwUGAAAAAAQABAD1AAAAigMAAAAA&#10;" fillcolor="white [3212]" stroked="f" strokeweight="2pt">
                  <v:textbox inset="0,0,0,0">
                    <w:txbxContent>
                      <w:p w:rsidR="008278CF" w:rsidRPr="00CB278B" w:rsidRDefault="008278CF" w:rsidP="008D47A5">
                        <w:pPr>
                          <w:jc w:val="center"/>
                          <w:rPr>
                            <w:color w:val="000000" w:themeColor="text1"/>
                            <w:sz w:val="12"/>
                          </w:rPr>
                        </w:pPr>
                      </w:p>
                    </w:txbxContent>
                  </v:textbox>
                </v:rect>
                <v:rect id="矩形 686" o:spid="_x0000_s1034" style="position:absolute;left:1524;top:7387;width:2463;height:11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1vcMUA&#10;AADcAAAADwAAAGRycy9kb3ducmV2LnhtbESPQWvCQBSE70L/w/IKveluJYSYuoZQqAj2UKOX3h7Z&#10;1yQ0+zbNrpr++25B8DjMzDfMuphsLy40+s6xhueFAkFcO9Nxo+F0fJtnIHxANtg7Jg2/5KHYPMzW&#10;mBt35QNdqtCICGGfo4Y2hCGX0tctWfQLNxBH78uNFkOUYyPNiNcIt71cKpVKix3HhRYHem2p/q7O&#10;VkPGWaf2ifpZHZL3dL+VH+XnsdT66XEqX0AEmsI9fGvvjIY0S+H/TD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fW9wxQAAANwAAAAPAAAAAAAAAAAAAAAAAJgCAABkcnMv&#10;ZG93bnJldi54bWxQSwUGAAAAAAQABAD1AAAAigMAAAAA&#10;" fillcolor="white [3212]" stroked="f" strokeweight="2pt">
                  <v:textbox inset="0,0,0,0">
                    <w:txbxContent>
                      <w:p w:rsidR="008278CF" w:rsidRPr="00CB278B" w:rsidRDefault="008278CF" w:rsidP="008D47A5">
                        <w:pPr>
                          <w:jc w:val="center"/>
                          <w:rPr>
                            <w:color w:val="000000" w:themeColor="text1"/>
                            <w:sz w:val="12"/>
                          </w:rPr>
                        </w:pPr>
                      </w:p>
                    </w:txbxContent>
                  </v:textbox>
                </v:rect>
                <v:rect id="矩形 688" o:spid="_x0000_s1035" style="position:absolute;left:4752;top:12234;width:2464;height:11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5emcMA&#10;AADcAAAADwAAAGRycy9kb3ducmV2LnhtbERPu2rDMBTdC/kHcQPdGqnFGMeNEkygoeAOzWPJdrFu&#10;bVPryrEU2/37aih0PJz3ZjfbTow0+NaxhueVAkFcOdNyreFyfnvKQPiAbLBzTBp+yMNuu3jYYG7c&#10;xEcaT6EWMYR9jhqaEPpcSl81ZNGvXE8cuS83WAwRDrU0A04x3HbyRalUWmw5NjTY076h6vt0txoy&#10;zlpVJuq2PiYfaXmQn8X1XGj9uJyLVxCB5vAv/nO/Gw1pFtfGM/EI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5emcMAAADcAAAADwAAAAAAAAAAAAAAAACYAgAAZHJzL2Rv&#10;d25yZXYueG1sUEsFBgAAAAAEAAQA9QAAAIgDAAAAAA==&#10;" fillcolor="white [3212]" stroked="f" strokeweight="2pt">
                  <v:textbox inset="0,0,0,0">
                    <w:txbxContent>
                      <w:p w:rsidR="008278CF" w:rsidRPr="00FF5363" w:rsidRDefault="008278CF" w:rsidP="008D47A5">
                        <w:pPr>
                          <w:jc w:val="center"/>
                          <w:rPr>
                            <w:color w:val="000000" w:themeColor="text1"/>
                            <w:sz w:val="16"/>
                          </w:rPr>
                        </w:pPr>
                        <w:r>
                          <w:rPr>
                            <w:rFonts w:hint="eastAsia"/>
                            <w:color w:val="000000" w:themeColor="text1"/>
                            <w:sz w:val="16"/>
                          </w:rPr>
                          <w:t>-</w:t>
                        </w:r>
                        <w:r w:rsidRPr="00FF5363">
                          <w:rPr>
                            <w:rFonts w:hint="eastAsia"/>
                            <w:color w:val="000000" w:themeColor="text1"/>
                            <w:sz w:val="16"/>
                          </w:rPr>
                          <w:t>200</w:t>
                        </w:r>
                      </w:p>
                    </w:txbxContent>
                  </v:textbox>
                </v:rect>
                <v:rect id="矩形 689" o:spid="_x0000_s1036" style="position:absolute;left:8783;top:12226;width:2468;height:12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L7AsUA&#10;AADcAAAADwAAAGRycy9kb3ducmV2LnhtbESPzWrDMBCE74W+g9hAb42UEIzjRjam0BBID/m79LZY&#10;G9vEWrmWkrhvXwUKPQ4z8w2zKkbbiRsNvnWsYTZVIIgrZ1quNZyOH68pCB+QDXaOScMPeSjy56cV&#10;ZsbdeU+3Q6hFhLDPUEMTQp9J6auGLPqp64mjd3aDxRDlUEsz4D3CbSfnSiXSYstxocGe3huqLoer&#10;1ZBy2qrtQn0v94vPZLuWu/LrWGr9MhnLNxCBxvAf/mtvjIYkXcLjTD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4vsCxQAAANwAAAAPAAAAAAAAAAAAAAAAAJgCAABkcnMv&#10;ZG93bnJldi54bWxQSwUGAAAAAAQABAD1AAAAigMAAAAA&#10;" fillcolor="white [3212]" stroked="f" strokeweight="2pt">
                  <v:textbox inset="0,0,0,0">
                    <w:txbxContent>
                      <w:p w:rsidR="008278CF" w:rsidRPr="00176B97" w:rsidRDefault="008278CF" w:rsidP="008D47A5">
                        <w:pPr>
                          <w:jc w:val="center"/>
                          <w:rPr>
                            <w:color w:val="000000" w:themeColor="text1"/>
                            <w:sz w:val="16"/>
                          </w:rPr>
                        </w:pPr>
                      </w:p>
                    </w:txbxContent>
                  </v:textbox>
                </v:rect>
                <v:rect id="矩形 690" o:spid="_x0000_s1037" style="position:absolute;left:12913;top:12229;width:2469;height:11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HEQsEA&#10;AADcAAAADwAAAGRycy9kb3ducmV2LnhtbERPy4rCMBTdC/MP4Q7MThNFSq1GKQMOA7rwtXF3aa5t&#10;sbnpNBmtf28WgsvDeS9WvW3EjTpfO9YwHikQxIUzNZcaTsf1MAXhA7LBxjFpeJCH1fJjsMDMuDvv&#10;6XYIpYgh7DPUUIXQZlL6oiKLfuRa4shdXGcxRNiV0nR4j+G2kROlEmmx5thQYUvfFRXXw7/VkHJa&#10;q81U/c32022y+ZG7/HzMtf767PM5iEB9eItf7l+jIZnF+fFMP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BxELBAAAA3AAAAA8AAAAAAAAAAAAAAAAAmAIAAGRycy9kb3du&#10;cmV2LnhtbFBLBQYAAAAABAAEAPUAAACGAwAAAAA=&#10;" fillcolor="white [3212]" stroked="f" strokeweight="2pt">
                  <v:textbox inset="0,0,0,0">
                    <w:txbxContent>
                      <w:p w:rsidR="008278CF" w:rsidRPr="00FF5363" w:rsidRDefault="008278CF" w:rsidP="008D47A5">
                        <w:pPr>
                          <w:jc w:val="center"/>
                          <w:rPr>
                            <w:color w:val="000000" w:themeColor="text1"/>
                            <w:sz w:val="16"/>
                          </w:rPr>
                        </w:pPr>
                        <w:r w:rsidRPr="00FF5363">
                          <w:rPr>
                            <w:rFonts w:hint="eastAsia"/>
                            <w:color w:val="000000" w:themeColor="text1"/>
                            <w:sz w:val="16"/>
                          </w:rPr>
                          <w:t>0</w:t>
                        </w:r>
                      </w:p>
                    </w:txbxContent>
                  </v:textbox>
                </v:rect>
                <v:rect id="矩形 691" o:spid="_x0000_s1038" style="position:absolute;left:16904;top:12210;width:2468;height:11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1h2cYA&#10;AADcAAAADwAAAGRycy9kb3ducmV2LnhtbESPQWvCQBSE70L/w/IEb7prkRBTNyEUWgp6qLGX3h7Z&#10;1ySYfZtmtxr/vVso9DjMzDfMrphsLy40+s6xhvVKgSCunem40fBxelmmIHxANtg7Jg038lDkD7Md&#10;ZsZd+UiXKjQiQthnqKENYcik9HVLFv3KDcTR+3KjxRDl2Egz4jXCbS8flUqkxY7jQosDPbdUn6sf&#10;qyHltFP7jfreHjeHZP8q38vPU6n1Yj6VTyACTeE//Nd+MxqS7Rp+z8QjI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U1h2cYAAADcAAAADwAAAAAAAAAAAAAAAACYAgAAZHJz&#10;L2Rvd25yZXYueG1sUEsFBgAAAAAEAAQA9QAAAIsDAAAAAA==&#10;" fillcolor="white [3212]" stroked="f" strokeweight="2pt">
                  <v:textbox inset="0,0,0,0">
                    <w:txbxContent>
                      <w:p w:rsidR="008278CF" w:rsidRPr="00FF5363" w:rsidRDefault="008278CF" w:rsidP="008D47A5">
                        <w:pPr>
                          <w:jc w:val="center"/>
                          <w:rPr>
                            <w:color w:val="000000" w:themeColor="text1"/>
                            <w:sz w:val="16"/>
                          </w:rPr>
                        </w:pPr>
                        <w:r w:rsidRPr="00FF5363">
                          <w:rPr>
                            <w:rFonts w:hint="eastAsia"/>
                            <w:color w:val="000000" w:themeColor="text1"/>
                            <w:sz w:val="16"/>
                          </w:rPr>
                          <w:t>100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7EA2BEC4" wp14:editId="447D56B8">
                <wp:simplePos x="0" y="0"/>
                <wp:positionH relativeFrom="column">
                  <wp:posOffset>1577340</wp:posOffset>
                </wp:positionH>
                <wp:positionV relativeFrom="paragraph">
                  <wp:posOffset>205151</wp:posOffset>
                </wp:positionV>
                <wp:extent cx="309245" cy="165100"/>
                <wp:effectExtent l="0" t="0" r="0" b="6350"/>
                <wp:wrapNone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9245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278CF" w:rsidRPr="00FF5363" w:rsidRDefault="008278CF" w:rsidP="00FF5363">
                            <w:pPr>
                              <w:jc w:val="center"/>
                              <w:rPr>
                                <w:color w:val="000000" w:themeColor="text1"/>
                                <w:sz w:val="16"/>
                              </w:rPr>
                            </w:pPr>
                            <w:r w:rsidRPr="00FF5363">
                              <w:rPr>
                                <w:rFonts w:hint="eastAsia"/>
                                <w:color w:val="000000" w:themeColor="text1"/>
                                <w:sz w:val="16"/>
                              </w:rPr>
                              <w:t>2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4" o:spid="_x0000_s1039" style="position:absolute;left:0;text-align:left;margin-left:124.2pt;margin-top:16.15pt;width:24.35pt;height:13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" filled="f" stroked="f" strokeweight="2pt">
                <v:textbox inset="0,0,0,0">
                  <w:txbxContent>
                    <w:p w:rsidR="008278CF" w:rsidRPr="00FF5363" w:rsidRDefault="008278CF" w:rsidP="00FF5363">
                      <w:pPr>
                        <w:jc w:val="center"/>
                        <w:rPr>
                          <w:color w:val="000000" w:themeColor="text1"/>
                          <w:sz w:val="16"/>
                        </w:rPr>
                      </w:pPr>
                      <w:r w:rsidRPr="00FF5363">
                        <w:rPr>
                          <w:rFonts w:hint="eastAsia"/>
                          <w:color w:val="000000" w:themeColor="text1"/>
                          <w:sz w:val="16"/>
                        </w:rPr>
                        <w:t>20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1774B1E1" wp14:editId="72D8C0D4">
                <wp:simplePos x="0" y="0"/>
                <wp:positionH relativeFrom="column">
                  <wp:posOffset>1565387</wp:posOffset>
                </wp:positionH>
                <wp:positionV relativeFrom="paragraph">
                  <wp:posOffset>229272</wp:posOffset>
                </wp:positionV>
                <wp:extent cx="228600" cy="103094"/>
                <wp:effectExtent l="0" t="0" r="19050" b="11430"/>
                <wp:wrapNone/>
                <wp:docPr id="17" name="圓角矩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103094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17" o:spid="_x0000_s1026" style="position:absolute;margin-left:123.25pt;margin-top:18.05pt;width:18pt;height:8.1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" fillcolor="white [3212]" strokecolor="white [3212]" strokeweight="2pt"/>
            </w:pict>
          </mc:Fallback>
        </mc:AlternateContent>
      </w:r>
    </w:p>
    <w:p w:rsidR="00E75B5C" w:rsidRDefault="00FF5363" w:rsidP="00CB278B">
      <w:pPr>
        <w:pStyle w:val="TIT10"/>
        <w:snapToGrid w:val="0"/>
        <w:spacing w:beforeLines="25" w:before="60" w:line="280" w:lineRule="atLeast"/>
        <w:ind w:left="0" w:firstLine="0"/>
        <w:rPr>
          <w:rFonts w:eastAsiaTheme="minorEastAsia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06A78C9" wp14:editId="0FA85C90">
                <wp:simplePos x="0" y="0"/>
                <wp:positionH relativeFrom="column">
                  <wp:posOffset>1564640</wp:posOffset>
                </wp:positionH>
                <wp:positionV relativeFrom="paragraph">
                  <wp:posOffset>177119</wp:posOffset>
                </wp:positionV>
                <wp:extent cx="321662" cy="138895"/>
                <wp:effectExtent l="0" t="0" r="2540" b="0"/>
                <wp:wrapNone/>
                <wp:docPr id="21" name="矩形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662" cy="138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278CF" w:rsidRPr="00FF5363" w:rsidRDefault="008278CF" w:rsidP="00FF5363">
                            <w:pPr>
                              <w:jc w:val="center"/>
                              <w:rPr>
                                <w:color w:val="000000" w:themeColor="text1"/>
                                <w:sz w:val="16"/>
                              </w:rPr>
                            </w:pPr>
                            <w:r w:rsidRPr="00FF5363">
                              <w:rPr>
                                <w:rFonts w:hint="eastAsia"/>
                                <w:color w:val="000000" w:themeColor="text1"/>
                                <w:sz w:val="16"/>
                              </w:rPr>
                              <w:t>16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683" o:spid="_x0000_s1040" style="position:absolute;left:0;text-align:left;margin-left:123.2pt;margin-top:13.95pt;width:25.35pt;height:10.9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" filled="f" stroked="f" strokeweight="2pt">
                <v:textbox inset="0,0,0,0">
                  <w:txbxContent>
                    <w:p w:rsidR="008278CF" w:rsidRPr="00FF5363" w:rsidRDefault="008278CF" w:rsidP="00FF5363">
                      <w:pPr>
                        <w:jc w:val="center"/>
                        <w:rPr>
                          <w:color w:val="000000" w:themeColor="text1"/>
                          <w:sz w:val="16"/>
                        </w:rPr>
                      </w:pPr>
                      <w:r w:rsidRPr="00FF5363">
                        <w:rPr>
                          <w:rFonts w:hint="eastAsia"/>
                          <w:color w:val="000000" w:themeColor="text1"/>
                          <w:sz w:val="16"/>
                        </w:rPr>
                        <w:t>16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8F3B3DD" wp14:editId="4848096D">
                <wp:simplePos x="0" y="0"/>
                <wp:positionH relativeFrom="column">
                  <wp:posOffset>1564528</wp:posOffset>
                </wp:positionH>
                <wp:positionV relativeFrom="paragraph">
                  <wp:posOffset>196850</wp:posOffset>
                </wp:positionV>
                <wp:extent cx="228600" cy="102870"/>
                <wp:effectExtent l="0" t="0" r="19050" b="11430"/>
                <wp:wrapNone/>
                <wp:docPr id="18" name="圓角矩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10287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18" o:spid="_x0000_s1026" style="position:absolute;margin-left:123.2pt;margin-top:15.5pt;width:18pt;height:8.1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" fillcolor="white [3212]" strokecolor="white [3212]" strokeweight="2pt"/>
            </w:pict>
          </mc:Fallback>
        </mc:AlternateContent>
      </w:r>
    </w:p>
    <w:p w:rsidR="00CB278B" w:rsidRDefault="00FF5363" w:rsidP="00CB278B">
      <w:pPr>
        <w:pStyle w:val="TIT10"/>
        <w:snapToGrid w:val="0"/>
        <w:spacing w:beforeLines="25" w:before="60" w:line="280" w:lineRule="atLeast"/>
        <w:ind w:left="0" w:firstLine="0"/>
        <w:rPr>
          <w:rFonts w:eastAsiaTheme="minorEastAsia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E9E7E8E" wp14:editId="7169CCE6">
                <wp:simplePos x="0" y="0"/>
                <wp:positionH relativeFrom="column">
                  <wp:posOffset>1564005</wp:posOffset>
                </wp:positionH>
                <wp:positionV relativeFrom="paragraph">
                  <wp:posOffset>200614</wp:posOffset>
                </wp:positionV>
                <wp:extent cx="321310" cy="138430"/>
                <wp:effectExtent l="0" t="0" r="2540" b="0"/>
                <wp:wrapNone/>
                <wp:docPr id="30" name="矩形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310" cy="138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278CF" w:rsidRPr="00FF5363" w:rsidRDefault="008278CF" w:rsidP="00FF5363">
                            <w:pPr>
                              <w:jc w:val="center"/>
                              <w:rPr>
                                <w:color w:val="000000" w:themeColor="text1"/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16"/>
                              </w:rPr>
                              <w:t>1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41" style="position:absolute;left:0;text-align:left;margin-left:123.15pt;margin-top:15.8pt;width:25.3pt;height:10.9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" filled="f" stroked="f" strokeweight="2pt">
                <v:textbox inset="0,0,0,0">
                  <w:txbxContent>
                    <w:p w:rsidR="008278CF" w:rsidRPr="00FF5363" w:rsidRDefault="008278CF" w:rsidP="00FF5363">
                      <w:pPr>
                        <w:jc w:val="center"/>
                        <w:rPr>
                          <w:color w:val="000000" w:themeColor="text1"/>
                          <w:sz w:val="16"/>
                        </w:rPr>
                      </w:pPr>
                      <w:r>
                        <w:rPr>
                          <w:rFonts w:hint="eastAsia"/>
                          <w:color w:val="000000" w:themeColor="text1"/>
                          <w:sz w:val="16"/>
                        </w:rPr>
                        <w:t>120</w:t>
                      </w:r>
                    </w:p>
                  </w:txbxContent>
                </v:textbox>
              </v:rect>
            </w:pict>
          </mc:Fallback>
        </mc:AlternateContent>
      </w:r>
    </w:p>
    <w:p w:rsidR="00CB278B" w:rsidRDefault="00FF5363" w:rsidP="00CB278B">
      <w:pPr>
        <w:pStyle w:val="TIT10"/>
        <w:snapToGrid w:val="0"/>
        <w:spacing w:beforeLines="25" w:before="60" w:line="280" w:lineRule="atLeast"/>
        <w:ind w:left="0" w:firstLine="0"/>
        <w:rPr>
          <w:rFonts w:eastAsiaTheme="minorEastAsia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02E6800E" wp14:editId="5FCB4D29">
                <wp:simplePos x="0" y="0"/>
                <wp:positionH relativeFrom="column">
                  <wp:posOffset>1587500</wp:posOffset>
                </wp:positionH>
                <wp:positionV relativeFrom="paragraph">
                  <wp:posOffset>212044</wp:posOffset>
                </wp:positionV>
                <wp:extent cx="321310" cy="138430"/>
                <wp:effectExtent l="0" t="0" r="2540" b="0"/>
                <wp:wrapNone/>
                <wp:docPr id="31" name="矩形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310" cy="138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278CF" w:rsidRPr="00FF5363" w:rsidRDefault="008278CF" w:rsidP="00FF5363">
                            <w:pPr>
                              <w:jc w:val="center"/>
                              <w:rPr>
                                <w:color w:val="000000" w:themeColor="text1"/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16"/>
                              </w:rPr>
                              <w:t>8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42" style="position:absolute;left:0;text-align:left;margin-left:125pt;margin-top:16.7pt;width:25.3pt;height:10.9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" filled="f" stroked="f" strokeweight="2pt">
                <v:textbox inset="0,0,0,0">
                  <w:txbxContent>
                    <w:p w:rsidR="008278CF" w:rsidRPr="00FF5363" w:rsidRDefault="008278CF" w:rsidP="00FF5363">
                      <w:pPr>
                        <w:jc w:val="center"/>
                        <w:rPr>
                          <w:color w:val="000000" w:themeColor="text1"/>
                          <w:sz w:val="16"/>
                        </w:rPr>
                      </w:pPr>
                      <w:r>
                        <w:rPr>
                          <w:rFonts w:hint="eastAsia"/>
                          <w:color w:val="000000" w:themeColor="text1"/>
                          <w:sz w:val="16"/>
                        </w:rPr>
                        <w:t>80</w:t>
                      </w:r>
                    </w:p>
                  </w:txbxContent>
                </v:textbox>
              </v:rect>
            </w:pict>
          </mc:Fallback>
        </mc:AlternateContent>
      </w:r>
    </w:p>
    <w:p w:rsidR="00CB278B" w:rsidRDefault="00CB278B" w:rsidP="00CB278B">
      <w:pPr>
        <w:pStyle w:val="TIT10"/>
        <w:snapToGrid w:val="0"/>
        <w:spacing w:beforeLines="25" w:before="60" w:line="280" w:lineRule="atLeast"/>
        <w:ind w:left="0" w:firstLine="0"/>
        <w:rPr>
          <w:rFonts w:eastAsiaTheme="minorEastAsia"/>
          <w:lang w:val="en-US"/>
        </w:rPr>
      </w:pPr>
    </w:p>
    <w:p w:rsidR="001D047C" w:rsidRDefault="00FF5363" w:rsidP="00CB278B">
      <w:pPr>
        <w:pStyle w:val="TIT10"/>
        <w:snapToGrid w:val="0"/>
        <w:spacing w:beforeLines="25" w:before="60" w:line="280" w:lineRule="atLeast"/>
        <w:ind w:left="0" w:firstLine="0"/>
        <w:rPr>
          <w:rFonts w:eastAsiaTheme="minorEastAsia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155C00F4" wp14:editId="059D6012">
                <wp:simplePos x="0" y="0"/>
                <wp:positionH relativeFrom="column">
                  <wp:posOffset>1584960</wp:posOffset>
                </wp:positionH>
                <wp:positionV relativeFrom="paragraph">
                  <wp:posOffset>6939</wp:posOffset>
                </wp:positionV>
                <wp:extent cx="321310" cy="138430"/>
                <wp:effectExtent l="0" t="0" r="2540" b="0"/>
                <wp:wrapNone/>
                <wp:docPr id="672" name="矩形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310" cy="138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278CF" w:rsidRPr="00FF5363" w:rsidRDefault="008278CF" w:rsidP="00FF5363">
                            <w:pPr>
                              <w:jc w:val="center"/>
                              <w:rPr>
                                <w:color w:val="000000" w:themeColor="text1"/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16"/>
                              </w:rPr>
                              <w:t>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43" style="position:absolute;left:0;text-align:left;margin-left:124.8pt;margin-top:.55pt;width:25.3pt;height:10.9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" filled="f" stroked="f" strokeweight="2pt">
                <v:textbox inset="0,0,0,0">
                  <w:txbxContent>
                    <w:p w:rsidR="008278CF" w:rsidRPr="00FF5363" w:rsidRDefault="008278CF" w:rsidP="00FF5363">
                      <w:pPr>
                        <w:jc w:val="center"/>
                        <w:rPr>
                          <w:color w:val="000000" w:themeColor="text1"/>
                          <w:sz w:val="16"/>
                        </w:rPr>
                      </w:pPr>
                      <w:r>
                        <w:rPr>
                          <w:rFonts w:hint="eastAsia"/>
                          <w:color w:val="000000" w:themeColor="text1"/>
                          <w:sz w:val="16"/>
                        </w:rPr>
                        <w:t>40</w:t>
                      </w:r>
                    </w:p>
                  </w:txbxContent>
                </v:textbox>
              </v:rect>
            </w:pict>
          </mc:Fallback>
        </mc:AlternateContent>
      </w:r>
    </w:p>
    <w:p w:rsidR="001D047C" w:rsidRDefault="003E4AE6" w:rsidP="00CB278B">
      <w:pPr>
        <w:pStyle w:val="TIT10"/>
        <w:snapToGrid w:val="0"/>
        <w:spacing w:beforeLines="25" w:before="60" w:line="280" w:lineRule="atLeast"/>
        <w:ind w:left="0" w:firstLine="0"/>
        <w:rPr>
          <w:rFonts w:eastAsiaTheme="minorEastAsia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017B3456" wp14:editId="6E9377A5">
                <wp:simplePos x="0" y="0"/>
                <wp:positionH relativeFrom="column">
                  <wp:posOffset>2435225</wp:posOffset>
                </wp:positionH>
                <wp:positionV relativeFrom="paragraph">
                  <wp:posOffset>101182</wp:posOffset>
                </wp:positionV>
                <wp:extent cx="321310" cy="138430"/>
                <wp:effectExtent l="0" t="0" r="2540" b="0"/>
                <wp:wrapNone/>
                <wp:docPr id="19" name="矩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1310" cy="1384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278CF" w:rsidRPr="00FF5363" w:rsidRDefault="008278CF" w:rsidP="003E4AE6">
                            <w:pPr>
                              <w:jc w:val="center"/>
                              <w:rPr>
                                <w:color w:val="000000" w:themeColor="text1"/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color w:val="000000" w:themeColor="text1"/>
                                <w:sz w:val="16"/>
                              </w:rPr>
                              <w:t>-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9" o:spid="_x0000_s1044" style="position:absolute;left:0;text-align:left;margin-left:191.75pt;margin-top:7.95pt;width:25.3pt;height:10.9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" fillcolor="white [3212]" stroked="f" strokeweight="2pt">
                <v:textbox inset="0,0,0,0">
                  <w:txbxContent>
                    <w:p w:rsidR="008278CF" w:rsidRPr="00FF5363" w:rsidRDefault="008278CF" w:rsidP="003E4AE6">
                      <w:pPr>
                        <w:jc w:val="center"/>
                        <w:rPr>
                          <w:color w:val="000000" w:themeColor="text1"/>
                          <w:sz w:val="16"/>
                        </w:rPr>
                      </w:pPr>
                      <w:r>
                        <w:rPr>
                          <w:rFonts w:hint="eastAsia"/>
                          <w:color w:val="000000" w:themeColor="text1"/>
                          <w:sz w:val="16"/>
                        </w:rPr>
                        <w:t>-100</w:t>
                      </w:r>
                    </w:p>
                  </w:txbxContent>
                </v:textbox>
              </v:rect>
            </w:pict>
          </mc:Fallback>
        </mc:AlternateContent>
      </w:r>
    </w:p>
    <w:p w:rsidR="00F551C0" w:rsidRPr="00B4414C" w:rsidRDefault="00F551C0" w:rsidP="00702718">
      <w:pPr>
        <w:pStyle w:val="TIT10"/>
        <w:numPr>
          <w:ilvl w:val="0"/>
          <w:numId w:val="32"/>
        </w:numPr>
        <w:snapToGrid w:val="0"/>
        <w:spacing w:beforeLines="100" w:before="240" w:line="34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試問在常溫常壓，化合物甲以何種狀態存在？</w:t>
      </w:r>
    </w:p>
    <w:p w:rsidR="00063E6F" w:rsidRPr="00B4414C" w:rsidRDefault="00F551C0" w:rsidP="00E75B5C">
      <w:pPr>
        <w:pStyle w:val="ABCDE"/>
      </w:pPr>
      <w:r w:rsidRPr="00B4414C">
        <w:t>(A)</w:t>
      </w:r>
      <w:r w:rsidRPr="00B4414C">
        <w:t>固體</w:t>
      </w:r>
      <w:r w:rsidR="00B4414C">
        <w:rPr>
          <w:rFonts w:hint="eastAsia"/>
        </w:rPr>
        <w:tab/>
      </w:r>
      <w:r w:rsidRPr="00B4414C">
        <w:t>(B)</w:t>
      </w:r>
      <w:r w:rsidRPr="00B4414C">
        <w:t>液體</w:t>
      </w:r>
      <w:r w:rsidR="00E75B5C">
        <w:rPr>
          <w:rFonts w:hint="eastAsia"/>
        </w:rPr>
        <w:tab/>
      </w:r>
      <w:r w:rsidRPr="00B4414C">
        <w:t>(C)</w:t>
      </w:r>
      <w:r w:rsidRPr="00B4414C">
        <w:t>氣體</w:t>
      </w:r>
      <w:r w:rsidR="00B4414C">
        <w:rPr>
          <w:rFonts w:hint="eastAsia"/>
        </w:rPr>
        <w:tab/>
      </w:r>
      <w:r w:rsidRPr="00B4414C">
        <w:t>(D)</w:t>
      </w:r>
      <w:r w:rsidRPr="00B4414C">
        <w:t>膠體</w:t>
      </w:r>
      <w:r w:rsidR="00E75B5C">
        <w:rPr>
          <w:rFonts w:hint="eastAsia"/>
        </w:rPr>
        <w:tab/>
      </w:r>
      <w:r w:rsidRPr="00B4414C">
        <w:t>(E)</w:t>
      </w:r>
      <w:r w:rsidRPr="00B4414C">
        <w:t>液態晶體</w:t>
      </w:r>
    </w:p>
    <w:p w:rsidR="00F551C0" w:rsidRPr="00B4414C" w:rsidRDefault="00F551C0" w:rsidP="00702718">
      <w:pPr>
        <w:pStyle w:val="TIT10"/>
        <w:numPr>
          <w:ilvl w:val="0"/>
          <w:numId w:val="32"/>
        </w:numPr>
        <w:snapToGrid w:val="0"/>
        <w:spacing w:beforeLines="25" w:before="60" w:line="34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試問</w:t>
      </w:r>
      <w:r w:rsidRPr="00B4414C">
        <w:rPr>
          <w:rFonts w:eastAsiaTheme="minorEastAsia"/>
          <w:lang w:val="en-US"/>
        </w:rPr>
        <w:t>1</w:t>
      </w:r>
      <w:r w:rsidRPr="00B4414C">
        <w:rPr>
          <w:rFonts w:eastAsiaTheme="minorEastAsia"/>
          <w:lang w:val="en-US"/>
        </w:rPr>
        <w:t>大氣壓下，化合物甲的沸點約為攝氏幾度？</w:t>
      </w:r>
    </w:p>
    <w:p w:rsidR="00C00E13" w:rsidRDefault="00F551C0" w:rsidP="00E75B5C">
      <w:pPr>
        <w:pStyle w:val="ABCDE"/>
      </w:pPr>
      <w:r w:rsidRPr="00B4414C">
        <w:t>(A)</w:t>
      </w:r>
      <w:r w:rsidR="00544186" w:rsidRPr="00544186">
        <w:rPr>
          <w:position w:val="-8"/>
        </w:rPr>
        <w:object w:dxaOrig="420" w:dyaOrig="300">
          <v:shape id="_x0000_i1029" type="#_x0000_t75" style="width:21.25pt;height:15.25pt" o:ole="">
            <v:imagedata r:id="rId19" o:title=""/>
          </v:shape>
          <o:OLEObject Type="Embed" ProgID="Equation.DSMT4" ShapeID="_x0000_i1029" DrawAspect="Content" ObjectID="_1465231315" r:id="rId20"/>
        </w:object>
      </w:r>
      <w:r w:rsidRPr="00B4414C">
        <w:tab/>
        <w:t>(B)</w:t>
      </w:r>
      <w:r w:rsidR="00544186" w:rsidRPr="00544186">
        <w:rPr>
          <w:position w:val="-8"/>
        </w:rPr>
        <w:object w:dxaOrig="440" w:dyaOrig="300">
          <v:shape id="_x0000_i1030" type="#_x0000_t75" style="width:22.35pt;height:15.25pt" o:ole="">
            <v:imagedata r:id="rId21" o:title=""/>
          </v:shape>
          <o:OLEObject Type="Embed" ProgID="Equation.DSMT4" ShapeID="_x0000_i1030" DrawAspect="Content" ObjectID="_1465231316" r:id="rId22"/>
        </w:object>
      </w:r>
      <w:r w:rsidR="00B4414C">
        <w:rPr>
          <w:rFonts w:hint="eastAsia"/>
        </w:rPr>
        <w:tab/>
      </w:r>
      <w:r w:rsidRPr="00B4414C">
        <w:t>(C)0</w:t>
      </w:r>
      <w:r w:rsidRPr="00B4414C">
        <w:tab/>
        <w:t>(D)80</w:t>
      </w:r>
      <w:r w:rsidRPr="00B4414C">
        <w:tab/>
        <w:t>(E)130</w:t>
      </w:r>
    </w:p>
    <w:p w:rsidR="00C00E13" w:rsidRDefault="00C00E13">
      <w:pPr>
        <w:widowControl/>
        <w:rPr>
          <w:spacing w:val="24"/>
          <w:kern w:val="0"/>
          <w:sz w:val="22"/>
          <w:szCs w:val="20"/>
        </w:rPr>
      </w:pPr>
      <w:r>
        <w:br w:type="page"/>
      </w:r>
    </w:p>
    <w:p w:rsidR="00F551C0" w:rsidRPr="00B4414C" w:rsidRDefault="00F551C0" w:rsidP="008B683C">
      <w:pPr>
        <w:pStyle w:val="TIT10"/>
        <w:numPr>
          <w:ilvl w:val="0"/>
          <w:numId w:val="32"/>
        </w:numPr>
        <w:snapToGrid w:val="0"/>
        <w:spacing w:before="120" w:afterLines="25" w:after="60" w:line="38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lastRenderedPageBreak/>
        <w:t>在常溫時，下列化學物質中，何者最</w:t>
      </w:r>
      <w:r w:rsidRPr="00B4414C">
        <w:rPr>
          <w:rFonts w:eastAsiaTheme="minorEastAsia"/>
          <w:u w:val="single"/>
          <w:lang w:val="en-US"/>
        </w:rPr>
        <w:t>不易</w:t>
      </w:r>
      <w:r w:rsidRPr="00B4414C">
        <w:rPr>
          <w:rFonts w:eastAsiaTheme="minorEastAsia"/>
          <w:lang w:val="en-US"/>
        </w:rPr>
        <w:t>和銅離子形成錯合物？</w:t>
      </w:r>
    </w:p>
    <w:p w:rsidR="00F551C0" w:rsidRPr="00B4414C" w:rsidRDefault="00DA0F58" w:rsidP="00613035">
      <w:pPr>
        <w:pStyle w:val="ABCDE"/>
      </w:pPr>
      <w:r w:rsidRPr="00B4414C">
        <w:t>(A)</w:t>
      </w:r>
      <w:r w:rsidR="00E8257C" w:rsidRPr="00B4414C">
        <w:rPr>
          <w:position w:val="-4"/>
        </w:rPr>
        <w:object w:dxaOrig="680" w:dyaOrig="240">
          <v:shape id="_x0000_i1031" type="#_x0000_t75" style="width:33.25pt;height:12pt" o:ole="">
            <v:imagedata r:id="rId23" o:title=""/>
          </v:shape>
          <o:OLEObject Type="Embed" ProgID="Equation.DSMT4" ShapeID="_x0000_i1031" DrawAspect="Content" ObjectID="_1465231317" r:id="rId24"/>
        </w:object>
      </w:r>
      <w:r w:rsidR="00F551C0" w:rsidRPr="00B4414C">
        <w:tab/>
      </w:r>
      <w:r w:rsidRPr="00B4414C">
        <w:t>(B)</w:t>
      </w:r>
      <w:r w:rsidR="004C317C" w:rsidRPr="00B4414C">
        <w:rPr>
          <w:position w:val="-6"/>
        </w:rPr>
        <w:object w:dxaOrig="400" w:dyaOrig="320">
          <v:shape id="_x0000_i1032" type="#_x0000_t75" style="width:20.75pt;height:16.35pt" o:ole="">
            <v:imagedata r:id="rId25" o:title=""/>
          </v:shape>
          <o:OLEObject Type="Embed" ProgID="Equation.DSMT4" ShapeID="_x0000_i1032" DrawAspect="Content" ObjectID="_1465231318" r:id="rId26"/>
        </w:object>
      </w:r>
      <w:r w:rsidR="00F551C0" w:rsidRPr="00B4414C">
        <w:tab/>
      </w:r>
      <w:r w:rsidRPr="00B4414C">
        <w:t>(C)</w:t>
      </w:r>
      <w:r w:rsidR="004C317C" w:rsidRPr="00B4414C">
        <w:rPr>
          <w:position w:val="-6"/>
        </w:rPr>
        <w:object w:dxaOrig="480" w:dyaOrig="320">
          <v:shape id="_x0000_i1033" type="#_x0000_t75" style="width:24pt;height:16.35pt" o:ole="">
            <v:imagedata r:id="rId27" o:title=""/>
          </v:shape>
          <o:OLEObject Type="Embed" ProgID="Equation.DSMT4" ShapeID="_x0000_i1033" DrawAspect="Content" ObjectID="_1465231319" r:id="rId28"/>
        </w:object>
      </w:r>
      <w:r w:rsidR="00F551C0" w:rsidRPr="00B4414C">
        <w:tab/>
      </w:r>
      <w:r w:rsidRPr="00B4414C">
        <w:t>(D)</w:t>
      </w:r>
      <w:r w:rsidR="004C317C" w:rsidRPr="00B4414C">
        <w:rPr>
          <w:position w:val="-10"/>
        </w:rPr>
        <w:object w:dxaOrig="600" w:dyaOrig="360">
          <v:shape id="_x0000_i1034" type="#_x0000_t75" style="width:30pt;height:18pt" o:ole="">
            <v:imagedata r:id="rId29" o:title=""/>
          </v:shape>
          <o:OLEObject Type="Embed" ProgID="Equation.DSMT4" ShapeID="_x0000_i1034" DrawAspect="Content" ObjectID="_1465231320" r:id="rId30"/>
        </w:object>
      </w:r>
      <w:r w:rsidR="00F551C0" w:rsidRPr="00B4414C">
        <w:tab/>
      </w:r>
      <w:r w:rsidRPr="00B4414C">
        <w:t>(E)</w:t>
      </w:r>
      <w:r w:rsidR="004C317C" w:rsidRPr="00B4414C">
        <w:rPr>
          <w:position w:val="-10"/>
        </w:rPr>
        <w:object w:dxaOrig="499" w:dyaOrig="320">
          <v:shape id="_x0000_i1035" type="#_x0000_t75" style="width:24pt;height:16.35pt" o:ole="">
            <v:imagedata r:id="rId31" o:title=""/>
          </v:shape>
          <o:OLEObject Type="Embed" ProgID="Equation.DSMT4" ShapeID="_x0000_i1035" DrawAspect="Content" ObjectID="_1465231321" r:id="rId32"/>
        </w:object>
      </w:r>
    </w:p>
    <w:p w:rsidR="00F551C0" w:rsidRPr="00B4414C" w:rsidRDefault="00F551C0" w:rsidP="008B683C">
      <w:pPr>
        <w:pStyle w:val="TIT10"/>
        <w:numPr>
          <w:ilvl w:val="0"/>
          <w:numId w:val="32"/>
        </w:numPr>
        <w:snapToGrid w:val="0"/>
        <w:spacing w:beforeLines="25" w:before="60" w:line="38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市售一種金屬染黑劑，是由氯酸鉀（</w:t>
      </w:r>
      <w:r w:rsidR="004C317C" w:rsidRPr="00B4414C">
        <w:rPr>
          <w:rFonts w:eastAsiaTheme="minorEastAsia"/>
          <w:position w:val="-10"/>
        </w:rPr>
        <w:object w:dxaOrig="720" w:dyaOrig="320">
          <v:shape id="_x0000_i1036" type="#_x0000_t75" style="width:36pt;height:16.35pt" o:ole="">
            <v:imagedata r:id="rId33" o:title=""/>
          </v:shape>
          <o:OLEObject Type="Embed" ProgID="Equation.DSMT4" ShapeID="_x0000_i1036" DrawAspect="Content" ObjectID="_1465231322" r:id="rId34"/>
        </w:object>
      </w:r>
      <w:r w:rsidRPr="00B4414C">
        <w:rPr>
          <w:rFonts w:eastAsiaTheme="minorEastAsia"/>
          <w:lang w:val="en-US"/>
        </w:rPr>
        <w:t>）與另一物質</w:t>
      </w:r>
      <w:r w:rsidR="004C317C" w:rsidRPr="00B4414C">
        <w:rPr>
          <w:rFonts w:eastAsiaTheme="minorEastAsia"/>
          <w:position w:val="-4"/>
        </w:rPr>
        <w:object w:dxaOrig="240" w:dyaOrig="240">
          <v:shape id="_x0000_i1037" type="#_x0000_t75" style="width:12pt;height:12pt" o:ole="">
            <v:imagedata r:id="rId35" o:title=""/>
          </v:shape>
          <o:OLEObject Type="Embed" ProgID="Equation.DSMT4" ShapeID="_x0000_i1037" DrawAspect="Content" ObjectID="_1465231323" r:id="rId36"/>
        </w:object>
      </w:r>
      <w:r w:rsidRPr="00B4414C">
        <w:rPr>
          <w:rFonts w:eastAsiaTheme="minorEastAsia"/>
          <w:lang w:val="en-US"/>
        </w:rPr>
        <w:t>所組成。若將鋅板置於</w:t>
      </w:r>
      <w:r w:rsidR="007064FA" w:rsidRPr="00B4414C">
        <w:rPr>
          <w:rFonts w:eastAsiaTheme="minorEastAsia"/>
          <w:lang w:val="en-US"/>
        </w:rPr>
        <w:t>該染劑</w:t>
      </w:r>
      <w:r w:rsidRPr="00B4414C">
        <w:rPr>
          <w:rFonts w:eastAsiaTheme="minorEastAsia"/>
          <w:lang w:val="en-US"/>
        </w:rPr>
        <w:t>中，可將鋅板表面先染成紅色，繼而變成黑色。試問下列哪一選項可能是該染劑所含的另一</w:t>
      </w:r>
      <w:r w:rsidR="007064FA" w:rsidRPr="00B4414C">
        <w:rPr>
          <w:rFonts w:eastAsiaTheme="minorEastAsia"/>
          <w:lang w:val="en-US"/>
        </w:rPr>
        <w:t>物質</w:t>
      </w:r>
      <w:r w:rsidR="004C317C" w:rsidRPr="00B4414C">
        <w:rPr>
          <w:rFonts w:eastAsiaTheme="minorEastAsia"/>
          <w:position w:val="-4"/>
        </w:rPr>
        <w:object w:dxaOrig="240" w:dyaOrig="240">
          <v:shape id="_x0000_i1038" type="#_x0000_t75" style="width:12pt;height:12pt" o:ole="">
            <v:imagedata r:id="rId35" o:title=""/>
          </v:shape>
          <o:OLEObject Type="Embed" ProgID="Equation.DSMT4" ShapeID="_x0000_i1038" DrawAspect="Content" ObjectID="_1465231324" r:id="rId37"/>
        </w:object>
      </w:r>
      <w:r w:rsidR="00DE326B" w:rsidRPr="00B4414C">
        <w:rPr>
          <w:rFonts w:eastAsiaTheme="minorEastAsia"/>
          <w:lang w:val="en-US"/>
        </w:rPr>
        <w:t>？</w:t>
      </w:r>
    </w:p>
    <w:p w:rsidR="00F551C0" w:rsidRPr="00B4414C" w:rsidRDefault="00F551C0" w:rsidP="00613035">
      <w:pPr>
        <w:pStyle w:val="ABCDE"/>
      </w:pPr>
      <w:r w:rsidRPr="00B4414C">
        <w:t>(A)</w:t>
      </w:r>
      <w:r w:rsidRPr="00B4414C">
        <w:t>鐵粉</w:t>
      </w:r>
      <w:r w:rsidRPr="00B4414C">
        <w:tab/>
        <w:t>(B)</w:t>
      </w:r>
      <w:r w:rsidRPr="00B4414C">
        <w:t>石墨粉</w:t>
      </w:r>
      <w:r w:rsidRPr="00B4414C">
        <w:tab/>
        <w:t>(C)</w:t>
      </w:r>
      <w:r w:rsidRPr="00B4414C">
        <w:t>黑色油漆</w:t>
      </w:r>
      <w:r w:rsidRPr="00B4414C">
        <w:tab/>
        <w:t>(D)</w:t>
      </w:r>
      <w:r w:rsidRPr="00B4414C">
        <w:t>碳酸鋅</w:t>
      </w:r>
      <w:r w:rsidRPr="00B4414C">
        <w:tab/>
        <w:t>(E)</w:t>
      </w:r>
      <w:r w:rsidRPr="00B4414C">
        <w:t>硫酸銅</w:t>
      </w:r>
    </w:p>
    <w:p w:rsidR="00F551C0" w:rsidRPr="00B4414C" w:rsidRDefault="00F551C0" w:rsidP="008B683C">
      <w:pPr>
        <w:pStyle w:val="TIT10"/>
        <w:numPr>
          <w:ilvl w:val="0"/>
          <w:numId w:val="32"/>
        </w:numPr>
        <w:snapToGrid w:val="0"/>
        <w:spacing w:beforeLines="25" w:before="60" w:line="38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下列哪一種聚合物所製成的樹脂可直接</w:t>
      </w:r>
      <w:r w:rsidR="00E90BC2" w:rsidRPr="00B4414C">
        <w:rPr>
          <w:rFonts w:eastAsiaTheme="minorEastAsia"/>
          <w:lang w:val="en-US"/>
        </w:rPr>
        <w:t>填充於淨水系統的管柱中將硬水軟化？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54"/>
        <w:gridCol w:w="2465"/>
        <w:gridCol w:w="582"/>
        <w:gridCol w:w="2429"/>
        <w:gridCol w:w="582"/>
        <w:gridCol w:w="2560"/>
      </w:tblGrid>
      <w:tr w:rsidR="00144D54" w:rsidRPr="00B4414C" w:rsidTr="003E0F2C">
        <w:tc>
          <w:tcPr>
            <w:tcW w:w="535" w:type="dxa"/>
          </w:tcPr>
          <w:p w:rsidR="00144D54" w:rsidRPr="00B4414C" w:rsidRDefault="00144D54" w:rsidP="008B683C">
            <w:pPr>
              <w:tabs>
                <w:tab w:val="left" w:pos="3288"/>
                <w:tab w:val="left" w:pos="6216"/>
              </w:tabs>
              <w:spacing w:line="380" w:lineRule="atLeast"/>
              <w:ind w:leftChars="150" w:left="360"/>
              <w:rPr>
                <w:rFonts w:eastAsiaTheme="minorEastAsia"/>
                <w:spacing w:val="24"/>
                <w:sz w:val="22"/>
                <w:szCs w:val="22"/>
              </w:rPr>
            </w:pPr>
            <w:r w:rsidRPr="00B4414C">
              <w:rPr>
                <w:rFonts w:eastAsiaTheme="minorEastAsia"/>
                <w:spacing w:val="24"/>
                <w:sz w:val="22"/>
                <w:szCs w:val="22"/>
              </w:rPr>
              <w:t>(A)</w:t>
            </w:r>
          </w:p>
        </w:tc>
        <w:tc>
          <w:tcPr>
            <w:tcW w:w="2483" w:type="dxa"/>
          </w:tcPr>
          <w:p w:rsidR="00144D54" w:rsidRPr="00B4414C" w:rsidRDefault="004E7F96" w:rsidP="008B683C">
            <w:pPr>
              <w:spacing w:afterLines="25" w:after="60"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  <w:r w:rsidRPr="007064FA">
              <w:object w:dxaOrig="1169" w:dyaOrig="1274">
                <v:shape id="_x0000_i1039" type="#_x0000_t75" style="width:58.35pt;height:63.8pt" o:ole="">
                  <v:imagedata r:id="rId38" o:title=""/>
                </v:shape>
                <o:OLEObject Type="Embed" ProgID="ChemDraw.Document.6.0" ShapeID="_x0000_i1039" DrawAspect="Content" ObjectID="_1465231325" r:id="rId39"/>
              </w:object>
            </w:r>
          </w:p>
        </w:tc>
        <w:tc>
          <w:tcPr>
            <w:tcW w:w="577" w:type="dxa"/>
          </w:tcPr>
          <w:p w:rsidR="00144D54" w:rsidRPr="00B4414C" w:rsidRDefault="00144D54" w:rsidP="008B683C">
            <w:pPr>
              <w:spacing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  <w:r w:rsidRPr="00B4414C">
              <w:rPr>
                <w:rFonts w:eastAsiaTheme="minorEastAsia"/>
                <w:spacing w:val="24"/>
                <w:sz w:val="22"/>
                <w:szCs w:val="22"/>
                <w:lang w:val="de-DE"/>
              </w:rPr>
              <w:t>(B)</w:t>
            </w:r>
          </w:p>
        </w:tc>
        <w:tc>
          <w:tcPr>
            <w:tcW w:w="2441" w:type="dxa"/>
          </w:tcPr>
          <w:p w:rsidR="00144D54" w:rsidRPr="00B4414C" w:rsidRDefault="008D47A5" w:rsidP="008B683C">
            <w:pPr>
              <w:spacing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  <w:r w:rsidRPr="00EE7788">
              <w:object w:dxaOrig="1169" w:dyaOrig="1853">
                <v:shape id="_x0000_i1040" type="#_x0000_t75" style="width:58.35pt;height:92.75pt" o:ole="">
                  <v:imagedata r:id="rId40" o:title=""/>
                </v:shape>
                <o:OLEObject Type="Embed" ProgID="ChemDraw.Document.6.0" ShapeID="_x0000_i1040" DrawAspect="Content" ObjectID="_1465231326" r:id="rId41"/>
              </w:object>
            </w:r>
          </w:p>
        </w:tc>
        <w:tc>
          <w:tcPr>
            <w:tcW w:w="439" w:type="dxa"/>
          </w:tcPr>
          <w:p w:rsidR="00144D54" w:rsidRPr="00B4414C" w:rsidRDefault="00144D54" w:rsidP="008B683C">
            <w:pPr>
              <w:spacing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  <w:r w:rsidRPr="00B4414C">
              <w:rPr>
                <w:rFonts w:eastAsiaTheme="minorEastAsia"/>
                <w:spacing w:val="24"/>
                <w:sz w:val="22"/>
                <w:szCs w:val="22"/>
                <w:lang w:val="de-DE"/>
              </w:rPr>
              <w:t>(C)</w:t>
            </w:r>
          </w:p>
        </w:tc>
        <w:tc>
          <w:tcPr>
            <w:tcW w:w="2580" w:type="dxa"/>
          </w:tcPr>
          <w:p w:rsidR="00144D54" w:rsidRPr="00B4414C" w:rsidRDefault="008D47A5" w:rsidP="008B683C">
            <w:pPr>
              <w:spacing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  <w:r w:rsidRPr="007064FA">
              <w:object w:dxaOrig="1531" w:dyaOrig="1877">
                <v:shape id="_x0000_i1041" type="#_x0000_t75" style="width:75.8pt;height:94.35pt" o:ole="">
                  <v:imagedata r:id="rId42" o:title=""/>
                </v:shape>
                <o:OLEObject Type="Embed" ProgID="ChemDraw.Document.6.0" ShapeID="_x0000_i1041" DrawAspect="Content" ObjectID="_1465231327" r:id="rId43"/>
              </w:object>
            </w:r>
          </w:p>
        </w:tc>
      </w:tr>
      <w:tr w:rsidR="00144D54" w:rsidRPr="00B4414C" w:rsidTr="003E0F2C">
        <w:tc>
          <w:tcPr>
            <w:tcW w:w="535" w:type="dxa"/>
          </w:tcPr>
          <w:p w:rsidR="00144D54" w:rsidRPr="00B4414C" w:rsidRDefault="00144D54" w:rsidP="008B683C">
            <w:pPr>
              <w:tabs>
                <w:tab w:val="left" w:pos="3288"/>
                <w:tab w:val="left" w:pos="6216"/>
              </w:tabs>
              <w:spacing w:beforeLines="100" w:before="240" w:line="380" w:lineRule="atLeast"/>
              <w:ind w:leftChars="150" w:left="360"/>
              <w:rPr>
                <w:rFonts w:eastAsiaTheme="minorEastAsia"/>
                <w:spacing w:val="24"/>
                <w:sz w:val="22"/>
                <w:szCs w:val="22"/>
              </w:rPr>
            </w:pPr>
            <w:r w:rsidRPr="00B4414C">
              <w:rPr>
                <w:rFonts w:eastAsiaTheme="minorEastAsia"/>
                <w:spacing w:val="24"/>
                <w:sz w:val="22"/>
                <w:szCs w:val="22"/>
              </w:rPr>
              <w:t>(D)</w:t>
            </w:r>
          </w:p>
        </w:tc>
        <w:tc>
          <w:tcPr>
            <w:tcW w:w="2483" w:type="dxa"/>
          </w:tcPr>
          <w:p w:rsidR="00144D54" w:rsidRPr="00B4414C" w:rsidRDefault="008D47A5" w:rsidP="008B683C">
            <w:pPr>
              <w:spacing w:beforeLines="100" w:before="240"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  <w:r>
              <w:object w:dxaOrig="1531" w:dyaOrig="1889">
                <v:shape id="_x0000_i1042" type="#_x0000_t75" style="width:75.8pt;height:94.9pt" o:ole="">
                  <v:imagedata r:id="rId44" o:title=""/>
                </v:shape>
                <o:OLEObject Type="Embed" ProgID="ChemDraw.Document.6.0" ShapeID="_x0000_i1042" DrawAspect="Content" ObjectID="_1465231328" r:id="rId45"/>
              </w:object>
            </w:r>
          </w:p>
        </w:tc>
        <w:tc>
          <w:tcPr>
            <w:tcW w:w="577" w:type="dxa"/>
          </w:tcPr>
          <w:p w:rsidR="00144D54" w:rsidRPr="00B4414C" w:rsidRDefault="00144D54" w:rsidP="008B683C">
            <w:pPr>
              <w:spacing w:beforeLines="100" w:before="240"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  <w:r w:rsidRPr="00B4414C">
              <w:rPr>
                <w:rFonts w:eastAsiaTheme="minorEastAsia"/>
                <w:spacing w:val="24"/>
                <w:sz w:val="22"/>
                <w:szCs w:val="22"/>
                <w:lang w:val="de-DE"/>
              </w:rPr>
              <w:t>(E)</w:t>
            </w:r>
          </w:p>
        </w:tc>
        <w:tc>
          <w:tcPr>
            <w:tcW w:w="2441" w:type="dxa"/>
          </w:tcPr>
          <w:p w:rsidR="00144D54" w:rsidRPr="00B4414C" w:rsidRDefault="008278CF" w:rsidP="008B683C">
            <w:pPr>
              <w:spacing w:beforeLines="100" w:before="240"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  <w:r>
              <w:object w:dxaOrig="1752" w:dyaOrig="1812">
                <v:shape id="_x0000_i1043" type="#_x0000_t75" style="width:87.25pt;height:89.45pt" o:ole="">
                  <v:imagedata r:id="rId46" o:title=""/>
                </v:shape>
                <o:OLEObject Type="Embed" ProgID="ChemDraw.Document.6.0" ShapeID="_x0000_i1043" DrawAspect="Content" ObjectID="_1465231329" r:id="rId47"/>
              </w:object>
            </w:r>
          </w:p>
        </w:tc>
        <w:tc>
          <w:tcPr>
            <w:tcW w:w="439" w:type="dxa"/>
          </w:tcPr>
          <w:p w:rsidR="00144D54" w:rsidRPr="00B4414C" w:rsidRDefault="00144D54" w:rsidP="008B683C">
            <w:pPr>
              <w:spacing w:beforeLines="100" w:before="240"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</w:p>
        </w:tc>
        <w:tc>
          <w:tcPr>
            <w:tcW w:w="2580" w:type="dxa"/>
          </w:tcPr>
          <w:p w:rsidR="00144D54" w:rsidRPr="00B4414C" w:rsidRDefault="00144D54" w:rsidP="008B683C">
            <w:pPr>
              <w:spacing w:beforeLines="100" w:before="240" w:line="380" w:lineRule="atLeast"/>
              <w:rPr>
                <w:rFonts w:eastAsiaTheme="minorEastAsia"/>
                <w:spacing w:val="24"/>
                <w:sz w:val="22"/>
                <w:szCs w:val="22"/>
                <w:lang w:val="de-DE"/>
              </w:rPr>
            </w:pPr>
          </w:p>
        </w:tc>
      </w:tr>
    </w:tbl>
    <w:p w:rsidR="00F551C0" w:rsidRDefault="008D47A5" w:rsidP="008B683C">
      <w:pPr>
        <w:pStyle w:val="TIT10"/>
        <w:numPr>
          <w:ilvl w:val="0"/>
          <w:numId w:val="32"/>
        </w:numPr>
        <w:snapToGrid w:val="0"/>
        <w:spacing w:beforeLines="25" w:before="60" w:line="380" w:lineRule="atLeast"/>
        <w:ind w:left="357" w:hanging="357"/>
        <w:rPr>
          <w:rFonts w:eastAsiaTheme="minorEastAsia"/>
          <w:lang w:val="en-US"/>
        </w:rPr>
      </w:pPr>
      <w:r>
        <w:rPr>
          <w:rFonts w:eastAsiaTheme="minor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2A61DBD2" wp14:editId="073AD54B">
                <wp:simplePos x="0" y="0"/>
                <wp:positionH relativeFrom="column">
                  <wp:posOffset>1167396</wp:posOffset>
                </wp:positionH>
                <wp:positionV relativeFrom="paragraph">
                  <wp:posOffset>742034</wp:posOffset>
                </wp:positionV>
                <wp:extent cx="3581400" cy="1152570"/>
                <wp:effectExtent l="0" t="0" r="0" b="0"/>
                <wp:wrapNone/>
                <wp:docPr id="694" name="群組 6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81400" cy="1152570"/>
                          <a:chOff x="-165100" y="0"/>
                          <a:chExt cx="3500120" cy="1080247"/>
                        </a:xfrm>
                      </wpg:grpSpPr>
                      <wps:wsp>
                        <wps:cNvPr id="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18492" y="0"/>
                            <a:ext cx="48958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278CF" w:rsidRPr="0004064C" w:rsidRDefault="008278CF" w:rsidP="00472194">
                              <w:pPr>
                                <w:rPr>
                                  <w:rFonts w:asciiTheme="minorEastAsia" w:eastAsiaTheme="minorEastAsia" w:hAnsiTheme="minorEastAsia"/>
                                </w:rPr>
                              </w:pPr>
                              <w:r w:rsidRPr="0004064C">
                                <w:rPr>
                                  <w:rFonts w:asciiTheme="minorEastAsia" w:eastAsiaTheme="minorEastAsia" w:hAnsiTheme="minorEastAsia" w:hint="eastAsia"/>
                                  <w:sz w:val="22"/>
                                  <w:szCs w:val="22"/>
                                </w:rPr>
                                <w:t>表</w:t>
                              </w:r>
                              <w:r w:rsidRPr="00472194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93" name="文字方塊 693"/>
                        <wps:cNvSpPr txBox="1"/>
                        <wps:spPr>
                          <a:xfrm>
                            <a:off x="-165100" y="206188"/>
                            <a:ext cx="3500120" cy="8740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tbl>
                              <w:tblPr>
                                <w:tblW w:w="5529" w:type="dxa"/>
                                <w:tblInd w:w="-114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CellMar>
                                  <w:left w:w="28" w:type="dxa"/>
                                  <w:right w:w="28" w:type="dxa"/>
                                </w:tblCellMar>
                                <w:tblLook w:val="0000" w:firstRow="0" w:lastRow="0" w:firstColumn="0" w:lastColumn="0" w:noHBand="0" w:noVBand="0"/>
                              </w:tblPr>
                              <w:tblGrid>
                                <w:gridCol w:w="2834"/>
                                <w:gridCol w:w="2695"/>
                              </w:tblGrid>
                              <w:tr w:rsidR="008278CF" w:rsidRPr="00B4414C" w:rsidTr="00FF5363">
                                <w:trPr>
                                  <w:trHeight w:val="340"/>
                                </w:trPr>
                                <w:tc>
                                  <w:tcPr>
                                    <w:tcW w:w="2834" w:type="dxa"/>
                                    <w:vAlign w:val="center"/>
                                  </w:tcPr>
                                  <w:p w:rsidR="008278CF" w:rsidRPr="00B4414C" w:rsidRDefault="008278CF" w:rsidP="00FF5363">
                                    <w:pPr>
                                      <w:jc w:val="center"/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</w:pP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>半電池反應</w:t>
                                    </w:r>
                                  </w:p>
                                </w:tc>
                                <w:tc>
                                  <w:tcPr>
                                    <w:tcW w:w="2695" w:type="dxa"/>
                                    <w:vAlign w:val="center"/>
                                  </w:tcPr>
                                  <w:p w:rsidR="008278CF" w:rsidRPr="00B4414C" w:rsidRDefault="008278CF" w:rsidP="00FF5363">
                                    <w:pPr>
                                      <w:jc w:val="center"/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</w:pP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>標準還原電位</w: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>/</w: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>伏特</w:t>
                                    </w:r>
                                  </w:p>
                                </w:tc>
                              </w:tr>
                              <w:tr w:rsidR="008278CF" w:rsidRPr="00B4414C" w:rsidTr="00FF5363">
                                <w:trPr>
                                  <w:trHeight w:val="340"/>
                                </w:trPr>
                                <w:tc>
                                  <w:tcPr>
                                    <w:tcW w:w="2834" w:type="dxa"/>
                                    <w:vAlign w:val="center"/>
                                  </w:tcPr>
                                  <w:p w:rsidR="008278CF" w:rsidRPr="00B4414C" w:rsidRDefault="008278CF" w:rsidP="00FF5363">
                                    <w:pPr>
                                      <w:jc w:val="center"/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</w:pPr>
                                    <w:r w:rsidRPr="00FF5363">
                                      <w:rPr>
                                        <w:rFonts w:eastAsiaTheme="minorEastAsia"/>
                                        <w:spacing w:val="24"/>
                                        <w:position w:val="-14"/>
                                        <w:sz w:val="22"/>
                                        <w:szCs w:val="22"/>
                                      </w:rPr>
                                      <w:object w:dxaOrig="600" w:dyaOrig="400">
                                        <v:shape id="_x0000_i1045" type="#_x0000_t75" style="width:29.45pt;height:20.75pt" o:ole="">
                                          <v:imagedata r:id="rId48" o:title=""/>
                                        </v:shape>
                                        <o:OLEObject Type="Embed" ProgID="Equation.DSMT4" ShapeID="_x0000_i1045" DrawAspect="Content" ObjectID="_1465231468" r:id="rId49"/>
                                      </w:object>
                                    </w:r>
                                    <w:r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 xml:space="preserve"> </w: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 xml:space="preserve">+ </w: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position w:val="-6"/>
                                        <w:sz w:val="22"/>
                                        <w:szCs w:val="22"/>
                                      </w:rPr>
                                      <w:object w:dxaOrig="380" w:dyaOrig="320">
                                        <v:shape id="_x0000_i1047" type="#_x0000_t75" style="width:19.1pt;height:16.35pt" o:ole="">
                                          <v:imagedata r:id="rId50" o:title=""/>
                                        </v:shape>
                                        <o:OLEObject Type="Embed" ProgID="Equation.DSMT4" ShapeID="_x0000_i1047" DrawAspect="Content" ObjectID="_1465231469" r:id="rId51"/>
                                      </w:objec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</w:rPr>
                                      <w:t xml:space="preserve"> →</w: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 xml:space="preserve"> </w:t>
                                    </w:r>
                                    <w:r w:rsidRPr="009F7F5E">
                                      <w:rPr>
                                        <w:rFonts w:eastAsiaTheme="minorEastAsia"/>
                                        <w:spacing w:val="24"/>
                                        <w:position w:val="-14"/>
                                        <w:sz w:val="22"/>
                                        <w:szCs w:val="22"/>
                                      </w:rPr>
                                      <w:object w:dxaOrig="499" w:dyaOrig="360">
                                        <v:shape id="_x0000_i1049" type="#_x0000_t75" style="width:24pt;height:18pt" o:ole="">
                                          <v:imagedata r:id="rId52" o:title=""/>
                                        </v:shape>
                                        <o:OLEObject Type="Embed" ProgID="Equation.DSMT4" ShapeID="_x0000_i1049" DrawAspect="Content" ObjectID="_1465231470" r:id="rId5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2695" w:type="dxa"/>
                                    <w:vAlign w:val="center"/>
                                  </w:tcPr>
                                  <w:p w:rsidR="008278CF" w:rsidRPr="00B4414C" w:rsidRDefault="008278CF" w:rsidP="00FF5363">
                                    <w:pPr>
                                      <w:jc w:val="center"/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</w:pPr>
                                    <w:r>
                                      <w:rPr>
                                        <w:rFonts w:eastAsiaTheme="minorEastAsia" w:hint="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>-</w: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>0.76</w:t>
                                    </w:r>
                                  </w:p>
                                </w:tc>
                              </w:tr>
                              <w:tr w:rsidR="008278CF" w:rsidRPr="00B4414C" w:rsidTr="00FF5363">
                                <w:trPr>
                                  <w:trHeight w:val="340"/>
                                </w:trPr>
                                <w:tc>
                                  <w:tcPr>
                                    <w:tcW w:w="2834" w:type="dxa"/>
                                    <w:vAlign w:val="center"/>
                                  </w:tcPr>
                                  <w:p w:rsidR="008278CF" w:rsidRPr="00B4414C" w:rsidRDefault="008278CF" w:rsidP="00FF5363">
                                    <w:pPr>
                                      <w:jc w:val="center"/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</w:pPr>
                                    <w:r w:rsidRPr="00FF5363">
                                      <w:rPr>
                                        <w:rFonts w:eastAsiaTheme="minorEastAsia"/>
                                        <w:spacing w:val="24"/>
                                        <w:position w:val="-14"/>
                                        <w:sz w:val="22"/>
                                        <w:szCs w:val="22"/>
                                      </w:rPr>
                                      <w:object w:dxaOrig="600" w:dyaOrig="400">
                                        <v:shape id="_x0000_i1051" type="#_x0000_t75" style="width:30pt;height:21.8pt" o:ole="">
                                          <v:imagedata r:id="rId54" o:title=""/>
                                        </v:shape>
                                        <o:OLEObject Type="Embed" ProgID="Equation.DSMT4" ShapeID="_x0000_i1051" DrawAspect="Content" ObjectID="_1465231471" r:id="rId55"/>
                                      </w:objec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 xml:space="preserve"> + </w: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position w:val="-6"/>
                                        <w:sz w:val="22"/>
                                        <w:szCs w:val="22"/>
                                      </w:rPr>
                                      <w:object w:dxaOrig="380" w:dyaOrig="320">
                                        <v:shape id="_x0000_i1053" type="#_x0000_t75" style="width:19.1pt;height:16.35pt" o:ole="">
                                          <v:imagedata r:id="rId50" o:title=""/>
                                        </v:shape>
                                        <o:OLEObject Type="Embed" ProgID="Equation.DSMT4" ShapeID="_x0000_i1053" DrawAspect="Content" ObjectID="_1465231472" r:id="rId56"/>
                                      </w:objec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</w:rPr>
                                      <w:t xml:space="preserve"> →</w:t>
                                    </w: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 xml:space="preserve"> </w:t>
                                    </w:r>
                                    <w:r w:rsidRPr="009F7F5E">
                                      <w:rPr>
                                        <w:rFonts w:eastAsiaTheme="minorEastAsia"/>
                                        <w:spacing w:val="24"/>
                                        <w:position w:val="-14"/>
                                        <w:sz w:val="22"/>
                                        <w:szCs w:val="22"/>
                                      </w:rPr>
                                      <w:object w:dxaOrig="520" w:dyaOrig="360">
                                        <v:shape id="_x0000_i1055" type="#_x0000_t75" style="width:27.25pt;height:17.45pt" o:ole="">
                                          <v:imagedata r:id="rId57" o:title=""/>
                                        </v:shape>
                                        <o:OLEObject Type="Embed" ProgID="Equation.DSMT4" ShapeID="_x0000_i1055" DrawAspect="Content" ObjectID="_1465231473" r:id="rId5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2695" w:type="dxa"/>
                                    <w:vAlign w:val="center"/>
                                  </w:tcPr>
                                  <w:p w:rsidR="008278CF" w:rsidRPr="00B4414C" w:rsidRDefault="008278CF" w:rsidP="00FF5363">
                                    <w:pPr>
                                      <w:jc w:val="center"/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</w:pPr>
                                    <w:r w:rsidRPr="00B4414C">
                                      <w:rPr>
                                        <w:rFonts w:eastAsiaTheme="minorEastAsia"/>
                                        <w:spacing w:val="24"/>
                                        <w:sz w:val="22"/>
                                        <w:szCs w:val="22"/>
                                        <w:lang w:val="pt-BR"/>
                                      </w:rPr>
                                      <w:t>0.34</w:t>
                                    </w:r>
                                  </w:p>
                                </w:tc>
                              </w:tr>
                            </w:tbl>
                            <w:p w:rsidR="008278CF" w:rsidRDefault="008278CF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694" o:spid="_x0000_s1045" style="position:absolute;left:0;text-align:left;margin-left:91.9pt;margin-top:58.45pt;width:282pt;height:90.75pt;z-index:251742208;mso-width-relative:margin;mso-height-relative:margin" coordorigin="-1651" coordsize="35001,10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6" type="#_x0000_t202" style="position:absolute;left:14184;width:4896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8278CF" w:rsidRPr="0004064C" w:rsidRDefault="008278CF" w:rsidP="00472194">
                        <w:pPr>
                          <w:rPr>
                            <w:rFonts w:asciiTheme="minorEastAsia" w:eastAsiaTheme="minorEastAsia" w:hAnsiTheme="minorEastAsia"/>
                          </w:rPr>
                        </w:pPr>
                        <w:r w:rsidRPr="0004064C">
                          <w:rPr>
                            <w:rFonts w:asciiTheme="minorEastAsia" w:eastAsiaTheme="minorEastAsia" w:hAnsiTheme="minorEastAsia" w:hint="eastAsia"/>
                            <w:sz w:val="22"/>
                            <w:szCs w:val="22"/>
                          </w:rPr>
                          <w:t>表</w:t>
                        </w:r>
                        <w:r w:rsidRPr="00472194">
                          <w:rPr>
                            <w:rFonts w:eastAsiaTheme="minorEastAsia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文字方塊 693" o:spid="_x0000_s1047" type="#_x0000_t202" style="position:absolute;left:-1651;top:2061;width:35001;height:87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bMlscA&#10;AADcAAAADwAAAGRycy9kb3ducmV2LnhtbESPT2vCQBTE7wW/w/KE3pqNlkoaXUUCYintwT+X3p7Z&#10;ZxLMvo3ZbZL203cLgsdhZn7DLFaDqUVHrassK5hEMQji3OqKCwXHw+YpAeE8ssbaMin4IQer5ehh&#10;gam2Pe+o2/tCBAi7FBWU3jeplC4vyaCLbEMcvLNtDfog20LqFvsAN7WcxvFMGqw4LJTYUFZSftl/&#10;GwXv2eYTd6epSX7rbPtxXjfX49eLUo/jYT0H4Wnw9/Ct/aYVzF6f4f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HmzJbHAAAA3AAAAA8AAAAAAAAAAAAAAAAAmAIAAGRy&#10;cy9kb3ducmV2LnhtbFBLBQYAAAAABAAEAPUAAACMAwAAAAA=&#10;" filled="f" stroked="f" strokeweight=".5pt">
                  <v:textbox>
                    <w:txbxContent>
                      <w:tbl>
                        <w:tblPr>
                          <w:tblW w:w="5529" w:type="dxa"/>
                          <w:tblInd w:w="-114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CellMar>
                            <w:left w:w="28" w:type="dxa"/>
                            <w:right w:w="28" w:type="dxa"/>
                          </w:tblCellMar>
                          <w:tblLook w:val="0000" w:firstRow="0" w:lastRow="0" w:firstColumn="0" w:lastColumn="0" w:noHBand="0" w:noVBand="0"/>
                        </w:tblPr>
                        <w:tblGrid>
                          <w:gridCol w:w="2834"/>
                          <w:gridCol w:w="2695"/>
                        </w:tblGrid>
                        <w:tr w:rsidR="008278CF" w:rsidRPr="00B4414C" w:rsidTr="00FF5363">
                          <w:trPr>
                            <w:trHeight w:val="340"/>
                          </w:trPr>
                          <w:tc>
                            <w:tcPr>
                              <w:tcW w:w="2834" w:type="dxa"/>
                              <w:vAlign w:val="center"/>
                            </w:tcPr>
                            <w:p w:rsidR="008278CF" w:rsidRPr="00B4414C" w:rsidRDefault="008278CF" w:rsidP="00FF5363">
                              <w:pPr>
                                <w:jc w:val="center"/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</w:pP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>半電池反應</w:t>
                              </w:r>
                            </w:p>
                          </w:tc>
                          <w:tc>
                            <w:tcPr>
                              <w:tcW w:w="2695" w:type="dxa"/>
                              <w:vAlign w:val="center"/>
                            </w:tcPr>
                            <w:p w:rsidR="008278CF" w:rsidRPr="00B4414C" w:rsidRDefault="008278CF" w:rsidP="00FF5363">
                              <w:pPr>
                                <w:jc w:val="center"/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</w:pP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>標準還原電位</w: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>/</w: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>伏特</w:t>
                              </w:r>
                            </w:p>
                          </w:tc>
                        </w:tr>
                        <w:tr w:rsidR="008278CF" w:rsidRPr="00B4414C" w:rsidTr="00FF5363">
                          <w:trPr>
                            <w:trHeight w:val="340"/>
                          </w:trPr>
                          <w:tc>
                            <w:tcPr>
                              <w:tcW w:w="2834" w:type="dxa"/>
                              <w:vAlign w:val="center"/>
                            </w:tcPr>
                            <w:p w:rsidR="008278CF" w:rsidRPr="00B4414C" w:rsidRDefault="008278CF" w:rsidP="00FF5363">
                              <w:pPr>
                                <w:jc w:val="center"/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</w:pPr>
                              <w:r w:rsidRPr="00FF5363">
                                <w:rPr>
                                  <w:rFonts w:eastAsiaTheme="minorEastAsia"/>
                                  <w:spacing w:val="24"/>
                                  <w:position w:val="-14"/>
                                  <w:sz w:val="22"/>
                                  <w:szCs w:val="22"/>
                                </w:rPr>
                                <w:object w:dxaOrig="600" w:dyaOrig="400">
                                  <v:shape id="_x0000_i1045" type="#_x0000_t75" style="width:29.45pt;height:20.75pt" o:ole="">
                                    <v:imagedata r:id="rId48" o:title=""/>
                                  </v:shape>
                                  <o:OLEObject Type="Embed" ProgID="Equation.DSMT4" ShapeID="_x0000_i1045" DrawAspect="Content" ObjectID="_1465231468" r:id="rId59"/>
                                </w:object>
                              </w:r>
                              <w:r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 xml:space="preserve"> </w: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 xml:space="preserve">+ </w: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position w:val="-6"/>
                                  <w:sz w:val="22"/>
                                  <w:szCs w:val="22"/>
                                </w:rPr>
                                <w:object w:dxaOrig="380" w:dyaOrig="320">
                                  <v:shape id="_x0000_i1047" type="#_x0000_t75" style="width:19.1pt;height:16.35pt" o:ole="">
                                    <v:imagedata r:id="rId50" o:title=""/>
                                  </v:shape>
                                  <o:OLEObject Type="Embed" ProgID="Equation.DSMT4" ShapeID="_x0000_i1047" DrawAspect="Content" ObjectID="_1465231469" r:id="rId60"/>
                                </w:objec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</w:rPr>
                                <w:t xml:space="preserve"> →</w: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 xml:space="preserve"> </w:t>
                              </w:r>
                              <w:r w:rsidRPr="009F7F5E">
                                <w:rPr>
                                  <w:rFonts w:eastAsiaTheme="minorEastAsia"/>
                                  <w:spacing w:val="24"/>
                                  <w:position w:val="-14"/>
                                  <w:sz w:val="22"/>
                                  <w:szCs w:val="22"/>
                                </w:rPr>
                                <w:object w:dxaOrig="499" w:dyaOrig="360">
                                  <v:shape id="_x0000_i1049" type="#_x0000_t75" style="width:24pt;height:18pt" o:ole="">
                                    <v:imagedata r:id="rId52" o:title=""/>
                                  </v:shape>
                                  <o:OLEObject Type="Embed" ProgID="Equation.DSMT4" ShapeID="_x0000_i1049" DrawAspect="Content" ObjectID="_1465231470" r:id="rId61"/>
                                </w:object>
                              </w:r>
                            </w:p>
                          </w:tc>
                          <w:tc>
                            <w:tcPr>
                              <w:tcW w:w="2695" w:type="dxa"/>
                              <w:vAlign w:val="center"/>
                            </w:tcPr>
                            <w:p w:rsidR="008278CF" w:rsidRPr="00B4414C" w:rsidRDefault="008278CF" w:rsidP="00FF5363">
                              <w:pPr>
                                <w:jc w:val="center"/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</w:pPr>
                              <w:r>
                                <w:rPr>
                                  <w:rFonts w:eastAsiaTheme="minorEastAsia" w:hint="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>-</w: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>0.76</w:t>
                              </w:r>
                            </w:p>
                          </w:tc>
                        </w:tr>
                        <w:tr w:rsidR="008278CF" w:rsidRPr="00B4414C" w:rsidTr="00FF5363">
                          <w:trPr>
                            <w:trHeight w:val="340"/>
                          </w:trPr>
                          <w:tc>
                            <w:tcPr>
                              <w:tcW w:w="2834" w:type="dxa"/>
                              <w:vAlign w:val="center"/>
                            </w:tcPr>
                            <w:p w:rsidR="008278CF" w:rsidRPr="00B4414C" w:rsidRDefault="008278CF" w:rsidP="00FF5363">
                              <w:pPr>
                                <w:jc w:val="center"/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</w:pPr>
                              <w:r w:rsidRPr="00FF5363">
                                <w:rPr>
                                  <w:rFonts w:eastAsiaTheme="minorEastAsia"/>
                                  <w:spacing w:val="24"/>
                                  <w:position w:val="-14"/>
                                  <w:sz w:val="22"/>
                                  <w:szCs w:val="22"/>
                                </w:rPr>
                                <w:object w:dxaOrig="600" w:dyaOrig="400">
                                  <v:shape id="_x0000_i1051" type="#_x0000_t75" style="width:30pt;height:21.8pt" o:ole="">
                                    <v:imagedata r:id="rId54" o:title=""/>
                                  </v:shape>
                                  <o:OLEObject Type="Embed" ProgID="Equation.DSMT4" ShapeID="_x0000_i1051" DrawAspect="Content" ObjectID="_1465231471" r:id="rId62"/>
                                </w:objec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 xml:space="preserve"> + </w: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position w:val="-6"/>
                                  <w:sz w:val="22"/>
                                  <w:szCs w:val="22"/>
                                </w:rPr>
                                <w:object w:dxaOrig="380" w:dyaOrig="320">
                                  <v:shape id="_x0000_i1053" type="#_x0000_t75" style="width:19.1pt;height:16.35pt" o:ole="">
                                    <v:imagedata r:id="rId50" o:title=""/>
                                  </v:shape>
                                  <o:OLEObject Type="Embed" ProgID="Equation.DSMT4" ShapeID="_x0000_i1053" DrawAspect="Content" ObjectID="_1465231472" r:id="rId63"/>
                                </w:objec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</w:rPr>
                                <w:t xml:space="preserve"> →</w:t>
                              </w: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 xml:space="preserve"> </w:t>
                              </w:r>
                              <w:r w:rsidRPr="009F7F5E">
                                <w:rPr>
                                  <w:rFonts w:eastAsiaTheme="minorEastAsia"/>
                                  <w:spacing w:val="24"/>
                                  <w:position w:val="-14"/>
                                  <w:sz w:val="22"/>
                                  <w:szCs w:val="22"/>
                                </w:rPr>
                                <w:object w:dxaOrig="520" w:dyaOrig="360">
                                  <v:shape id="_x0000_i1055" type="#_x0000_t75" style="width:27.25pt;height:17.45pt" o:ole="">
                                    <v:imagedata r:id="rId57" o:title=""/>
                                  </v:shape>
                                  <o:OLEObject Type="Embed" ProgID="Equation.DSMT4" ShapeID="_x0000_i1055" DrawAspect="Content" ObjectID="_1465231473" r:id="rId64"/>
                                </w:object>
                              </w:r>
                            </w:p>
                          </w:tc>
                          <w:tc>
                            <w:tcPr>
                              <w:tcW w:w="2695" w:type="dxa"/>
                              <w:vAlign w:val="center"/>
                            </w:tcPr>
                            <w:p w:rsidR="008278CF" w:rsidRPr="00B4414C" w:rsidRDefault="008278CF" w:rsidP="00FF5363">
                              <w:pPr>
                                <w:jc w:val="center"/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</w:pPr>
                              <w:r w:rsidRPr="00B4414C">
                                <w:rPr>
                                  <w:rFonts w:eastAsiaTheme="minorEastAsia"/>
                                  <w:spacing w:val="24"/>
                                  <w:sz w:val="22"/>
                                  <w:szCs w:val="22"/>
                                  <w:lang w:val="pt-BR"/>
                                </w:rPr>
                                <w:t>0.34</w:t>
                              </w:r>
                            </w:p>
                          </w:tc>
                        </w:tr>
                      </w:tbl>
                      <w:p w:rsidR="008278CF" w:rsidRDefault="008278CF"/>
                    </w:txbxContent>
                  </v:textbox>
                </v:shape>
              </v:group>
            </w:pict>
          </mc:Fallback>
        </mc:AlternateContent>
      </w:r>
      <w:r w:rsidR="00F551C0" w:rsidRPr="00B4414C">
        <w:rPr>
          <w:rFonts w:eastAsiaTheme="minorEastAsia"/>
          <w:lang w:val="en-US"/>
        </w:rPr>
        <w:t>實驗室內有一</w:t>
      </w:r>
      <w:r w:rsidR="00E90BC2" w:rsidRPr="00B4414C">
        <w:rPr>
          <w:rFonts w:eastAsiaTheme="minorEastAsia"/>
          <w:lang w:val="en-US"/>
        </w:rPr>
        <w:t>未知的半電池（甲），某生將甲半電池</w:t>
      </w:r>
      <w:r w:rsidR="00F551C0" w:rsidRPr="00B4414C">
        <w:rPr>
          <w:rFonts w:eastAsiaTheme="minorEastAsia"/>
          <w:lang w:val="en-US"/>
        </w:rPr>
        <w:t>與</w:t>
      </w:r>
      <w:r w:rsidR="00775CC5" w:rsidRPr="00B4414C">
        <w:rPr>
          <w:rFonts w:eastAsiaTheme="minorEastAsia"/>
          <w:position w:val="-10"/>
        </w:rPr>
        <w:object w:dxaOrig="1080" w:dyaOrig="320">
          <v:shape id="_x0000_i1056" type="#_x0000_t75" style="width:53.45pt;height:16.35pt" o:ole="">
            <v:imagedata r:id="rId65" o:title=""/>
          </v:shape>
          <o:OLEObject Type="Embed" ProgID="Equation.DSMT4" ShapeID="_x0000_i1056" DrawAspect="Content" ObjectID="_1465231330" r:id="rId66"/>
        </w:object>
      </w:r>
      <w:r w:rsidR="009F7F5E" w:rsidRPr="009F7F5E">
        <w:rPr>
          <w:rFonts w:eastAsiaTheme="minorEastAsia"/>
          <w:position w:val="-8"/>
          <w:lang w:val="en-US"/>
        </w:rPr>
        <w:object w:dxaOrig="780" w:dyaOrig="300">
          <v:shape id="_x0000_i1057" type="#_x0000_t75" style="width:38.75pt;height:16.35pt" o:ole="">
            <v:imagedata r:id="rId67" o:title=""/>
          </v:shape>
          <o:OLEObject Type="Embed" ProgID="Equation.DSMT4" ShapeID="_x0000_i1057" DrawAspect="Content" ObjectID="_1465231331" r:id="rId68"/>
        </w:object>
      </w:r>
      <w:r w:rsidR="00E90BC2" w:rsidRPr="00B4414C">
        <w:rPr>
          <w:rFonts w:eastAsiaTheme="minorEastAsia"/>
          <w:lang w:val="en-US"/>
        </w:rPr>
        <w:t>連接後，可產生</w:t>
      </w:r>
      <w:r w:rsidR="00F551C0" w:rsidRPr="00B4414C">
        <w:rPr>
          <w:rFonts w:eastAsiaTheme="minorEastAsia"/>
          <w:lang w:val="en-US"/>
        </w:rPr>
        <w:t>0.46</w:t>
      </w:r>
      <w:r w:rsidR="00F551C0" w:rsidRPr="00B4414C">
        <w:rPr>
          <w:rFonts w:eastAsiaTheme="minorEastAsia"/>
          <w:lang w:val="en-US"/>
        </w:rPr>
        <w:t>伏特</w:t>
      </w:r>
      <w:r w:rsidR="00E90BC2" w:rsidRPr="00B4414C">
        <w:rPr>
          <w:rFonts w:eastAsiaTheme="minorEastAsia"/>
          <w:lang w:val="en-US"/>
        </w:rPr>
        <w:t>的電壓。若將</w:t>
      </w:r>
      <w:r w:rsidR="00F551C0" w:rsidRPr="00B4414C">
        <w:rPr>
          <w:rFonts w:eastAsiaTheme="minorEastAsia"/>
          <w:lang w:val="en-US"/>
        </w:rPr>
        <w:t>甲半電池與</w:t>
      </w:r>
      <w:r w:rsidR="00775CC5" w:rsidRPr="00B4414C">
        <w:rPr>
          <w:rFonts w:eastAsiaTheme="minorEastAsia"/>
          <w:position w:val="-10"/>
        </w:rPr>
        <w:object w:dxaOrig="1060" w:dyaOrig="320">
          <v:shape id="_x0000_i1058" type="#_x0000_t75" style="width:52.9pt;height:16.35pt" o:ole="">
            <v:imagedata r:id="rId69" o:title=""/>
          </v:shape>
          <o:OLEObject Type="Embed" ProgID="Equation.DSMT4" ShapeID="_x0000_i1058" DrawAspect="Content" ObjectID="_1465231332" r:id="rId70"/>
        </w:object>
      </w:r>
      <w:r w:rsidR="009F7F5E" w:rsidRPr="009F7F5E">
        <w:rPr>
          <w:rFonts w:eastAsiaTheme="minorEastAsia"/>
          <w:position w:val="-8"/>
          <w:lang w:val="en-US"/>
        </w:rPr>
        <w:object w:dxaOrig="780" w:dyaOrig="300">
          <v:shape id="_x0000_i1059" type="#_x0000_t75" style="width:38.75pt;height:16.35pt" o:ole="">
            <v:imagedata r:id="rId67" o:title=""/>
          </v:shape>
          <o:OLEObject Type="Embed" ProgID="Equation.DSMT4" ShapeID="_x0000_i1059" DrawAspect="Content" ObjectID="_1465231333" r:id="rId71"/>
        </w:object>
      </w:r>
      <w:r w:rsidR="00F551C0" w:rsidRPr="00B4414C">
        <w:rPr>
          <w:rFonts w:eastAsiaTheme="minorEastAsia"/>
          <w:lang w:val="en-US"/>
        </w:rPr>
        <w:t>連接，則可</w:t>
      </w:r>
      <w:r w:rsidR="00E90BC2" w:rsidRPr="00B4414C">
        <w:rPr>
          <w:rFonts w:eastAsiaTheme="minorEastAsia"/>
          <w:lang w:val="en-US"/>
        </w:rPr>
        <w:t>產生</w:t>
      </w:r>
      <w:r w:rsidR="00F551C0" w:rsidRPr="00B4414C">
        <w:rPr>
          <w:rFonts w:eastAsiaTheme="minorEastAsia"/>
          <w:lang w:val="en-US"/>
        </w:rPr>
        <w:t>1.56</w:t>
      </w:r>
      <w:r w:rsidR="00F551C0" w:rsidRPr="00B4414C">
        <w:rPr>
          <w:rFonts w:eastAsiaTheme="minorEastAsia"/>
          <w:lang w:val="en-US"/>
        </w:rPr>
        <w:t>伏特的電壓。已知銅與鋅的標準還原電位如表</w:t>
      </w:r>
      <w:r w:rsidR="00F551C0" w:rsidRPr="00B4414C">
        <w:rPr>
          <w:rFonts w:eastAsiaTheme="minorEastAsia"/>
          <w:lang w:val="en-US"/>
        </w:rPr>
        <w:t>1</w:t>
      </w:r>
      <w:r w:rsidR="00F551C0" w:rsidRPr="00B4414C">
        <w:rPr>
          <w:rFonts w:eastAsiaTheme="minorEastAsia"/>
          <w:lang w:val="en-US"/>
        </w:rPr>
        <w:t>所示：</w:t>
      </w:r>
      <w:r w:rsidR="00F551C0" w:rsidRPr="00B4414C">
        <w:rPr>
          <w:rFonts w:eastAsiaTheme="minorEastAsia"/>
          <w:lang w:val="en-US"/>
        </w:rPr>
        <w:t xml:space="preserve"> </w:t>
      </w:r>
    </w:p>
    <w:p w:rsidR="00833B4B" w:rsidRDefault="00833B4B" w:rsidP="00833B4B">
      <w:pPr>
        <w:pStyle w:val="TIT10"/>
        <w:snapToGrid w:val="0"/>
        <w:spacing w:beforeLines="25" w:before="60" w:line="380" w:lineRule="atLeast"/>
        <w:ind w:left="357" w:firstLine="0"/>
        <w:rPr>
          <w:rFonts w:eastAsiaTheme="minorEastAsia"/>
          <w:lang w:val="en-US"/>
        </w:rPr>
      </w:pPr>
    </w:p>
    <w:p w:rsidR="00833B4B" w:rsidRDefault="00833B4B" w:rsidP="00833B4B">
      <w:pPr>
        <w:pStyle w:val="TIT10"/>
        <w:snapToGrid w:val="0"/>
        <w:spacing w:beforeLines="25" w:before="60" w:line="380" w:lineRule="atLeast"/>
        <w:ind w:left="357" w:firstLine="0"/>
        <w:rPr>
          <w:rFonts w:eastAsiaTheme="minorEastAsia"/>
          <w:lang w:val="en-US"/>
        </w:rPr>
      </w:pPr>
    </w:p>
    <w:p w:rsidR="00833B4B" w:rsidRDefault="00833B4B" w:rsidP="00833B4B">
      <w:pPr>
        <w:pStyle w:val="TIT10"/>
        <w:tabs>
          <w:tab w:val="left" w:pos="1865"/>
        </w:tabs>
        <w:snapToGrid w:val="0"/>
        <w:spacing w:beforeLines="25" w:before="60" w:line="380" w:lineRule="atLeast"/>
        <w:ind w:left="357" w:firstLine="0"/>
        <w:rPr>
          <w:rFonts w:eastAsiaTheme="minorEastAsia"/>
          <w:lang w:val="en-US"/>
        </w:rPr>
      </w:pPr>
    </w:p>
    <w:p w:rsidR="00833B4B" w:rsidRPr="00B4414C" w:rsidRDefault="00833B4B" w:rsidP="008D47A5">
      <w:pPr>
        <w:pStyle w:val="TIT10"/>
        <w:tabs>
          <w:tab w:val="left" w:pos="1865"/>
        </w:tabs>
        <w:snapToGrid w:val="0"/>
        <w:spacing w:beforeLines="25" w:before="60" w:line="200" w:lineRule="atLeast"/>
        <w:ind w:left="357" w:firstLine="0"/>
        <w:rPr>
          <w:rFonts w:eastAsiaTheme="minorEastAsia"/>
          <w:lang w:val="en-US"/>
        </w:rPr>
      </w:pPr>
    </w:p>
    <w:p w:rsidR="00F551C0" w:rsidRDefault="00F551C0" w:rsidP="0004064C">
      <w:pPr>
        <w:pStyle w:val="TIT10"/>
        <w:snapToGrid w:val="0"/>
        <w:spacing w:beforeLines="25" w:before="60" w:line="380" w:lineRule="atLeast"/>
        <w:ind w:left="357" w:firstLine="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試問該半電池（甲）若與</w:t>
      </w:r>
      <w:r w:rsidR="009F7F5E" w:rsidRPr="00B4414C">
        <w:rPr>
          <w:rFonts w:eastAsiaTheme="minorEastAsia"/>
          <w:position w:val="-10"/>
          <w:lang w:val="en-US"/>
        </w:rPr>
        <w:object w:dxaOrig="1700" w:dyaOrig="320">
          <v:shape id="_x0000_i1060" type="#_x0000_t75" style="width:85.1pt;height:16.35pt" o:ole="">
            <v:imagedata r:id="rId72" o:title=""/>
          </v:shape>
          <o:OLEObject Type="Embed" ProgID="Equation.DSMT4" ShapeID="_x0000_i1060" DrawAspect="Content" ObjectID="_1465231334" r:id="rId73"/>
        </w:object>
      </w:r>
      <w:r w:rsidR="009F7F5E" w:rsidRPr="009F7F5E">
        <w:rPr>
          <w:rFonts w:eastAsiaTheme="minorEastAsia"/>
          <w:position w:val="-8"/>
          <w:lang w:val="en-US"/>
        </w:rPr>
        <w:object w:dxaOrig="780" w:dyaOrig="300">
          <v:shape id="_x0000_i1061" type="#_x0000_t75" style="width:38.75pt;height:16.35pt" o:ole="">
            <v:imagedata r:id="rId67" o:title=""/>
          </v:shape>
          <o:OLEObject Type="Embed" ProgID="Equation.DSMT4" ShapeID="_x0000_i1061" DrawAspect="Content" ObjectID="_1465231335" r:id="rId74"/>
        </w:object>
      </w:r>
      <w:r w:rsidRPr="00B4414C">
        <w:rPr>
          <w:rFonts w:eastAsiaTheme="minorEastAsia"/>
          <w:lang w:val="en-US"/>
        </w:rPr>
        <w:t>半電池連接，所得電池的電壓最接近下列哪一數值（伏特）？</w:t>
      </w:r>
    </w:p>
    <w:p w:rsidR="008B683C" w:rsidRDefault="002372D9" w:rsidP="00613035">
      <w:pPr>
        <w:pStyle w:val="ABCDE"/>
      </w:pPr>
      <w:r w:rsidRPr="00B4414C">
        <w:t>(A)</w:t>
      </w:r>
      <w:r w:rsidR="00F551C0" w:rsidRPr="00B4414C">
        <w:t>1.10</w:t>
      </w:r>
      <w:r w:rsidR="00F551C0" w:rsidRPr="00B4414C">
        <w:tab/>
      </w:r>
      <w:r w:rsidRPr="00B4414C">
        <w:t>(B)</w:t>
      </w:r>
      <w:r w:rsidR="00F551C0" w:rsidRPr="00B4414C">
        <w:t>0.80</w:t>
      </w:r>
      <w:r w:rsidR="00472194">
        <w:rPr>
          <w:rFonts w:hint="eastAsia"/>
        </w:rPr>
        <w:tab/>
      </w:r>
      <w:r w:rsidRPr="00B4414C">
        <w:t>(C)0.76</w:t>
      </w:r>
      <w:r w:rsidRPr="00B4414C">
        <w:tab/>
        <w:t>(D)0.42</w:t>
      </w:r>
      <w:r w:rsidRPr="00B4414C">
        <w:tab/>
        <w:t>(E)</w:t>
      </w:r>
      <w:r w:rsidR="00F551C0" w:rsidRPr="00B4414C">
        <w:t>0.34</w:t>
      </w:r>
    </w:p>
    <w:p w:rsidR="008D47A5" w:rsidRPr="00B4414C" w:rsidRDefault="008D47A5" w:rsidP="008D47A5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取某三酸甘油酯</w:t>
      </w:r>
      <w:r w:rsidRPr="00B4414C">
        <w:rPr>
          <w:rFonts w:eastAsiaTheme="minorEastAsia"/>
          <w:lang w:val="en-US"/>
        </w:rPr>
        <w:t>6.38</w:t>
      </w:r>
      <w:r w:rsidRPr="00B4414C">
        <w:rPr>
          <w:rFonts w:eastAsiaTheme="minorEastAsia"/>
          <w:lang w:val="en-US"/>
        </w:rPr>
        <w:t>克</w:t>
      </w:r>
      <w:r w:rsidRPr="00B4414C">
        <w:rPr>
          <w:rFonts w:eastAsiaTheme="minorEastAsia"/>
          <w:lang w:val="en-US"/>
        </w:rPr>
        <w:t>(</w:t>
      </w:r>
      <w:r w:rsidRPr="00B4414C">
        <w:rPr>
          <w:rFonts w:eastAsiaTheme="minorEastAsia"/>
          <w:lang w:val="en-US"/>
        </w:rPr>
        <w:t>分子量</w:t>
      </w:r>
      <w:r w:rsidRPr="00B4414C">
        <w:rPr>
          <w:rFonts w:eastAsiaTheme="minorEastAsia"/>
          <w:lang w:val="en-US"/>
        </w:rPr>
        <w:t>= 638)</w:t>
      </w:r>
      <w:r w:rsidRPr="00B4414C">
        <w:rPr>
          <w:rFonts w:eastAsiaTheme="minorEastAsia"/>
          <w:lang w:val="en-US"/>
        </w:rPr>
        <w:t>與</w:t>
      </w:r>
      <w:r w:rsidRPr="00B4414C">
        <w:rPr>
          <w:rFonts w:eastAsiaTheme="minorEastAsia"/>
          <w:lang w:val="en-US"/>
        </w:rPr>
        <w:t>50</w:t>
      </w:r>
      <w:r w:rsidRPr="00B4414C">
        <w:rPr>
          <w:rFonts w:eastAsiaTheme="minorEastAsia"/>
          <w:lang w:val="en-US"/>
        </w:rPr>
        <w:t>毫升未知濃度的氫氧化鈉水溶液反應，生成脂肪酸鈉鹽與甘油。完全反應後，將脂肪酸鈉鹽分離，所得濾液需以</w:t>
      </w:r>
      <w:r w:rsidRPr="00B4414C">
        <w:rPr>
          <w:rFonts w:eastAsiaTheme="minorEastAsia"/>
          <w:lang w:val="en-US"/>
        </w:rPr>
        <w:t>25</w:t>
      </w:r>
      <w:r w:rsidRPr="00B4414C">
        <w:rPr>
          <w:rFonts w:eastAsiaTheme="minorEastAsia"/>
          <w:lang w:val="en-US"/>
        </w:rPr>
        <w:t>毫升的</w:t>
      </w:r>
      <w:r w:rsidR="009F7F5E" w:rsidRPr="009F7F5E">
        <w:rPr>
          <w:rFonts w:eastAsiaTheme="minorEastAsia"/>
          <w:position w:val="-6"/>
          <w:lang w:val="en-US"/>
        </w:rPr>
        <w:object w:dxaOrig="600" w:dyaOrig="260">
          <v:shape id="_x0000_i1062" type="#_x0000_t75" style="width:30pt;height:13.65pt" o:ole="">
            <v:imagedata r:id="rId75" o:title=""/>
          </v:shape>
          <o:OLEObject Type="Embed" ProgID="Equation.DSMT4" ShapeID="_x0000_i1062" DrawAspect="Content" ObjectID="_1465231336" r:id="rId76"/>
        </w:object>
      </w:r>
      <w:r w:rsidR="009F7F5E" w:rsidRPr="009F7F5E">
        <w:rPr>
          <w:rFonts w:eastAsiaTheme="minorEastAsia"/>
          <w:position w:val="-10"/>
          <w:lang w:val="en-US"/>
        </w:rPr>
        <w:object w:dxaOrig="540" w:dyaOrig="300">
          <v:shape id="_x0000_i1063" type="#_x0000_t75" style="width:27.25pt;height:15.25pt" o:ole="">
            <v:imagedata r:id="rId77" o:title=""/>
          </v:shape>
          <o:OLEObject Type="Embed" ProgID="Equation.DSMT4" ShapeID="_x0000_i1063" DrawAspect="Content" ObjectID="_1465231337" r:id="rId78"/>
        </w:object>
      </w:r>
      <w:r w:rsidRPr="00B4414C">
        <w:rPr>
          <w:rFonts w:eastAsiaTheme="minorEastAsia"/>
          <w:lang w:val="en-US"/>
        </w:rPr>
        <w:t>水溶液恰可完全中和。試問此未知濃度的氫氧化鈉水溶液的體積莫耳濃度</w:t>
      </w:r>
      <w:r w:rsidRPr="00B4414C">
        <w:rPr>
          <w:rFonts w:eastAsiaTheme="minorEastAsia"/>
          <w:lang w:val="en-US"/>
        </w:rPr>
        <w:t>(M)</w:t>
      </w:r>
      <w:r w:rsidRPr="00B4414C">
        <w:rPr>
          <w:rFonts w:eastAsiaTheme="minorEastAsia"/>
          <w:lang w:val="en-US"/>
        </w:rPr>
        <w:t>為何？</w:t>
      </w:r>
    </w:p>
    <w:p w:rsidR="008D47A5" w:rsidRDefault="008D47A5" w:rsidP="008D47A5">
      <w:pPr>
        <w:pStyle w:val="ABCDE"/>
      </w:pPr>
      <w:r w:rsidRPr="00B4414C">
        <w:t>(A)0.1</w:t>
      </w:r>
      <w:r w:rsidRPr="00B4414C">
        <w:tab/>
        <w:t>(B)0.2</w:t>
      </w:r>
      <w:r w:rsidRPr="00B4414C">
        <w:tab/>
        <w:t>(C)0.3</w:t>
      </w:r>
      <w:r w:rsidRPr="00B4414C">
        <w:tab/>
        <w:t>(D)0.7</w:t>
      </w:r>
      <w:r w:rsidRPr="00B4414C">
        <w:tab/>
        <w:t>(E)1.0</w:t>
      </w:r>
    </w:p>
    <w:p w:rsidR="008D47A5" w:rsidRDefault="008D47A5">
      <w:pPr>
        <w:widowControl/>
        <w:rPr>
          <w:rFonts w:eastAsiaTheme="minorEastAsia"/>
          <w:spacing w:val="24"/>
          <w:sz w:val="22"/>
          <w:szCs w:val="22"/>
        </w:rPr>
      </w:pPr>
      <w:r>
        <w:rPr>
          <w:rFonts w:eastAsiaTheme="minorEastAsia"/>
        </w:rPr>
        <w:br w:type="page"/>
      </w:r>
    </w:p>
    <w:p w:rsidR="00F551C0" w:rsidRPr="00B4414C" w:rsidRDefault="00F551C0" w:rsidP="00472194">
      <w:pPr>
        <w:pStyle w:val="TIT10"/>
        <w:numPr>
          <w:ilvl w:val="0"/>
          <w:numId w:val="32"/>
        </w:numPr>
        <w:snapToGrid w:val="0"/>
        <w:spacing w:beforeLines="25" w:before="60" w:line="38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lastRenderedPageBreak/>
        <w:t>今有甲、乙、丙、丁的四個敘述</w:t>
      </w:r>
      <w:r w:rsidR="00641CAA" w:rsidRPr="00B4414C">
        <w:rPr>
          <w:rFonts w:eastAsiaTheme="minorEastAsia"/>
          <w:lang w:val="en-US"/>
        </w:rPr>
        <w:t>以及</w:t>
      </w:r>
      <w:r w:rsidR="00641CAA" w:rsidRPr="00B4414C">
        <w:rPr>
          <w:rFonts w:eastAsiaTheme="minorEastAsia"/>
          <w:lang w:val="en-US"/>
        </w:rPr>
        <w:t>I~VI</w:t>
      </w:r>
      <w:r w:rsidR="00641CAA" w:rsidRPr="00B4414C">
        <w:rPr>
          <w:rFonts w:eastAsiaTheme="minorEastAsia"/>
          <w:lang w:val="en-US"/>
        </w:rPr>
        <w:t>的六個圖形</w:t>
      </w:r>
      <w:r w:rsidRPr="00B4414C">
        <w:rPr>
          <w:rFonts w:eastAsiaTheme="minorEastAsia"/>
          <w:lang w:val="en-US"/>
        </w:rPr>
        <w:t>：</w:t>
      </w:r>
    </w:p>
    <w:p w:rsidR="00F551C0" w:rsidRPr="00B4414C" w:rsidRDefault="00DB68F8" w:rsidP="00472194">
      <w:pPr>
        <w:pStyle w:val="tit1"/>
        <w:spacing w:beforeLines="25" w:before="60"/>
        <w:ind w:left="323" w:firstLineChars="5" w:firstLine="13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</w:t>
      </w:r>
      <w:r w:rsidR="00F551C0" w:rsidRPr="00B4414C">
        <w:rPr>
          <w:rFonts w:eastAsiaTheme="minorEastAsia"/>
          <w:lang w:val="en-US"/>
        </w:rPr>
        <w:t>甲</w:t>
      </w:r>
      <w:r w:rsidRPr="00B4414C">
        <w:rPr>
          <w:rFonts w:eastAsiaTheme="minorEastAsia"/>
          <w:lang w:val="en-US"/>
        </w:rPr>
        <w:t>)</w:t>
      </w:r>
      <w:r w:rsidR="00225631" w:rsidRPr="00B4414C">
        <w:rPr>
          <w:rFonts w:eastAsiaTheme="minorEastAsia"/>
          <w:lang w:val="en-US"/>
        </w:rPr>
        <w:tab/>
      </w:r>
      <w:r w:rsidR="00F551C0" w:rsidRPr="00B4414C">
        <w:rPr>
          <w:rFonts w:eastAsiaTheme="minorEastAsia"/>
          <w:lang w:val="en-US"/>
        </w:rPr>
        <w:t>波以耳定律中氣體</w:t>
      </w:r>
      <w:r w:rsidR="00641CAA" w:rsidRPr="00B4414C">
        <w:rPr>
          <w:rFonts w:eastAsiaTheme="minorEastAsia"/>
          <w:lang w:val="en-US"/>
        </w:rPr>
        <w:t>的</w:t>
      </w:r>
      <w:r w:rsidR="00F551C0" w:rsidRPr="00B4414C">
        <w:rPr>
          <w:rFonts w:eastAsiaTheme="minorEastAsia"/>
          <w:lang w:val="en-US"/>
        </w:rPr>
        <w:t>體積</w:t>
      </w:r>
      <w:r w:rsidR="00F551C0" w:rsidRPr="00B4414C">
        <w:rPr>
          <w:rFonts w:eastAsiaTheme="minorEastAsia"/>
          <w:lang w:val="en-US"/>
        </w:rPr>
        <w:t>(Y</w:t>
      </w:r>
      <w:r w:rsidR="00F551C0" w:rsidRPr="00B4414C">
        <w:rPr>
          <w:rFonts w:eastAsiaTheme="minorEastAsia"/>
          <w:lang w:val="en-US"/>
        </w:rPr>
        <w:t>軸</w:t>
      </w:r>
      <w:r w:rsidRPr="00B4414C">
        <w:rPr>
          <w:rFonts w:eastAsiaTheme="minorEastAsia"/>
          <w:lang w:val="en-US"/>
        </w:rPr>
        <w:t>)</w:t>
      </w:r>
      <w:r w:rsidR="00F551C0" w:rsidRPr="00B4414C">
        <w:rPr>
          <w:rFonts w:eastAsiaTheme="minorEastAsia"/>
          <w:lang w:val="en-US"/>
        </w:rPr>
        <w:t>與壓力</w:t>
      </w:r>
      <w:r w:rsidR="00F551C0" w:rsidRPr="00B4414C">
        <w:rPr>
          <w:rFonts w:eastAsiaTheme="minorEastAsia"/>
          <w:lang w:val="en-US"/>
        </w:rPr>
        <w:t>(X</w:t>
      </w:r>
      <w:r w:rsidR="00F551C0" w:rsidRPr="00B4414C">
        <w:rPr>
          <w:rFonts w:eastAsiaTheme="minorEastAsia"/>
          <w:lang w:val="en-US"/>
        </w:rPr>
        <w:t>軸</w:t>
      </w:r>
      <w:r w:rsidR="00F551C0" w:rsidRPr="00B4414C">
        <w:rPr>
          <w:rFonts w:eastAsiaTheme="minorEastAsia"/>
          <w:lang w:val="en-US"/>
        </w:rPr>
        <w:t>)</w:t>
      </w:r>
      <w:r w:rsidR="00F551C0" w:rsidRPr="00B4414C">
        <w:rPr>
          <w:rFonts w:eastAsiaTheme="minorEastAsia"/>
          <w:lang w:val="en-US"/>
        </w:rPr>
        <w:t>的關係</w:t>
      </w:r>
    </w:p>
    <w:p w:rsidR="00F551C0" w:rsidRPr="00B4414C" w:rsidRDefault="00DB68F8" w:rsidP="00472194">
      <w:pPr>
        <w:pStyle w:val="tit1"/>
        <w:spacing w:beforeLines="25" w:before="60"/>
        <w:ind w:left="323" w:firstLineChars="5" w:firstLine="13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</w:t>
      </w:r>
      <w:r w:rsidR="00F551C0" w:rsidRPr="00B4414C">
        <w:rPr>
          <w:rFonts w:eastAsiaTheme="minorEastAsia"/>
          <w:lang w:val="en-US"/>
        </w:rPr>
        <w:t>乙</w:t>
      </w:r>
      <w:r w:rsidRPr="00B4414C">
        <w:rPr>
          <w:rFonts w:eastAsiaTheme="minorEastAsia"/>
          <w:lang w:val="en-US"/>
        </w:rPr>
        <w:t>)</w:t>
      </w:r>
      <w:r w:rsidR="00225631" w:rsidRPr="00B4414C">
        <w:rPr>
          <w:rFonts w:eastAsiaTheme="minorEastAsia"/>
          <w:lang w:val="en-US"/>
        </w:rPr>
        <w:tab/>
      </w:r>
      <w:r w:rsidR="00F551C0" w:rsidRPr="00B4414C">
        <w:rPr>
          <w:rFonts w:eastAsiaTheme="minorEastAsia"/>
          <w:lang w:val="en-US"/>
        </w:rPr>
        <w:t>查理定律中氣體</w:t>
      </w:r>
      <w:r w:rsidR="00641CAA" w:rsidRPr="00B4414C">
        <w:rPr>
          <w:rFonts w:eastAsiaTheme="minorEastAsia"/>
          <w:lang w:val="en-US"/>
        </w:rPr>
        <w:t>的</w:t>
      </w:r>
      <w:r w:rsidR="00F551C0" w:rsidRPr="00B4414C">
        <w:rPr>
          <w:rFonts w:eastAsiaTheme="minorEastAsia"/>
          <w:lang w:val="en-US"/>
        </w:rPr>
        <w:t>體積</w:t>
      </w:r>
      <w:r w:rsidR="00F551C0" w:rsidRPr="00B4414C">
        <w:rPr>
          <w:rFonts w:eastAsiaTheme="minorEastAsia"/>
          <w:lang w:val="en-US"/>
        </w:rPr>
        <w:t>(Y</w:t>
      </w:r>
      <w:r w:rsidR="00F551C0" w:rsidRPr="00B4414C">
        <w:rPr>
          <w:rFonts w:eastAsiaTheme="minorEastAsia"/>
          <w:lang w:val="en-US"/>
        </w:rPr>
        <w:t>軸</w:t>
      </w:r>
      <w:r w:rsidR="00F551C0" w:rsidRPr="00B4414C">
        <w:rPr>
          <w:rFonts w:eastAsiaTheme="minorEastAsia"/>
          <w:lang w:val="en-US"/>
        </w:rPr>
        <w:t>)</w:t>
      </w:r>
      <w:r w:rsidR="00F551C0" w:rsidRPr="00B4414C">
        <w:rPr>
          <w:rFonts w:eastAsiaTheme="minorEastAsia"/>
          <w:lang w:val="en-US"/>
        </w:rPr>
        <w:t>與</w:t>
      </w:r>
      <w:r w:rsidR="00E90BC2" w:rsidRPr="00B4414C">
        <w:rPr>
          <w:rFonts w:eastAsiaTheme="minorEastAsia"/>
          <w:lang w:val="en-US"/>
        </w:rPr>
        <w:t>絕對</w:t>
      </w:r>
      <w:r w:rsidR="00F551C0" w:rsidRPr="00B4414C">
        <w:rPr>
          <w:rFonts w:eastAsiaTheme="minorEastAsia"/>
          <w:lang w:val="en-US"/>
        </w:rPr>
        <w:t>溫度</w:t>
      </w:r>
      <w:r w:rsidR="00F551C0" w:rsidRPr="00B4414C">
        <w:rPr>
          <w:rFonts w:eastAsiaTheme="minorEastAsia"/>
          <w:lang w:val="en-US"/>
        </w:rPr>
        <w:t>(X</w:t>
      </w:r>
      <w:r w:rsidR="00F551C0" w:rsidRPr="00B4414C">
        <w:rPr>
          <w:rFonts w:eastAsiaTheme="minorEastAsia"/>
          <w:lang w:val="en-US"/>
        </w:rPr>
        <w:t>軸</w:t>
      </w:r>
      <w:r w:rsidR="00F551C0" w:rsidRPr="00B4414C">
        <w:rPr>
          <w:rFonts w:eastAsiaTheme="minorEastAsia"/>
          <w:lang w:val="en-US"/>
        </w:rPr>
        <w:t>)</w:t>
      </w:r>
      <w:r w:rsidR="00F551C0" w:rsidRPr="00B4414C">
        <w:rPr>
          <w:rFonts w:eastAsiaTheme="minorEastAsia"/>
          <w:lang w:val="en-US"/>
        </w:rPr>
        <w:t>的關係</w:t>
      </w:r>
    </w:p>
    <w:p w:rsidR="00F551C0" w:rsidRPr="00B4414C" w:rsidRDefault="00DB68F8" w:rsidP="00472194">
      <w:pPr>
        <w:pStyle w:val="tit1"/>
        <w:spacing w:beforeLines="25" w:before="60"/>
        <w:ind w:left="323" w:firstLineChars="5" w:firstLine="13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</w:t>
      </w:r>
      <w:r w:rsidR="00F551C0" w:rsidRPr="00B4414C">
        <w:rPr>
          <w:rFonts w:eastAsiaTheme="minorEastAsia"/>
          <w:lang w:val="en-US"/>
        </w:rPr>
        <w:t>丙</w:t>
      </w:r>
      <w:r w:rsidRPr="00B4414C">
        <w:rPr>
          <w:rFonts w:eastAsiaTheme="minorEastAsia"/>
          <w:lang w:val="en-US"/>
        </w:rPr>
        <w:t>)</w:t>
      </w:r>
      <w:r w:rsidR="00225631" w:rsidRPr="00B4414C">
        <w:rPr>
          <w:rFonts w:eastAsiaTheme="minorEastAsia"/>
          <w:lang w:val="en-US"/>
        </w:rPr>
        <w:tab/>
      </w:r>
      <w:r w:rsidR="00F551C0" w:rsidRPr="00B4414C">
        <w:rPr>
          <w:rFonts w:eastAsiaTheme="minorEastAsia"/>
          <w:lang w:val="en-US"/>
        </w:rPr>
        <w:t>第二週期中元素原子的半徑</w:t>
      </w:r>
      <w:r w:rsidR="00F551C0" w:rsidRPr="00B4414C">
        <w:rPr>
          <w:rFonts w:eastAsiaTheme="minorEastAsia"/>
          <w:lang w:val="en-US"/>
        </w:rPr>
        <w:t>(Y</w:t>
      </w:r>
      <w:r w:rsidR="00F551C0" w:rsidRPr="00B4414C">
        <w:rPr>
          <w:rFonts w:eastAsiaTheme="minorEastAsia"/>
          <w:lang w:val="en-US"/>
        </w:rPr>
        <w:t>軸</w:t>
      </w:r>
      <w:r w:rsidR="00F551C0" w:rsidRPr="00B4414C">
        <w:rPr>
          <w:rFonts w:eastAsiaTheme="minorEastAsia"/>
          <w:lang w:val="en-US"/>
        </w:rPr>
        <w:t>)</w:t>
      </w:r>
      <w:r w:rsidR="00F551C0" w:rsidRPr="00B4414C">
        <w:rPr>
          <w:rFonts w:eastAsiaTheme="minorEastAsia"/>
          <w:lang w:val="en-US"/>
        </w:rPr>
        <w:t>與原子序</w:t>
      </w:r>
      <w:r w:rsidR="00F551C0" w:rsidRPr="00B4414C">
        <w:rPr>
          <w:rFonts w:eastAsiaTheme="minorEastAsia"/>
          <w:lang w:val="en-US"/>
        </w:rPr>
        <w:t>(X</w:t>
      </w:r>
      <w:r w:rsidR="00F551C0" w:rsidRPr="00B4414C">
        <w:rPr>
          <w:rFonts w:eastAsiaTheme="minorEastAsia"/>
          <w:lang w:val="en-US"/>
        </w:rPr>
        <w:t>軸</w:t>
      </w:r>
      <w:r w:rsidR="00F551C0" w:rsidRPr="00B4414C">
        <w:rPr>
          <w:rFonts w:eastAsiaTheme="minorEastAsia"/>
          <w:lang w:val="en-US"/>
        </w:rPr>
        <w:t>)</w:t>
      </w:r>
      <w:r w:rsidR="00F551C0" w:rsidRPr="00B4414C">
        <w:rPr>
          <w:rFonts w:eastAsiaTheme="minorEastAsia"/>
          <w:lang w:val="en-US"/>
        </w:rPr>
        <w:t>的關係</w:t>
      </w:r>
    </w:p>
    <w:p w:rsidR="0004064C" w:rsidRDefault="00DB68F8" w:rsidP="00472194">
      <w:pPr>
        <w:pStyle w:val="tit1"/>
        <w:spacing w:beforeLines="25" w:before="60"/>
        <w:ind w:left="323" w:firstLineChars="5" w:firstLine="13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</w:t>
      </w:r>
      <w:r w:rsidR="00F551C0" w:rsidRPr="00B4414C">
        <w:rPr>
          <w:rFonts w:eastAsiaTheme="minorEastAsia"/>
          <w:lang w:val="en-US"/>
        </w:rPr>
        <w:t>丁</w:t>
      </w:r>
      <w:r w:rsidRPr="00B4414C">
        <w:rPr>
          <w:rFonts w:eastAsiaTheme="minorEastAsia"/>
          <w:lang w:val="en-US"/>
        </w:rPr>
        <w:t>)</w:t>
      </w:r>
      <w:r w:rsidR="00225631" w:rsidRPr="00B4414C">
        <w:rPr>
          <w:rFonts w:eastAsiaTheme="minorEastAsia"/>
          <w:lang w:val="en-US"/>
        </w:rPr>
        <w:tab/>
      </w:r>
      <w:r w:rsidR="00E90BC2" w:rsidRPr="00B4414C">
        <w:rPr>
          <w:rFonts w:eastAsiaTheme="minorEastAsia"/>
          <w:lang w:val="en-US"/>
        </w:rPr>
        <w:t>以</w:t>
      </w:r>
      <w:r w:rsidR="00F551C0" w:rsidRPr="00B4414C">
        <w:rPr>
          <w:rFonts w:eastAsiaTheme="minorEastAsia"/>
          <w:lang w:val="en-US"/>
        </w:rPr>
        <w:t>強鹼滴定強酸時，溶液</w:t>
      </w:r>
      <w:r w:rsidR="00E90BC2" w:rsidRPr="00B4414C">
        <w:rPr>
          <w:rFonts w:eastAsiaTheme="minorEastAsia"/>
          <w:lang w:val="en-US"/>
        </w:rPr>
        <w:t>中</w:t>
      </w:r>
      <w:r w:rsidR="00F551C0" w:rsidRPr="00B4414C">
        <w:rPr>
          <w:rFonts w:eastAsiaTheme="minorEastAsia"/>
          <w:lang w:val="en-US"/>
        </w:rPr>
        <w:t>pH</w:t>
      </w:r>
      <w:r w:rsidR="00F551C0" w:rsidRPr="00B4414C">
        <w:rPr>
          <w:rFonts w:eastAsiaTheme="minorEastAsia"/>
          <w:lang w:val="en-US"/>
        </w:rPr>
        <w:t>值變化</w:t>
      </w:r>
      <w:r w:rsidR="00F551C0" w:rsidRPr="00B4414C">
        <w:rPr>
          <w:rFonts w:eastAsiaTheme="minorEastAsia"/>
          <w:lang w:val="en-US"/>
        </w:rPr>
        <w:t>(Y</w:t>
      </w:r>
      <w:r w:rsidR="00F551C0" w:rsidRPr="00B4414C">
        <w:rPr>
          <w:rFonts w:eastAsiaTheme="minorEastAsia"/>
          <w:lang w:val="en-US"/>
        </w:rPr>
        <w:t>軸</w:t>
      </w:r>
      <w:r w:rsidR="00F551C0" w:rsidRPr="00B4414C">
        <w:rPr>
          <w:rFonts w:eastAsiaTheme="minorEastAsia"/>
          <w:lang w:val="en-US"/>
        </w:rPr>
        <w:t>)</w:t>
      </w:r>
      <w:r w:rsidR="00F551C0" w:rsidRPr="00B4414C">
        <w:rPr>
          <w:rFonts w:eastAsiaTheme="minorEastAsia"/>
          <w:lang w:val="en-US"/>
        </w:rPr>
        <w:t>與強鹼使用量</w:t>
      </w:r>
      <w:r w:rsidR="00F551C0" w:rsidRPr="00B4414C">
        <w:rPr>
          <w:rFonts w:eastAsiaTheme="minorEastAsia"/>
          <w:lang w:val="en-US"/>
        </w:rPr>
        <w:t>(X</w:t>
      </w:r>
      <w:r w:rsidR="00F551C0" w:rsidRPr="00B4414C">
        <w:rPr>
          <w:rFonts w:eastAsiaTheme="minorEastAsia"/>
          <w:lang w:val="en-US"/>
        </w:rPr>
        <w:t>軸</w:t>
      </w:r>
      <w:r w:rsidR="00F551C0" w:rsidRPr="00B4414C">
        <w:rPr>
          <w:rFonts w:eastAsiaTheme="minorEastAsia"/>
          <w:lang w:val="en-US"/>
        </w:rPr>
        <w:t>)</w:t>
      </w:r>
      <w:r w:rsidR="00F551C0" w:rsidRPr="00B4414C">
        <w:rPr>
          <w:rFonts w:eastAsiaTheme="minorEastAsia"/>
          <w:lang w:val="en-US"/>
        </w:rPr>
        <w:t>的關係</w:t>
      </w:r>
    </w:p>
    <w:p w:rsidR="003E0F2C" w:rsidRPr="004A66AD" w:rsidRDefault="00EE4493" w:rsidP="0004064C">
      <w:pPr>
        <w:pStyle w:val="TIT10"/>
        <w:snapToGrid w:val="0"/>
        <w:spacing w:beforeLines="25" w:before="60" w:afterLines="25" w:after="60"/>
        <w:ind w:left="357" w:firstLine="0"/>
        <w:rPr>
          <w:lang w:val="en-US"/>
        </w:rPr>
      </w:pPr>
      <w:r w:rsidRPr="00B4414C">
        <w:rPr>
          <w:rFonts w:eastAsiaTheme="minorEastAsia"/>
          <w:noProof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7155517" wp14:editId="086E5210">
                <wp:simplePos x="0" y="0"/>
                <wp:positionH relativeFrom="column">
                  <wp:posOffset>1522730</wp:posOffset>
                </wp:positionH>
                <wp:positionV relativeFrom="paragraph">
                  <wp:posOffset>92747</wp:posOffset>
                </wp:positionV>
                <wp:extent cx="342900" cy="304800"/>
                <wp:effectExtent l="0" t="0" r="0" b="0"/>
                <wp:wrapNone/>
                <wp:docPr id="2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8CF" w:rsidRPr="00EE4493" w:rsidRDefault="008278CF" w:rsidP="00EE4493">
                            <w:pPr>
                              <w:rPr>
                                <w:rFonts w:eastAsiaTheme="minorEastAsia"/>
                                <w:spacing w:val="24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fldChar w:fldCharType="begin"/>
                            </w:r>
                            <w:r>
                              <w:rPr>
                                <w:rFonts w:eastAsia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eastAsiaTheme="minorEastAsia" w:hint="eastAsia"/>
                              </w:rPr>
                              <w:instrText>= 2 \* ROMAN</w:instrText>
                            </w:r>
                            <w:r>
                              <w:rPr>
                                <w:rFonts w:eastAsia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eastAsiaTheme="minorEastAsia"/>
                              </w:rPr>
                              <w:fldChar w:fldCharType="separate"/>
                            </w:r>
                            <w:r>
                              <w:rPr>
                                <w:rFonts w:eastAsiaTheme="minorEastAsia"/>
                                <w:noProof/>
                              </w:rPr>
                              <w:t>II</w:t>
                            </w:r>
                            <w:r>
                              <w:rPr>
                                <w:rFonts w:eastAsia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48" type="#_x0000_t202" style="position:absolute;left:0;text-align:left;margin-left:119.9pt;margin-top:7.3pt;width:27pt;height:24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" filled="f" stroked="f">
                <v:textbox>
                  <w:txbxContent>
                    <w:p w:rsidR="008278CF" w:rsidRPr="00EE4493" w:rsidRDefault="008278CF" w:rsidP="00EE4493">
                      <w:pPr>
                        <w:rPr>
                          <w:rFonts w:eastAsiaTheme="minorEastAsia"/>
                          <w:spacing w:val="24"/>
                        </w:rPr>
                      </w:pPr>
                      <w:r>
                        <w:rPr>
                          <w:rFonts w:eastAsiaTheme="minorEastAsia"/>
                        </w:rPr>
                        <w:fldChar w:fldCharType="begin"/>
                      </w:r>
                      <w:r>
                        <w:rPr>
                          <w:rFonts w:eastAsiaTheme="minorEastAsia"/>
                        </w:rPr>
                        <w:instrText xml:space="preserve"> </w:instrText>
                      </w:r>
                      <w:r>
                        <w:rPr>
                          <w:rFonts w:eastAsiaTheme="minorEastAsia" w:hint="eastAsia"/>
                        </w:rPr>
                        <w:instrText>= 2 \* ROMAN</w:instrText>
                      </w:r>
                      <w:r>
                        <w:rPr>
                          <w:rFonts w:eastAsiaTheme="minorEastAsia"/>
                        </w:rPr>
                        <w:instrText xml:space="preserve"> </w:instrText>
                      </w:r>
                      <w:r>
                        <w:rPr>
                          <w:rFonts w:eastAsiaTheme="minorEastAsia"/>
                        </w:rPr>
                        <w:fldChar w:fldCharType="separate"/>
                      </w:r>
                      <w:r>
                        <w:rPr>
                          <w:rFonts w:eastAsiaTheme="minorEastAsia"/>
                          <w:noProof/>
                        </w:rPr>
                        <w:t>II</w:t>
                      </w:r>
                      <w:r>
                        <w:rPr>
                          <w:rFonts w:eastAsia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Pr="00B4414C">
        <w:rPr>
          <w:rFonts w:eastAsiaTheme="minorEastAsia"/>
          <w:noProof/>
          <w:lang w:val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B4EE949" wp14:editId="6D585535">
                <wp:simplePos x="0" y="0"/>
                <wp:positionH relativeFrom="column">
                  <wp:posOffset>5248312</wp:posOffset>
                </wp:positionH>
                <wp:positionV relativeFrom="paragraph">
                  <wp:posOffset>100965</wp:posOffset>
                </wp:positionV>
                <wp:extent cx="484505" cy="304800"/>
                <wp:effectExtent l="0" t="0" r="0" b="0"/>
                <wp:wrapNone/>
                <wp:docPr id="2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50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8CF" w:rsidRPr="00EE4493" w:rsidRDefault="008278CF" w:rsidP="00EE4493">
                            <w:pPr>
                              <w:rPr>
                                <w:rFonts w:eastAsiaTheme="minorEastAsia"/>
                                <w:spacing w:val="24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fldChar w:fldCharType="begin"/>
                            </w:r>
                            <w:r>
                              <w:rPr>
                                <w:rFonts w:eastAsia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eastAsiaTheme="minorEastAsia" w:hint="eastAsia"/>
                              </w:rPr>
                              <w:instrText>= 6 \* ROMAN</w:instrText>
                            </w:r>
                            <w:r>
                              <w:rPr>
                                <w:rFonts w:eastAsia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eastAsiaTheme="minorEastAsia"/>
                              </w:rPr>
                              <w:fldChar w:fldCharType="separate"/>
                            </w:r>
                            <w:r>
                              <w:rPr>
                                <w:rFonts w:eastAsiaTheme="minorEastAsia"/>
                                <w:noProof/>
                              </w:rPr>
                              <w:t>VI</w:t>
                            </w:r>
                            <w:r>
                              <w:rPr>
                                <w:rFonts w:eastAsia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413.25pt;margin-top:7.95pt;width:38.15pt;height:24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" filled="f" stroked="f">
                <v:textbox>
                  <w:txbxContent>
                    <w:p w:rsidR="008278CF" w:rsidRPr="00EE4493" w:rsidRDefault="008278CF" w:rsidP="00EE4493">
                      <w:pPr>
                        <w:rPr>
                          <w:rFonts w:eastAsiaTheme="minorEastAsia"/>
                          <w:spacing w:val="24"/>
                        </w:rPr>
                      </w:pPr>
                      <w:r>
                        <w:rPr>
                          <w:rFonts w:eastAsiaTheme="minorEastAsia"/>
                        </w:rPr>
                        <w:fldChar w:fldCharType="begin"/>
                      </w:r>
                      <w:r>
                        <w:rPr>
                          <w:rFonts w:eastAsiaTheme="minorEastAsia"/>
                        </w:rPr>
                        <w:instrText xml:space="preserve"> </w:instrText>
                      </w:r>
                      <w:r>
                        <w:rPr>
                          <w:rFonts w:eastAsiaTheme="minorEastAsia" w:hint="eastAsia"/>
                        </w:rPr>
                        <w:instrText>= 6 \* ROMAN</w:instrText>
                      </w:r>
                      <w:r>
                        <w:rPr>
                          <w:rFonts w:eastAsiaTheme="minorEastAsia"/>
                        </w:rPr>
                        <w:instrText xml:space="preserve"> </w:instrText>
                      </w:r>
                      <w:r>
                        <w:rPr>
                          <w:rFonts w:eastAsiaTheme="minorEastAsia"/>
                        </w:rPr>
                        <w:fldChar w:fldCharType="separate"/>
                      </w:r>
                      <w:r>
                        <w:rPr>
                          <w:rFonts w:eastAsiaTheme="minorEastAsia"/>
                          <w:noProof/>
                        </w:rPr>
                        <w:t>VI</w:t>
                      </w:r>
                      <w:r>
                        <w:rPr>
                          <w:rFonts w:eastAsia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Pr="00B4414C">
        <w:rPr>
          <w:rFonts w:eastAsiaTheme="minorEastAsia"/>
          <w:noProof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0C9BB3A" wp14:editId="06208C58">
                <wp:simplePos x="0" y="0"/>
                <wp:positionH relativeFrom="column">
                  <wp:posOffset>4271047</wp:posOffset>
                </wp:positionH>
                <wp:positionV relativeFrom="paragraph">
                  <wp:posOffset>81915</wp:posOffset>
                </wp:positionV>
                <wp:extent cx="484505" cy="304800"/>
                <wp:effectExtent l="0" t="0" r="0" b="0"/>
                <wp:wrapNone/>
                <wp:docPr id="2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50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8CF" w:rsidRPr="00EE4493" w:rsidRDefault="008278CF" w:rsidP="00EE4493">
                            <w:pPr>
                              <w:rPr>
                                <w:rFonts w:eastAsiaTheme="minorEastAsia"/>
                                <w:spacing w:val="24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fldChar w:fldCharType="begin"/>
                            </w:r>
                            <w:r>
                              <w:rPr>
                                <w:rFonts w:eastAsia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eastAsiaTheme="minorEastAsia" w:hint="eastAsia"/>
                              </w:rPr>
                              <w:instrText>= 5 \* ROMAN</w:instrText>
                            </w:r>
                            <w:r>
                              <w:rPr>
                                <w:rFonts w:eastAsia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eastAsiaTheme="minorEastAsia"/>
                              </w:rPr>
                              <w:fldChar w:fldCharType="separate"/>
                            </w:r>
                            <w:r>
                              <w:rPr>
                                <w:rFonts w:eastAsiaTheme="minorEastAsia"/>
                                <w:noProof/>
                              </w:rPr>
                              <w:t>V</w:t>
                            </w:r>
                            <w:r>
                              <w:rPr>
                                <w:rFonts w:eastAsia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left:0;text-align:left;margin-left:336.3pt;margin-top:6.45pt;width:38.15pt;height:24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" filled="f" stroked="f">
                <v:textbox>
                  <w:txbxContent>
                    <w:p w:rsidR="008278CF" w:rsidRPr="00EE4493" w:rsidRDefault="008278CF" w:rsidP="00EE4493">
                      <w:pPr>
                        <w:rPr>
                          <w:rFonts w:eastAsiaTheme="minorEastAsia"/>
                          <w:spacing w:val="24"/>
                        </w:rPr>
                      </w:pPr>
                      <w:r>
                        <w:rPr>
                          <w:rFonts w:eastAsiaTheme="minorEastAsia"/>
                        </w:rPr>
                        <w:fldChar w:fldCharType="begin"/>
                      </w:r>
                      <w:r>
                        <w:rPr>
                          <w:rFonts w:eastAsiaTheme="minorEastAsia"/>
                        </w:rPr>
                        <w:instrText xml:space="preserve"> </w:instrText>
                      </w:r>
                      <w:r>
                        <w:rPr>
                          <w:rFonts w:eastAsiaTheme="minorEastAsia" w:hint="eastAsia"/>
                        </w:rPr>
                        <w:instrText>= 5 \* ROMAN</w:instrText>
                      </w:r>
                      <w:r>
                        <w:rPr>
                          <w:rFonts w:eastAsiaTheme="minorEastAsia"/>
                        </w:rPr>
                        <w:instrText xml:space="preserve"> </w:instrText>
                      </w:r>
                      <w:r>
                        <w:rPr>
                          <w:rFonts w:eastAsiaTheme="minorEastAsia"/>
                        </w:rPr>
                        <w:fldChar w:fldCharType="separate"/>
                      </w:r>
                      <w:r>
                        <w:rPr>
                          <w:rFonts w:eastAsiaTheme="minorEastAsia"/>
                          <w:noProof/>
                        </w:rPr>
                        <w:t>V</w:t>
                      </w:r>
                      <w:r>
                        <w:rPr>
                          <w:rFonts w:eastAsia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Pr="00B4414C">
        <w:rPr>
          <w:rFonts w:eastAsiaTheme="minorEastAsia"/>
          <w:noProof/>
          <w:lang w:val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9B4D194" wp14:editId="18D8EACB">
                <wp:simplePos x="0" y="0"/>
                <wp:positionH relativeFrom="column">
                  <wp:posOffset>532765</wp:posOffset>
                </wp:positionH>
                <wp:positionV relativeFrom="paragraph">
                  <wp:posOffset>99732</wp:posOffset>
                </wp:positionV>
                <wp:extent cx="285750" cy="304800"/>
                <wp:effectExtent l="0" t="0" r="0" b="0"/>
                <wp:wrapNone/>
                <wp:docPr id="2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8CF" w:rsidRPr="00EE4493" w:rsidRDefault="008278CF" w:rsidP="00EE4493">
                            <w:pPr>
                              <w:rPr>
                                <w:rFonts w:eastAsiaTheme="minorEastAsia"/>
                                <w:spacing w:val="24"/>
                              </w:rPr>
                            </w:pPr>
                            <w:r w:rsidRPr="00EE4493">
                              <w:rPr>
                                <w:rFonts w:eastAsiaTheme="minorEastAsia"/>
                                <w:spacing w:val="24"/>
                              </w:rPr>
                              <w:fldChar w:fldCharType="begin"/>
                            </w:r>
                            <w:r w:rsidRPr="00EE4493">
                              <w:rPr>
                                <w:rFonts w:eastAsiaTheme="minorEastAsia"/>
                                <w:spacing w:val="24"/>
                              </w:rPr>
                              <w:instrText xml:space="preserve"> </w:instrText>
                            </w:r>
                            <w:r w:rsidRPr="00EE4493">
                              <w:rPr>
                                <w:rFonts w:eastAsiaTheme="minorEastAsia" w:hint="eastAsia"/>
                                <w:spacing w:val="24"/>
                              </w:rPr>
                              <w:instrText>= 1 \* ROMAN</w:instrText>
                            </w:r>
                            <w:r w:rsidRPr="00EE4493">
                              <w:rPr>
                                <w:rFonts w:eastAsiaTheme="minorEastAsia"/>
                                <w:spacing w:val="24"/>
                              </w:rPr>
                              <w:instrText xml:space="preserve"> </w:instrText>
                            </w:r>
                            <w:r w:rsidRPr="00EE4493">
                              <w:rPr>
                                <w:rFonts w:eastAsiaTheme="minorEastAsia"/>
                                <w:spacing w:val="24"/>
                              </w:rPr>
                              <w:fldChar w:fldCharType="separate"/>
                            </w:r>
                            <w:r w:rsidRPr="00EE4493">
                              <w:rPr>
                                <w:rFonts w:eastAsiaTheme="minorEastAsia"/>
                                <w:noProof/>
                                <w:spacing w:val="24"/>
                              </w:rPr>
                              <w:t>I</w:t>
                            </w:r>
                            <w:r w:rsidRPr="00EE4493">
                              <w:rPr>
                                <w:rFonts w:eastAsiaTheme="minorEastAsia"/>
                                <w:spacing w:val="24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left:0;text-align:left;margin-left:41.95pt;margin-top:7.85pt;width:22.5pt;height:24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" filled="f" stroked="f">
                <v:textbox>
                  <w:txbxContent>
                    <w:p w:rsidR="008278CF" w:rsidRPr="00EE4493" w:rsidRDefault="008278CF" w:rsidP="00EE4493">
                      <w:pPr>
                        <w:rPr>
                          <w:rFonts w:eastAsiaTheme="minorEastAsia"/>
                          <w:spacing w:val="24"/>
                        </w:rPr>
                      </w:pPr>
                      <w:r w:rsidRPr="00EE4493">
                        <w:rPr>
                          <w:rFonts w:eastAsiaTheme="minorEastAsia"/>
                          <w:spacing w:val="24"/>
                        </w:rPr>
                        <w:fldChar w:fldCharType="begin"/>
                      </w:r>
                      <w:r w:rsidRPr="00EE4493">
                        <w:rPr>
                          <w:rFonts w:eastAsiaTheme="minorEastAsia"/>
                          <w:spacing w:val="24"/>
                        </w:rPr>
                        <w:instrText xml:space="preserve"> </w:instrText>
                      </w:r>
                      <w:r w:rsidRPr="00EE4493">
                        <w:rPr>
                          <w:rFonts w:eastAsiaTheme="minorEastAsia" w:hint="eastAsia"/>
                          <w:spacing w:val="24"/>
                        </w:rPr>
                        <w:instrText>= 1 \* ROMAN</w:instrText>
                      </w:r>
                      <w:r w:rsidRPr="00EE4493">
                        <w:rPr>
                          <w:rFonts w:eastAsiaTheme="minorEastAsia"/>
                          <w:spacing w:val="24"/>
                        </w:rPr>
                        <w:instrText xml:space="preserve"> </w:instrText>
                      </w:r>
                      <w:r w:rsidRPr="00EE4493">
                        <w:rPr>
                          <w:rFonts w:eastAsiaTheme="minorEastAsia"/>
                          <w:spacing w:val="24"/>
                        </w:rPr>
                        <w:fldChar w:fldCharType="separate"/>
                      </w:r>
                      <w:r w:rsidRPr="00EE4493">
                        <w:rPr>
                          <w:rFonts w:eastAsiaTheme="minorEastAsia"/>
                          <w:noProof/>
                          <w:spacing w:val="24"/>
                        </w:rPr>
                        <w:t>I</w:t>
                      </w:r>
                      <w:r w:rsidRPr="00EE4493">
                        <w:rPr>
                          <w:rFonts w:eastAsiaTheme="minorEastAsia"/>
                          <w:spacing w:val="24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Pr="00B4414C">
        <w:rPr>
          <w:rFonts w:eastAsiaTheme="minorEastAsia"/>
          <w:noProof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4B420EC" wp14:editId="1D5FD9E6">
                <wp:simplePos x="0" y="0"/>
                <wp:positionH relativeFrom="column">
                  <wp:posOffset>3305175</wp:posOffset>
                </wp:positionH>
                <wp:positionV relativeFrom="paragraph">
                  <wp:posOffset>81915</wp:posOffset>
                </wp:positionV>
                <wp:extent cx="484505" cy="304800"/>
                <wp:effectExtent l="0" t="0" r="0" b="0"/>
                <wp:wrapNone/>
                <wp:docPr id="2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50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8CF" w:rsidRPr="00EE4493" w:rsidRDefault="008278CF" w:rsidP="00EE4493">
                            <w:pPr>
                              <w:rPr>
                                <w:rFonts w:eastAsiaTheme="minorEastAsia"/>
                                <w:spacing w:val="24"/>
                              </w:rPr>
                            </w:pPr>
                            <w:r>
                              <w:rPr>
                                <w:rFonts w:eastAsiaTheme="minorEastAsia"/>
                              </w:rPr>
                              <w:fldChar w:fldCharType="begin"/>
                            </w:r>
                            <w:r>
                              <w:rPr>
                                <w:rFonts w:eastAsia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eastAsiaTheme="minorEastAsia" w:hint="eastAsia"/>
                              </w:rPr>
                              <w:instrText>= 4 \* ROMAN</w:instrText>
                            </w:r>
                            <w:r>
                              <w:rPr>
                                <w:rFonts w:eastAsiaTheme="minorEastAsia"/>
                              </w:rPr>
                              <w:instrText xml:space="preserve"> </w:instrText>
                            </w:r>
                            <w:r>
                              <w:rPr>
                                <w:rFonts w:eastAsiaTheme="minorEastAsia"/>
                              </w:rPr>
                              <w:fldChar w:fldCharType="separate"/>
                            </w:r>
                            <w:r>
                              <w:rPr>
                                <w:rFonts w:eastAsiaTheme="minorEastAsia"/>
                                <w:noProof/>
                              </w:rPr>
                              <w:t>IV</w:t>
                            </w:r>
                            <w:r>
                              <w:rPr>
                                <w:rFonts w:eastAsiaTheme="minor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2" type="#_x0000_t202" style="position:absolute;left:0;text-align:left;margin-left:260.25pt;margin-top:6.45pt;width:38.15pt;height:24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" filled="f" stroked="f">
                <v:textbox>
                  <w:txbxContent>
                    <w:p w:rsidR="008278CF" w:rsidRPr="00EE4493" w:rsidRDefault="008278CF" w:rsidP="00EE4493">
                      <w:pPr>
                        <w:rPr>
                          <w:rFonts w:eastAsiaTheme="minorEastAsia"/>
                          <w:spacing w:val="24"/>
                        </w:rPr>
                      </w:pPr>
                      <w:r>
                        <w:rPr>
                          <w:rFonts w:eastAsiaTheme="minorEastAsia"/>
                        </w:rPr>
                        <w:fldChar w:fldCharType="begin"/>
                      </w:r>
                      <w:r>
                        <w:rPr>
                          <w:rFonts w:eastAsiaTheme="minorEastAsia"/>
                        </w:rPr>
                        <w:instrText xml:space="preserve"> </w:instrText>
                      </w:r>
                      <w:r>
                        <w:rPr>
                          <w:rFonts w:eastAsiaTheme="minorEastAsia" w:hint="eastAsia"/>
                        </w:rPr>
                        <w:instrText>= 4 \* ROMAN</w:instrText>
                      </w:r>
                      <w:r>
                        <w:rPr>
                          <w:rFonts w:eastAsiaTheme="minorEastAsia"/>
                        </w:rPr>
                        <w:instrText xml:space="preserve"> </w:instrText>
                      </w:r>
                      <w:r>
                        <w:rPr>
                          <w:rFonts w:eastAsiaTheme="minorEastAsia"/>
                        </w:rPr>
                        <w:fldChar w:fldCharType="separate"/>
                      </w:r>
                      <w:r>
                        <w:rPr>
                          <w:rFonts w:eastAsiaTheme="minorEastAsia"/>
                          <w:noProof/>
                        </w:rPr>
                        <w:t>IV</w:t>
                      </w:r>
                      <w:r>
                        <w:rPr>
                          <w:rFonts w:eastAsiaTheme="minor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Pr="00B4414C">
        <w:rPr>
          <w:rFonts w:eastAsiaTheme="minorEastAsia"/>
          <w:noProof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1371012" wp14:editId="387028E7">
                <wp:simplePos x="0" y="0"/>
                <wp:positionH relativeFrom="column">
                  <wp:posOffset>2433955</wp:posOffset>
                </wp:positionH>
                <wp:positionV relativeFrom="paragraph">
                  <wp:posOffset>88265</wp:posOffset>
                </wp:positionV>
                <wp:extent cx="484505" cy="304800"/>
                <wp:effectExtent l="0" t="0" r="0" b="0"/>
                <wp:wrapNone/>
                <wp:docPr id="2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50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8CF" w:rsidRPr="00EE4493" w:rsidRDefault="008278CF" w:rsidP="00EE4493">
                            <w:pPr>
                              <w:rPr>
                                <w:rFonts w:eastAsiaTheme="minorEastAsia"/>
                                <w:spacing w:val="24"/>
                              </w:rPr>
                            </w:pPr>
                            <w:r>
                              <w:fldChar w:fldCharType="begin"/>
                            </w:r>
                            <w:r>
                              <w:instrText xml:space="preserve"> </w:instrText>
                            </w:r>
                            <w:r>
                              <w:rPr>
                                <w:rFonts w:hint="eastAsia"/>
                              </w:rPr>
                              <w:instrText>= 3 \* ROMAN</w:instrText>
                            </w:r>
                            <w:r>
                              <w:instrText xml:space="preserve">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III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left:0;text-align:left;margin-left:191.65pt;margin-top:6.95pt;width:38.15pt;height:2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" filled="f" stroked="f">
                <v:textbox>
                  <w:txbxContent>
                    <w:p w:rsidR="008278CF" w:rsidRPr="00EE4493" w:rsidRDefault="008278CF" w:rsidP="00EE4493">
                      <w:pPr>
                        <w:rPr>
                          <w:rFonts w:eastAsiaTheme="minorEastAsia"/>
                          <w:spacing w:val="24"/>
                        </w:rPr>
                      </w:pPr>
                      <w:r>
                        <w:fldChar w:fldCharType="begin"/>
                      </w:r>
                      <w:r>
                        <w:instrText xml:space="preserve"> </w:instrText>
                      </w:r>
                      <w:r>
                        <w:rPr>
                          <w:rFonts w:hint="eastAsia"/>
                        </w:rPr>
                        <w:instrText>= 3 \* ROMAN</w:instrText>
                      </w:r>
                      <w:r>
                        <w:instrText xml:space="preserve">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III</w: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 w:rsidR="008B683C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1DDFFC2" wp14:editId="7CA9929C">
                <wp:simplePos x="0" y="0"/>
                <wp:positionH relativeFrom="column">
                  <wp:posOffset>304165</wp:posOffset>
                </wp:positionH>
                <wp:positionV relativeFrom="paragraph">
                  <wp:posOffset>120015</wp:posOffset>
                </wp:positionV>
                <wp:extent cx="5474970" cy="772795"/>
                <wp:effectExtent l="0" t="0" r="0" b="8255"/>
                <wp:wrapSquare wrapText="bothSides"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74970" cy="772795"/>
                          <a:chOff x="0" y="0"/>
                          <a:chExt cx="5475514" cy="772885"/>
                        </a:xfrm>
                      </wpg:grpSpPr>
                      <pic:pic xmlns:pic="http://schemas.openxmlformats.org/drawingml/2006/picture">
                        <pic:nvPicPr>
                          <pic:cNvPr id="3" name="圖片 3"/>
                          <pic:cNvPicPr>
                            <a:picLocks noChangeAspect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74171"/>
                            <a:ext cx="653143" cy="58782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" name="圖片 5"/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68828" y="141514"/>
                            <a:ext cx="729343" cy="620486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圖片 6"/>
                          <pic:cNvPicPr>
                            <a:picLocks noChangeAspect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59428" y="185057"/>
                            <a:ext cx="653143" cy="58782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圖片 7"/>
                          <pic:cNvPicPr>
                            <a:picLocks noChangeAspect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830286" y="174171"/>
                            <a:ext cx="653142" cy="58782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" name="圖片 8"/>
                          <pic:cNvPicPr>
                            <a:picLocks noChangeAspect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777343" y="174171"/>
                            <a:ext cx="653143" cy="58782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" name="圖片 9"/>
                          <pic:cNvPicPr>
                            <a:picLocks noChangeAspect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67943" y="0"/>
                            <a:ext cx="707571" cy="7728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群組 11" o:spid="_x0000_s1026" style="position:absolute;margin-left:23.95pt;margin-top:9.45pt;width:431.1pt;height:60.85pt;z-index:251674624" coordsize="54755,77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">
                <v:shape id="圖片 3" o:spid="_x0000_s1027" type="#_x0000_t75" style="position:absolute;top:1741;width:6531;height:58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snwvEAAAA2gAAAA8AAABkcnMvZG93bnJldi54bWxEj0FrAjEUhO+F/ofwCr0UzdqKyGoUlRbs&#10;oQdXKT0+Ns/dxc3LsonZ+O+bQsHjMDPfMMt1NK0I1LvGsoLJOANBXFrdcKXgdPwYzUE4j6yxtUwK&#10;buRgvXp8WGKu7cAHCoWvRIKwy1FB7X2XS+nKmgy6se2Ik3e2vUGfZF9J3eOQ4KaVr1k2kwYbTgs1&#10;drSrqbwUV6Ng+jINP59cbHfnkH0P74f4FWZRqeenuFmA8BT9Pfzf3msFb/B3Jd0Aufo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EsnwvEAAAA2gAAAA8AAAAAAAAAAAAAAAAA&#10;nwIAAGRycy9kb3ducmV2LnhtbFBLBQYAAAAABAAEAPcAAACQAwAAAAA=&#10;">
                  <v:imagedata r:id="rId85" o:title=""/>
                  <v:path arrowok="t"/>
                </v:shape>
                <v:shape id="圖片 5" o:spid="_x0000_s1028" type="#_x0000_t75" style="position:absolute;left:9688;top:1415;width:7293;height:62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kZNj7CAAAA2gAAAA8AAABkcnMvZG93bnJldi54bWxEj0FrwkAUhO9C/8PyCt50U61FUlcpQsGT&#10;RVPo9Zl9TUKzb5fsq4n/3hUEj8PMfMOsNoNr1Zm62Hg28DLNQBGX3jZcGfguPidLUFGQLbaeycCF&#10;ImzWT6MV5tb3fKDzUSqVIBxzNFCLhFzrWNbkME59IE7er+8cSpJdpW2HfYK7Vs+y7E07bDgt1Bho&#10;W1P5d/x3BnZbkUu/mH+VPyGc9q/Lop+dCmPGz8PHOyihQR7he3tnDSzgdiXdAL2+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JGTY+wgAAANoAAAAPAAAAAAAAAAAAAAAAAJ8C&#10;AABkcnMvZG93bnJldi54bWxQSwUGAAAAAAQABAD3AAAAjgMAAAAA&#10;">
                  <v:imagedata r:id="rId86" o:title=""/>
                  <v:path arrowok="t"/>
                </v:shape>
                <v:shape id="圖片 6" o:spid="_x0000_s1029" type="#_x0000_t75" style="position:absolute;left:19594;top:1850;width:6531;height:58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aK+zLDAAAA2gAAAA8AAABkcnMvZG93bnJldi54bWxEj0GLwjAUhO+C/yE8wZumLt0i1SgqrCwe&#10;Fq0ePD6aZ1tsXkoTbfffm4UFj8PMfMMs172pxZNaV1lWMJtGIIhzqysuFFzOX5M5COeRNdaWScEv&#10;OVivhoMlptp2fKJn5gsRIOxSVFB636RSurwkg25qG+Lg3Wxr0AfZFlK32AW4qeVHFCXSYMVhocSG&#10;diXl9+xhFBzyOE5m1bU/7rrLPnafj210+1FqPOo3CxCeev8O/7e/tYIE/q6EGyBXL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or7MsMAAADaAAAADwAAAAAAAAAAAAAAAACf&#10;AgAAZHJzL2Rvd25yZXYueG1sUEsFBgAAAAAEAAQA9wAAAI8DAAAAAA==&#10;">
                  <v:imagedata r:id="rId87" o:title=""/>
                  <v:path arrowok="t"/>
                </v:shape>
                <v:shape id="圖片 7" o:spid="_x0000_s1030" type="#_x0000_t75" style="position:absolute;left:28302;top:1741;width:6532;height:58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r1xQ7DAAAA2gAAAA8AAABkcnMvZG93bnJldi54bWxEj0FrwkAUhO8F/8PyBG91Yw+2pm6CVqWF&#10;nqLSXh/Z1yRk923Irib++26h4HGYmW+YdT5aI67U+8axgsU8AUFcOt1wpeB8Ojy+gPABWaNxTApu&#10;5CHPJg9rTLUbuKDrMVQiQtinqKAOoUul9GVNFv3cdcTR+3G9xRBlX0nd4xDh1sinJFlKiw3HhRo7&#10;equpbI8XqyD52lFrTbEdzPfn4n252hfh3Co1m46bVxCBxnAP/7c/tIJn+LsSb4DMf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vXFDsMAAADaAAAADwAAAAAAAAAAAAAAAACf&#10;AgAAZHJzL2Rvd25yZXYueG1sUEsFBgAAAAAEAAQA9wAAAI8DAAAAAA==&#10;">
                  <v:imagedata r:id="rId88" o:title=""/>
                  <v:path arrowok="t"/>
                </v:shape>
                <v:shape id="圖片 8" o:spid="_x0000_s1031" type="#_x0000_t75" style="position:absolute;left:37773;top:1741;width:6531;height:58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g/KYvAAAAA2gAAAA8AAABkcnMvZG93bnJldi54bWxET82KwjAQvgv7DmEWvIimCrpSjSKFsh5k&#10;0a4PMDRjU2wmpclq9enNYcHjx/e/3va2ETfqfO1YwXSSgCAuna65UnD+zcdLED4ga2wck4IHedhu&#10;PgZrTLW784luRahEDGGfogITQptK6UtDFv3EtcSRu7jOYoiwq6Tu8B7DbSNnSbKQFmuODQZbygyV&#10;1+LPKtCL7HHYjZ5fJsur72OG+c9hPlVq+NnvViAC9eEt/nfvtYK4NV6JN0BuX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D8pi8AAAADaAAAADwAAAAAAAAAAAAAAAACfAgAA&#10;ZHJzL2Rvd25yZXYueG1sUEsFBgAAAAAEAAQA9wAAAIwDAAAAAA==&#10;">
                  <v:imagedata r:id="rId89" o:title=""/>
                  <v:path arrowok="t"/>
                </v:shape>
                <v:shape id="圖片 9" o:spid="_x0000_s1032" type="#_x0000_t75" style="position:absolute;left:47679;width:7076;height:77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lIgvvFAAAA2gAAAA8AAABkcnMvZG93bnJldi54bWxEj0FrwkAUhO+C/2F5Qm9mYw+1RlcRpUWo&#10;II2l4O2ZfSaL2bdpdquxv74rFHocZuYbZrbobC0u1HrjWMEoSUEQF04bLhV87F+GzyB8QNZYOyYF&#10;N/KwmPd7M8y0u/I7XfJQighhn6GCKoQmk9IXFVn0iWuIo3dyrcUQZVtK3eI1wm0tH9P0SVo0HBcq&#10;bGhVUXHOv62Cz9vXz+Fox0t8K9bn7cbkr6edUeph0C2nIAJ14T/8195oBRO4X4k3QM5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pSIL7xQAAANoAAAAPAAAAAAAAAAAAAAAA&#10;AJ8CAABkcnMvZG93bnJldi54bWxQSwUGAAAAAAQABAD3AAAAkQMAAAAA&#10;">
                  <v:imagedata r:id="rId90" o:title=""/>
                  <v:path arrowok="t"/>
                </v:shape>
                <w10:wrap type="square"/>
              </v:group>
            </w:pict>
          </mc:Fallback>
        </mc:AlternateContent>
      </w:r>
      <w:r w:rsidR="003E0F2C">
        <w:rPr>
          <w:rFonts w:hint="eastAsia"/>
          <w:lang w:val="en-US"/>
        </w:rPr>
        <w:t>試問</w:t>
      </w:r>
      <w:r w:rsidR="003E0F2C" w:rsidRPr="004A66AD">
        <w:rPr>
          <w:rFonts w:hint="eastAsia"/>
          <w:lang w:val="en-US"/>
        </w:rPr>
        <w:t>下列有關圖形與敘述的配合，何者正確</w:t>
      </w:r>
      <w:r w:rsidR="00C177DF">
        <w:rPr>
          <w:rFonts w:hint="eastAsia"/>
          <w:lang w:val="en-US"/>
        </w:rPr>
        <w:t>？</w:t>
      </w:r>
      <w:r w:rsidR="00D800E0" w:rsidRPr="00D800E0">
        <w:rPr>
          <w:noProof/>
        </w:rPr>
        <w:t xml:space="preserve"> </w:t>
      </w:r>
    </w:p>
    <w:tbl>
      <w:tblPr>
        <w:tblStyle w:val="a4"/>
        <w:tblW w:w="0" w:type="auto"/>
        <w:tblInd w:w="480" w:type="dxa"/>
        <w:tblLook w:val="04A0" w:firstRow="1" w:lastRow="0" w:firstColumn="1" w:lastColumn="0" w:noHBand="0" w:noVBand="1"/>
      </w:tblPr>
      <w:tblGrid>
        <w:gridCol w:w="1112"/>
        <w:gridCol w:w="989"/>
        <w:gridCol w:w="973"/>
        <w:gridCol w:w="989"/>
        <w:gridCol w:w="973"/>
      </w:tblGrid>
      <w:tr w:rsidR="003E0F2C" w:rsidRPr="003153BF" w:rsidTr="00AF588A">
        <w:trPr>
          <w:trHeight w:val="366"/>
        </w:trPr>
        <w:tc>
          <w:tcPr>
            <w:tcW w:w="1112" w:type="dxa"/>
            <w:vAlign w:val="center"/>
          </w:tcPr>
          <w:p w:rsidR="003E0F2C" w:rsidRPr="00AF588A" w:rsidRDefault="003E0F2C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</w:p>
        </w:tc>
        <w:tc>
          <w:tcPr>
            <w:tcW w:w="989" w:type="dxa"/>
            <w:vAlign w:val="center"/>
          </w:tcPr>
          <w:p w:rsidR="003E0F2C" w:rsidRPr="003E0F2C" w:rsidRDefault="00E90BC2" w:rsidP="00D800E0">
            <w:pPr>
              <w:pStyle w:val="tit1"/>
              <w:ind w:left="0"/>
              <w:jc w:val="center"/>
              <w:rPr>
                <w:lang w:val="en-US"/>
              </w:rPr>
            </w:pPr>
            <w:r>
              <w:rPr>
                <w:rFonts w:asciiTheme="minorEastAsia" w:eastAsiaTheme="minorEastAsia" w:hAnsiTheme="minorEastAsia" w:hint="eastAsia"/>
                <w:lang w:val="en-US"/>
              </w:rPr>
              <w:t>甲</w:t>
            </w:r>
          </w:p>
        </w:tc>
        <w:tc>
          <w:tcPr>
            <w:tcW w:w="973" w:type="dxa"/>
            <w:vAlign w:val="center"/>
          </w:tcPr>
          <w:p w:rsidR="003E0F2C" w:rsidRPr="003E0F2C" w:rsidRDefault="00E90BC2" w:rsidP="00D800E0">
            <w:pPr>
              <w:pStyle w:val="tit1"/>
              <w:ind w:left="0"/>
              <w:jc w:val="center"/>
              <w:rPr>
                <w:lang w:val="en-US"/>
              </w:rPr>
            </w:pPr>
            <w:r>
              <w:rPr>
                <w:rFonts w:asciiTheme="minorEastAsia" w:eastAsiaTheme="minorEastAsia" w:hAnsiTheme="minorEastAsia" w:hint="eastAsia"/>
                <w:lang w:val="en-US"/>
              </w:rPr>
              <w:t>乙</w:t>
            </w:r>
          </w:p>
        </w:tc>
        <w:tc>
          <w:tcPr>
            <w:tcW w:w="989" w:type="dxa"/>
            <w:vAlign w:val="center"/>
          </w:tcPr>
          <w:p w:rsidR="003E0F2C" w:rsidRPr="003E0F2C" w:rsidRDefault="00E90BC2" w:rsidP="00D800E0">
            <w:pPr>
              <w:pStyle w:val="tit1"/>
              <w:ind w:left="0"/>
              <w:jc w:val="center"/>
              <w:rPr>
                <w:lang w:val="en-US"/>
              </w:rPr>
            </w:pPr>
            <w:r>
              <w:rPr>
                <w:rFonts w:asciiTheme="minorEastAsia" w:eastAsiaTheme="minorEastAsia" w:hAnsiTheme="minorEastAsia" w:hint="eastAsia"/>
                <w:lang w:val="en-US"/>
              </w:rPr>
              <w:t>丙</w:t>
            </w:r>
          </w:p>
        </w:tc>
        <w:tc>
          <w:tcPr>
            <w:tcW w:w="973" w:type="dxa"/>
            <w:vAlign w:val="center"/>
          </w:tcPr>
          <w:p w:rsidR="003E0F2C" w:rsidRPr="003E0F2C" w:rsidRDefault="00E90BC2" w:rsidP="00D800E0">
            <w:pPr>
              <w:pStyle w:val="tit1"/>
              <w:ind w:left="0"/>
              <w:jc w:val="center"/>
              <w:rPr>
                <w:lang w:val="en-US"/>
              </w:rPr>
            </w:pPr>
            <w:r>
              <w:rPr>
                <w:rFonts w:asciiTheme="minorEastAsia" w:eastAsiaTheme="minorEastAsia" w:hAnsiTheme="minorEastAsia" w:hint="eastAsia"/>
                <w:lang w:val="en-US"/>
              </w:rPr>
              <w:t>丁</w:t>
            </w:r>
          </w:p>
        </w:tc>
      </w:tr>
      <w:tr w:rsidR="00E90BC2" w:rsidRPr="003153BF" w:rsidTr="00AF588A">
        <w:trPr>
          <w:trHeight w:val="366"/>
        </w:trPr>
        <w:tc>
          <w:tcPr>
            <w:tcW w:w="1112" w:type="dxa"/>
            <w:vAlign w:val="center"/>
          </w:tcPr>
          <w:p w:rsidR="00E90BC2" w:rsidRPr="003E0F2C" w:rsidRDefault="00E90BC2" w:rsidP="00AF588A">
            <w:pPr>
              <w:pStyle w:val="tit1"/>
              <w:ind w:left="0"/>
              <w:jc w:val="center"/>
              <w:rPr>
                <w:lang w:val="en-US"/>
              </w:rPr>
            </w:pPr>
            <w:r w:rsidRPr="003E0F2C">
              <w:rPr>
                <w:lang w:val="en-US"/>
              </w:rPr>
              <w:t>(A)</w:t>
            </w:r>
          </w:p>
        </w:tc>
        <w:tc>
          <w:tcPr>
            <w:tcW w:w="989" w:type="dxa"/>
            <w:vAlign w:val="center"/>
          </w:tcPr>
          <w:p w:rsidR="00E90BC2" w:rsidRPr="00D800E0" w:rsidRDefault="00D800E0" w:rsidP="00D800E0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rFonts w:eastAsia="新細明體"/>
                <w:lang w:val="en-US"/>
              </w:rPr>
              <w:instrText xml:space="preserve"> </w:instrText>
            </w:r>
            <w:r>
              <w:rPr>
                <w:rFonts w:eastAsia="新細明體" w:hint="eastAsia"/>
                <w:lang w:val="en-US"/>
              </w:rPr>
              <w:instrText>= 3 \* ROMAN</w:instrText>
            </w:r>
            <w:r>
              <w:rPr>
                <w:rFonts w:eastAsia="新細明體"/>
                <w:lang w:val="en-US"/>
              </w:rPr>
              <w:instrText xml:space="preserve"> </w:instrText>
            </w:r>
            <w:r>
              <w:rPr>
                <w:lang w:val="en-US"/>
              </w:rPr>
              <w:fldChar w:fldCharType="separate"/>
            </w:r>
            <w:r>
              <w:rPr>
                <w:rFonts w:eastAsia="新細明體"/>
                <w:noProof/>
                <w:lang w:val="en-US"/>
              </w:rPr>
              <w:t>III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1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89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2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5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V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</w:tr>
      <w:tr w:rsidR="00E90BC2" w:rsidRPr="003153BF" w:rsidTr="00AF588A">
        <w:trPr>
          <w:trHeight w:val="374"/>
        </w:trPr>
        <w:tc>
          <w:tcPr>
            <w:tcW w:w="1112" w:type="dxa"/>
            <w:vAlign w:val="center"/>
          </w:tcPr>
          <w:p w:rsidR="00E90BC2" w:rsidRPr="003E0F2C" w:rsidRDefault="00E90BC2" w:rsidP="00AF588A">
            <w:pPr>
              <w:pStyle w:val="tit1"/>
              <w:ind w:left="0"/>
              <w:jc w:val="center"/>
              <w:rPr>
                <w:lang w:val="en-US"/>
              </w:rPr>
            </w:pPr>
            <w:r w:rsidRPr="003E0F2C">
              <w:rPr>
                <w:lang w:val="en-US"/>
              </w:rPr>
              <w:t>(B)</w:t>
            </w:r>
          </w:p>
        </w:tc>
        <w:tc>
          <w:tcPr>
            <w:tcW w:w="989" w:type="dxa"/>
            <w:vAlign w:val="center"/>
          </w:tcPr>
          <w:p w:rsidR="00E90BC2" w:rsidRPr="00D800E0" w:rsidRDefault="00D800E0" w:rsidP="00D800E0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1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6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V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89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rFonts w:eastAsia="新細明體"/>
                <w:lang w:val="en-US"/>
              </w:rPr>
              <w:instrText xml:space="preserve"> </w:instrText>
            </w:r>
            <w:r>
              <w:rPr>
                <w:rFonts w:eastAsia="新細明體" w:hint="eastAsia"/>
                <w:lang w:val="en-US"/>
              </w:rPr>
              <w:instrText>= 3 \* ROMAN</w:instrText>
            </w:r>
            <w:r>
              <w:rPr>
                <w:rFonts w:eastAsia="新細明體"/>
                <w:lang w:val="en-US"/>
              </w:rPr>
              <w:instrText xml:space="preserve"> </w:instrText>
            </w:r>
            <w:r>
              <w:rPr>
                <w:lang w:val="en-US"/>
              </w:rPr>
              <w:fldChar w:fldCharType="separate"/>
            </w:r>
            <w:r>
              <w:rPr>
                <w:rFonts w:eastAsia="新細明體"/>
                <w:noProof/>
                <w:lang w:val="en-US"/>
              </w:rPr>
              <w:t>III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4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V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</w:tr>
      <w:tr w:rsidR="00E90BC2" w:rsidRPr="003153BF" w:rsidTr="00AF588A">
        <w:trPr>
          <w:trHeight w:val="366"/>
        </w:trPr>
        <w:tc>
          <w:tcPr>
            <w:tcW w:w="1112" w:type="dxa"/>
            <w:vAlign w:val="center"/>
          </w:tcPr>
          <w:p w:rsidR="00E90BC2" w:rsidRPr="003E0F2C" w:rsidRDefault="00E90BC2" w:rsidP="00AF588A">
            <w:pPr>
              <w:pStyle w:val="tit1"/>
              <w:ind w:left="0"/>
              <w:jc w:val="center"/>
              <w:rPr>
                <w:lang w:val="en-US"/>
              </w:rPr>
            </w:pPr>
            <w:r w:rsidRPr="003E0F2C">
              <w:rPr>
                <w:lang w:val="en-US"/>
              </w:rPr>
              <w:t>(C)</w:t>
            </w:r>
          </w:p>
        </w:tc>
        <w:tc>
          <w:tcPr>
            <w:tcW w:w="989" w:type="dxa"/>
            <w:vAlign w:val="center"/>
          </w:tcPr>
          <w:p w:rsidR="00E90BC2" w:rsidRPr="00D800E0" w:rsidRDefault="00D800E0" w:rsidP="00D800E0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2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1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89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6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V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E8257C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5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V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</w:tr>
      <w:tr w:rsidR="00E90BC2" w:rsidRPr="003153BF" w:rsidTr="00AF588A">
        <w:trPr>
          <w:trHeight w:val="366"/>
        </w:trPr>
        <w:tc>
          <w:tcPr>
            <w:tcW w:w="1112" w:type="dxa"/>
            <w:vAlign w:val="center"/>
          </w:tcPr>
          <w:p w:rsidR="00E90BC2" w:rsidRPr="003E0F2C" w:rsidRDefault="00E90BC2" w:rsidP="00AF588A">
            <w:pPr>
              <w:pStyle w:val="tit1"/>
              <w:ind w:left="0"/>
              <w:jc w:val="center"/>
              <w:rPr>
                <w:lang w:val="en-US"/>
              </w:rPr>
            </w:pPr>
            <w:r w:rsidRPr="003E0F2C">
              <w:rPr>
                <w:lang w:val="en-US"/>
              </w:rPr>
              <w:t>(D)</w:t>
            </w:r>
          </w:p>
        </w:tc>
        <w:tc>
          <w:tcPr>
            <w:tcW w:w="989" w:type="dxa"/>
            <w:vAlign w:val="center"/>
          </w:tcPr>
          <w:p w:rsidR="00E90BC2" w:rsidRPr="00D800E0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6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V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1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89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2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4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V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</w:tr>
      <w:tr w:rsidR="00E90BC2" w:rsidRPr="003153BF" w:rsidTr="00AF588A">
        <w:trPr>
          <w:trHeight w:val="374"/>
        </w:trPr>
        <w:tc>
          <w:tcPr>
            <w:tcW w:w="1112" w:type="dxa"/>
            <w:vAlign w:val="center"/>
          </w:tcPr>
          <w:p w:rsidR="00E90BC2" w:rsidRPr="003E0F2C" w:rsidRDefault="00E90BC2" w:rsidP="00AF588A">
            <w:pPr>
              <w:pStyle w:val="tit1"/>
              <w:ind w:left="0"/>
              <w:jc w:val="center"/>
              <w:rPr>
                <w:lang w:val="en-US"/>
              </w:rPr>
            </w:pPr>
            <w:r w:rsidRPr="003E0F2C">
              <w:rPr>
                <w:lang w:val="en-US"/>
              </w:rPr>
              <w:t>(E)</w:t>
            </w:r>
          </w:p>
        </w:tc>
        <w:tc>
          <w:tcPr>
            <w:tcW w:w="989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6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V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2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89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1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  <w:tc>
          <w:tcPr>
            <w:tcW w:w="973" w:type="dxa"/>
            <w:vAlign w:val="center"/>
          </w:tcPr>
          <w:p w:rsidR="00E90BC2" w:rsidRPr="00AF588A" w:rsidRDefault="00AF588A" w:rsidP="00AF588A">
            <w:pPr>
              <w:pStyle w:val="tit1"/>
              <w:ind w:left="0"/>
              <w:jc w:val="center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fldChar w:fldCharType="begin"/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 w:hint="eastAsia"/>
                <w:lang w:val="en-US"/>
              </w:rPr>
              <w:instrText>= 4 \* ROMAN</w:instrText>
            </w:r>
            <w:r>
              <w:rPr>
                <w:rFonts w:eastAsiaTheme="minorEastAsia"/>
                <w:lang w:val="en-US"/>
              </w:rPr>
              <w:instrText xml:space="preserve"> </w:instrText>
            </w:r>
            <w:r>
              <w:rPr>
                <w:rFonts w:eastAsiaTheme="minorEastAsia"/>
                <w:lang w:val="en-US"/>
              </w:rPr>
              <w:fldChar w:fldCharType="separate"/>
            </w:r>
            <w:r>
              <w:rPr>
                <w:rFonts w:eastAsiaTheme="minorEastAsia"/>
                <w:noProof/>
                <w:lang w:val="en-US"/>
              </w:rPr>
              <w:t>IV</w:t>
            </w:r>
            <w:r>
              <w:rPr>
                <w:rFonts w:eastAsiaTheme="minorEastAsia"/>
                <w:lang w:val="en-US"/>
              </w:rPr>
              <w:fldChar w:fldCharType="end"/>
            </w:r>
          </w:p>
        </w:tc>
      </w:tr>
    </w:tbl>
    <w:p w:rsidR="003E0F2C" w:rsidRPr="004A66AD" w:rsidRDefault="003E0F2C" w:rsidP="009874FA">
      <w:pPr>
        <w:pStyle w:val="tit1"/>
        <w:spacing w:line="120" w:lineRule="exact"/>
        <w:ind w:left="0"/>
        <w:rPr>
          <w:lang w:val="en-US"/>
        </w:rPr>
      </w:pPr>
    </w:p>
    <w:tbl>
      <w:tblPr>
        <w:tblpPr w:leftFromText="180" w:rightFromText="180" w:vertAnchor="text" w:horzAnchor="page" w:tblpX="5569" w:tblpY="54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66"/>
        <w:gridCol w:w="1074"/>
        <w:gridCol w:w="1074"/>
        <w:gridCol w:w="1074"/>
        <w:gridCol w:w="982"/>
      </w:tblGrid>
      <w:tr w:rsidR="009874FA" w:rsidRPr="00641CAA" w:rsidTr="009874FA">
        <w:trPr>
          <w:trHeight w:val="272"/>
        </w:trPr>
        <w:tc>
          <w:tcPr>
            <w:tcW w:w="5070" w:type="dxa"/>
            <w:gridSpan w:val="5"/>
            <w:tcBorders>
              <w:top w:val="nil"/>
              <w:left w:val="nil"/>
              <w:right w:val="nil"/>
            </w:tcBorders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int="eastAsia"/>
                <w:sz w:val="22"/>
                <w:szCs w:val="22"/>
              </w:rPr>
              <w:t>表</w:t>
            </w:r>
            <w:r w:rsidRPr="00641CAA">
              <w:rPr>
                <w:rFonts w:hint="eastAsia"/>
                <w:sz w:val="22"/>
                <w:szCs w:val="22"/>
              </w:rPr>
              <w:t>2</w:t>
            </w:r>
          </w:p>
        </w:tc>
      </w:tr>
      <w:tr w:rsidR="009874FA" w:rsidRPr="00641CAA" w:rsidTr="009874FA">
        <w:trPr>
          <w:trHeight w:val="320"/>
        </w:trPr>
        <w:tc>
          <w:tcPr>
            <w:tcW w:w="866" w:type="dxa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rPr>
                <w:sz w:val="22"/>
                <w:szCs w:val="22"/>
              </w:rPr>
            </w:pPr>
          </w:p>
        </w:tc>
        <w:tc>
          <w:tcPr>
            <w:tcW w:w="2148" w:type="dxa"/>
            <w:gridSpan w:val="2"/>
          </w:tcPr>
          <w:p w:rsidR="009874FA" w:rsidRPr="00641CAA" w:rsidRDefault="00746859" w:rsidP="009874FA">
            <w:pPr>
              <w:tabs>
                <w:tab w:val="left" w:pos="3600"/>
                <w:tab w:val="left" w:pos="6300"/>
              </w:tabs>
              <w:snapToGrid w:val="0"/>
              <w:jc w:val="center"/>
              <w:rPr>
                <w:sz w:val="22"/>
                <w:szCs w:val="22"/>
              </w:rPr>
            </w:pPr>
            <w:r w:rsidRPr="00746859">
              <w:rPr>
                <w:position w:val="-12"/>
                <w:sz w:val="22"/>
                <w:szCs w:val="22"/>
              </w:rPr>
              <w:object w:dxaOrig="1420" w:dyaOrig="360">
                <v:shape id="_x0000_i1064" type="#_x0000_t75" style="width:71.45pt;height:18pt" o:ole="">
                  <v:imagedata r:id="rId91" o:title=""/>
                </v:shape>
                <o:OLEObject Type="Embed" ProgID="Equation.DSMT4" ShapeID="_x0000_i1064" DrawAspect="Content" ObjectID="_1465231338" r:id="rId92"/>
              </w:object>
            </w:r>
          </w:p>
        </w:tc>
        <w:tc>
          <w:tcPr>
            <w:tcW w:w="2056" w:type="dxa"/>
            <w:gridSpan w:val="2"/>
          </w:tcPr>
          <w:p w:rsidR="009874FA" w:rsidRPr="00641CAA" w:rsidRDefault="00746859" w:rsidP="009874FA">
            <w:pPr>
              <w:tabs>
                <w:tab w:val="left" w:pos="3600"/>
                <w:tab w:val="left" w:pos="6300"/>
              </w:tabs>
              <w:snapToGrid w:val="0"/>
              <w:jc w:val="center"/>
              <w:rPr>
                <w:sz w:val="22"/>
                <w:szCs w:val="22"/>
              </w:rPr>
            </w:pPr>
            <w:r w:rsidRPr="00746859">
              <w:rPr>
                <w:position w:val="-12"/>
                <w:sz w:val="22"/>
                <w:szCs w:val="22"/>
              </w:rPr>
              <w:object w:dxaOrig="1260" w:dyaOrig="360">
                <v:shape id="_x0000_i1065" type="#_x0000_t75" style="width:62.2pt;height:18pt" o:ole="">
                  <v:imagedata r:id="rId93" o:title=""/>
                </v:shape>
                <o:OLEObject Type="Embed" ProgID="Equation.DSMT4" ShapeID="_x0000_i1065" DrawAspect="Content" ObjectID="_1465231339" r:id="rId94"/>
              </w:object>
            </w:r>
          </w:p>
        </w:tc>
      </w:tr>
      <w:tr w:rsidR="009874FA" w:rsidRPr="00641CAA" w:rsidTr="009874FA">
        <w:trPr>
          <w:trHeight w:val="272"/>
        </w:trPr>
        <w:tc>
          <w:tcPr>
            <w:tcW w:w="866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 w:hint="eastAsia"/>
                <w:sz w:val="22"/>
                <w:szCs w:val="22"/>
              </w:rPr>
              <w:t>組合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/>
                <w:sz w:val="22"/>
                <w:szCs w:val="22"/>
              </w:rPr>
              <w:t>氧化數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/>
                <w:sz w:val="22"/>
                <w:szCs w:val="22"/>
              </w:rPr>
              <w:t>配位數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/>
                <w:sz w:val="22"/>
                <w:szCs w:val="22"/>
              </w:rPr>
              <w:t>氧化數</w:t>
            </w:r>
          </w:p>
        </w:tc>
        <w:tc>
          <w:tcPr>
            <w:tcW w:w="982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/>
                <w:sz w:val="22"/>
                <w:szCs w:val="22"/>
              </w:rPr>
              <w:t>配位數</w:t>
            </w:r>
          </w:p>
        </w:tc>
      </w:tr>
      <w:tr w:rsidR="009874FA" w:rsidRPr="00641CAA" w:rsidTr="009874FA">
        <w:trPr>
          <w:trHeight w:val="272"/>
        </w:trPr>
        <w:tc>
          <w:tcPr>
            <w:tcW w:w="866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/>
                <w:sz w:val="22"/>
                <w:szCs w:val="22"/>
              </w:rPr>
              <w:t>甲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2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8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2</w:t>
            </w:r>
          </w:p>
        </w:tc>
        <w:tc>
          <w:tcPr>
            <w:tcW w:w="982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9</w:t>
            </w:r>
          </w:p>
        </w:tc>
      </w:tr>
      <w:tr w:rsidR="009874FA" w:rsidRPr="00641CAA" w:rsidTr="009874FA">
        <w:trPr>
          <w:trHeight w:val="272"/>
        </w:trPr>
        <w:tc>
          <w:tcPr>
            <w:tcW w:w="866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/>
                <w:sz w:val="22"/>
                <w:szCs w:val="22"/>
              </w:rPr>
              <w:t>乙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4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5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3</w:t>
            </w:r>
          </w:p>
        </w:tc>
        <w:tc>
          <w:tcPr>
            <w:tcW w:w="982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6</w:t>
            </w:r>
          </w:p>
        </w:tc>
      </w:tr>
      <w:tr w:rsidR="009874FA" w:rsidRPr="00641CAA" w:rsidTr="009874FA">
        <w:trPr>
          <w:trHeight w:val="272"/>
        </w:trPr>
        <w:tc>
          <w:tcPr>
            <w:tcW w:w="866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/>
                <w:sz w:val="22"/>
                <w:szCs w:val="22"/>
              </w:rPr>
              <w:t>丙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2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4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2</w:t>
            </w:r>
          </w:p>
        </w:tc>
        <w:tc>
          <w:tcPr>
            <w:tcW w:w="982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6</w:t>
            </w:r>
          </w:p>
        </w:tc>
      </w:tr>
      <w:tr w:rsidR="009874FA" w:rsidRPr="00641CAA" w:rsidTr="009874FA">
        <w:trPr>
          <w:trHeight w:val="272"/>
        </w:trPr>
        <w:tc>
          <w:tcPr>
            <w:tcW w:w="866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/>
                <w:sz w:val="22"/>
                <w:szCs w:val="22"/>
              </w:rPr>
              <w:t>丁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2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4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3</w:t>
            </w:r>
          </w:p>
        </w:tc>
        <w:tc>
          <w:tcPr>
            <w:tcW w:w="982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6</w:t>
            </w:r>
          </w:p>
        </w:tc>
      </w:tr>
      <w:tr w:rsidR="009874FA" w:rsidRPr="00641CAA" w:rsidTr="009874FA">
        <w:trPr>
          <w:trHeight w:val="281"/>
        </w:trPr>
        <w:tc>
          <w:tcPr>
            <w:tcW w:w="866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rFonts w:hAnsi="新細明體"/>
                <w:sz w:val="22"/>
                <w:szCs w:val="22"/>
              </w:rPr>
              <w:t>戊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2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5</w:t>
            </w:r>
          </w:p>
        </w:tc>
        <w:tc>
          <w:tcPr>
            <w:tcW w:w="1074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+3</w:t>
            </w:r>
          </w:p>
        </w:tc>
        <w:tc>
          <w:tcPr>
            <w:tcW w:w="982" w:type="dxa"/>
            <w:vAlign w:val="center"/>
          </w:tcPr>
          <w:p w:rsidR="009874FA" w:rsidRPr="00641CAA" w:rsidRDefault="009874FA" w:rsidP="009874FA">
            <w:pPr>
              <w:tabs>
                <w:tab w:val="left" w:pos="3600"/>
                <w:tab w:val="left" w:pos="6300"/>
              </w:tabs>
              <w:jc w:val="center"/>
              <w:rPr>
                <w:sz w:val="22"/>
                <w:szCs w:val="22"/>
              </w:rPr>
            </w:pPr>
            <w:r w:rsidRPr="00641CAA">
              <w:rPr>
                <w:sz w:val="22"/>
                <w:szCs w:val="22"/>
              </w:rPr>
              <w:t>9</w:t>
            </w:r>
          </w:p>
        </w:tc>
      </w:tr>
    </w:tbl>
    <w:p w:rsidR="00F551C0" w:rsidRPr="00B4414C" w:rsidRDefault="00F551C0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表</w:t>
      </w:r>
      <w:r w:rsidRPr="00B4414C">
        <w:rPr>
          <w:rFonts w:eastAsiaTheme="minorEastAsia"/>
          <w:lang w:val="en-US"/>
        </w:rPr>
        <w:t>2</w:t>
      </w:r>
      <w:r w:rsidRPr="00B4414C">
        <w:rPr>
          <w:rFonts w:eastAsiaTheme="minorEastAsia"/>
          <w:lang w:val="en-US"/>
        </w:rPr>
        <w:t>為</w:t>
      </w:r>
      <w:r w:rsidR="00746859" w:rsidRPr="00B4414C">
        <w:rPr>
          <w:rFonts w:eastAsiaTheme="minorEastAsia"/>
          <w:position w:val="-12"/>
        </w:rPr>
        <w:object w:dxaOrig="1420" w:dyaOrig="360">
          <v:shape id="_x0000_i1066" type="#_x0000_t75" style="width:71.45pt;height:18pt" o:ole="">
            <v:imagedata r:id="rId91" o:title=""/>
          </v:shape>
          <o:OLEObject Type="Embed" ProgID="Equation.DSMT4" ShapeID="_x0000_i1066" DrawAspect="Content" ObjectID="_1465231340" r:id="rId95"/>
        </w:object>
      </w:r>
      <w:r w:rsidRPr="00B4414C">
        <w:rPr>
          <w:rFonts w:eastAsiaTheme="minorEastAsia"/>
          <w:lang w:val="en-US"/>
        </w:rPr>
        <w:t>與</w:t>
      </w:r>
      <w:r w:rsidR="00746859" w:rsidRPr="00B4414C">
        <w:rPr>
          <w:rFonts w:eastAsiaTheme="minorEastAsia"/>
          <w:position w:val="-12"/>
        </w:rPr>
        <w:object w:dxaOrig="1260" w:dyaOrig="360">
          <v:shape id="_x0000_i1067" type="#_x0000_t75" style="width:62.2pt;height:18pt" o:ole="">
            <v:imagedata r:id="rId93" o:title=""/>
          </v:shape>
          <o:OLEObject Type="Embed" ProgID="Equation.DSMT4" ShapeID="_x0000_i1067" DrawAspect="Content" ObjectID="_1465231341" r:id="rId96"/>
        </w:object>
      </w:r>
      <w:r w:rsidRPr="00B4414C">
        <w:rPr>
          <w:rFonts w:eastAsiaTheme="minorEastAsia"/>
          <w:lang w:val="en-US"/>
        </w:rPr>
        <w:t>中，鉑離子與鐵離子的氧化數與配位數的可能組合。試問哪一</w:t>
      </w:r>
      <w:r w:rsidR="00641CAA" w:rsidRPr="00B4414C">
        <w:rPr>
          <w:rFonts w:eastAsiaTheme="minorEastAsia"/>
          <w:lang w:val="en-US"/>
        </w:rPr>
        <w:t>組合</w:t>
      </w:r>
      <w:r w:rsidRPr="00B4414C">
        <w:rPr>
          <w:rFonts w:eastAsiaTheme="minorEastAsia"/>
          <w:lang w:val="en-US"/>
        </w:rPr>
        <w:t>正確？</w:t>
      </w:r>
    </w:p>
    <w:p w:rsidR="008B683C" w:rsidRDefault="00F551C0" w:rsidP="00613035">
      <w:pPr>
        <w:pStyle w:val="ABCDE"/>
      </w:pPr>
      <w:r w:rsidRPr="00B4414C">
        <w:t>(A)</w:t>
      </w:r>
      <w:r w:rsidRPr="00B4414C">
        <w:t>甲</w:t>
      </w:r>
      <w:r w:rsidR="00B4414C">
        <w:rPr>
          <w:rFonts w:hint="eastAsia"/>
        </w:rPr>
        <w:tab/>
      </w:r>
    </w:p>
    <w:p w:rsidR="00FC3D99" w:rsidRPr="00B4414C" w:rsidRDefault="00F551C0" w:rsidP="00613035">
      <w:pPr>
        <w:pStyle w:val="ABCDE"/>
      </w:pPr>
      <w:r w:rsidRPr="00B4414C">
        <w:t>(B)</w:t>
      </w:r>
      <w:r w:rsidRPr="00B4414C">
        <w:t>乙</w:t>
      </w:r>
    </w:p>
    <w:p w:rsidR="008B683C" w:rsidRDefault="00F551C0" w:rsidP="00613035">
      <w:pPr>
        <w:pStyle w:val="ABCDE"/>
      </w:pPr>
      <w:r w:rsidRPr="00B4414C">
        <w:t>(C)</w:t>
      </w:r>
      <w:r w:rsidRPr="00B4414C">
        <w:t>丙</w:t>
      </w:r>
      <w:r w:rsidR="00B4414C">
        <w:rPr>
          <w:rFonts w:hint="eastAsia"/>
        </w:rPr>
        <w:tab/>
      </w:r>
    </w:p>
    <w:p w:rsidR="00FC3D99" w:rsidRPr="00B4414C" w:rsidRDefault="00F551C0" w:rsidP="00613035">
      <w:pPr>
        <w:pStyle w:val="ABCDE"/>
      </w:pPr>
      <w:r w:rsidRPr="00B4414C">
        <w:t>(D)</w:t>
      </w:r>
      <w:r w:rsidRPr="00B4414C">
        <w:t>丁</w:t>
      </w:r>
    </w:p>
    <w:p w:rsidR="00F551C0" w:rsidRPr="00B4414C" w:rsidRDefault="00F551C0" w:rsidP="00613035">
      <w:pPr>
        <w:pStyle w:val="ABCDE"/>
      </w:pPr>
      <w:r w:rsidRPr="00B4414C">
        <w:t>(E)</w:t>
      </w:r>
      <w:r w:rsidRPr="00B4414C">
        <w:t>戊</w:t>
      </w:r>
    </w:p>
    <w:p w:rsidR="009874FA" w:rsidRPr="009874FA" w:rsidRDefault="003153BF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lang w:val="en-US"/>
        </w:rPr>
      </w:pPr>
      <w:r w:rsidRPr="00B4414C">
        <w:rPr>
          <w:rFonts w:eastAsiaTheme="minorEastAsia"/>
          <w:lang w:val="en-US"/>
        </w:rPr>
        <w:t>表</w:t>
      </w:r>
      <w:r w:rsidRPr="00B4414C">
        <w:rPr>
          <w:rFonts w:eastAsiaTheme="minorEastAsia"/>
          <w:lang w:val="en-US"/>
        </w:rPr>
        <w:t>3</w:t>
      </w:r>
      <w:r w:rsidRPr="00B4414C">
        <w:rPr>
          <w:rFonts w:eastAsiaTheme="minorEastAsia"/>
          <w:lang w:val="en-US"/>
        </w:rPr>
        <w:t>為配製</w:t>
      </w:r>
      <w:r w:rsidR="00F551C0" w:rsidRPr="00B4414C">
        <w:rPr>
          <w:rFonts w:eastAsiaTheme="minorEastAsia"/>
          <w:lang w:val="en-US"/>
        </w:rPr>
        <w:t>甲、乙、丙、丁、戊等五種水溶液</w:t>
      </w:r>
      <w:r w:rsidR="00AF588A" w:rsidRPr="00B4414C">
        <w:rPr>
          <w:rFonts w:eastAsiaTheme="minorEastAsia"/>
          <w:lang w:val="en-US"/>
        </w:rPr>
        <w:t>，過程中</w:t>
      </w:r>
      <w:r w:rsidR="00F551C0" w:rsidRPr="00B4414C">
        <w:rPr>
          <w:rFonts w:eastAsiaTheme="minorEastAsia"/>
          <w:lang w:val="en-US"/>
        </w:rPr>
        <w:t>依序加入</w:t>
      </w:r>
      <w:r w:rsidR="009F7F5E">
        <w:rPr>
          <w:rFonts w:eastAsiaTheme="minorEastAsia" w:hint="eastAsia"/>
          <w:lang w:val="en-US"/>
        </w:rPr>
        <w:t>適</w:t>
      </w:r>
      <w:r w:rsidR="00AF588A" w:rsidRPr="00B4414C">
        <w:rPr>
          <w:rFonts w:eastAsiaTheme="minorEastAsia"/>
          <w:lang w:val="en-US"/>
        </w:rPr>
        <w:t>量</w:t>
      </w:r>
      <w:r w:rsidR="00F551C0" w:rsidRPr="00B4414C">
        <w:rPr>
          <w:rFonts w:eastAsiaTheme="minorEastAsia"/>
          <w:lang w:val="en-US"/>
        </w:rPr>
        <w:t>的</w:t>
      </w:r>
      <w:r w:rsidR="00AF588A" w:rsidRPr="00B4414C">
        <w:rPr>
          <w:rFonts w:eastAsiaTheme="minorEastAsia"/>
          <w:lang w:val="en-US"/>
        </w:rPr>
        <w:t>各種</w:t>
      </w:r>
      <w:r w:rsidR="00F551C0" w:rsidRPr="00B4414C">
        <w:rPr>
          <w:rFonts w:eastAsiaTheme="minorEastAsia"/>
          <w:lang w:val="en-US"/>
        </w:rPr>
        <w:t>成分</w:t>
      </w:r>
      <w:r w:rsidRPr="00B4414C">
        <w:rPr>
          <w:rFonts w:eastAsiaTheme="minorEastAsia"/>
          <w:lang w:val="en-US"/>
        </w:rPr>
        <w:t>。</w:t>
      </w:r>
      <w:r w:rsidR="009874FA" w:rsidRPr="00B4414C">
        <w:rPr>
          <w:rFonts w:eastAsiaTheme="minorEastAsia"/>
          <w:lang w:val="en-US"/>
        </w:rPr>
        <w:t>試問五種水溶液在配製過程中，何者</w:t>
      </w:r>
      <w:r w:rsidR="009874FA" w:rsidRPr="00B4414C">
        <w:rPr>
          <w:rFonts w:eastAsiaTheme="minorEastAsia"/>
          <w:u w:val="single"/>
          <w:lang w:val="en-US"/>
        </w:rPr>
        <w:t>不會</w:t>
      </w:r>
      <w:r w:rsidR="009874FA" w:rsidRPr="00B4414C">
        <w:rPr>
          <w:rFonts w:eastAsiaTheme="minorEastAsia"/>
          <w:lang w:val="en-US"/>
        </w:rPr>
        <w:t>發生</w:t>
      </w:r>
      <w:r w:rsidR="00AF588A" w:rsidRPr="00B4414C">
        <w:rPr>
          <w:rFonts w:eastAsiaTheme="minorEastAsia"/>
          <w:lang w:val="en-US"/>
        </w:rPr>
        <w:t>沉澱或</w:t>
      </w:r>
      <w:r w:rsidR="009874FA" w:rsidRPr="00B4414C">
        <w:rPr>
          <w:rFonts w:eastAsiaTheme="minorEastAsia"/>
          <w:lang w:val="en-US"/>
        </w:rPr>
        <w:t>明顯的</w:t>
      </w:r>
      <w:r w:rsidR="00AF588A" w:rsidRPr="00B4414C">
        <w:rPr>
          <w:rFonts w:eastAsiaTheme="minorEastAsia"/>
          <w:lang w:val="en-US"/>
        </w:rPr>
        <w:t>顏色</w:t>
      </w:r>
      <w:r w:rsidR="009874FA" w:rsidRPr="00B4414C">
        <w:rPr>
          <w:rFonts w:eastAsiaTheme="minorEastAsia"/>
          <w:lang w:val="en-US"/>
        </w:rPr>
        <w:t>變化？</w:t>
      </w:r>
    </w:p>
    <w:tbl>
      <w:tblPr>
        <w:tblpPr w:leftFromText="180" w:rightFromText="180" w:vertAnchor="text" w:horzAnchor="margin" w:tblpXSpec="right" w:tblpY="40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65"/>
        <w:gridCol w:w="3622"/>
      </w:tblGrid>
      <w:tr w:rsidR="0004064C" w:rsidTr="0004064C">
        <w:trPr>
          <w:trHeight w:val="311"/>
        </w:trPr>
        <w:tc>
          <w:tcPr>
            <w:tcW w:w="1165" w:type="dxa"/>
          </w:tcPr>
          <w:p w:rsidR="0004064C" w:rsidRPr="00C76E17" w:rsidRDefault="0004064C" w:rsidP="0004064C">
            <w:pPr>
              <w:jc w:val="center"/>
              <w:rPr>
                <w:rFonts w:ascii="新細明體" w:hAnsi="新細明體"/>
                <w:spacing w:val="6"/>
                <w:sz w:val="22"/>
                <w:szCs w:val="22"/>
              </w:rPr>
            </w:pPr>
            <w:r w:rsidRPr="00C76E17">
              <w:rPr>
                <w:rFonts w:ascii="新細明體" w:hAnsi="新細明體" w:hint="eastAsia"/>
                <w:spacing w:val="6"/>
                <w:sz w:val="22"/>
                <w:szCs w:val="22"/>
              </w:rPr>
              <w:t>溶液代號</w:t>
            </w:r>
          </w:p>
        </w:tc>
        <w:tc>
          <w:tcPr>
            <w:tcW w:w="3622" w:type="dxa"/>
          </w:tcPr>
          <w:p w:rsidR="0004064C" w:rsidRPr="00C76E17" w:rsidRDefault="0004064C" w:rsidP="0004064C">
            <w:pPr>
              <w:jc w:val="center"/>
              <w:rPr>
                <w:rFonts w:ascii="新細明體" w:hAnsi="新細明體"/>
                <w:spacing w:val="6"/>
                <w:sz w:val="22"/>
                <w:szCs w:val="22"/>
              </w:rPr>
            </w:pPr>
            <w:r w:rsidRPr="00C76E17">
              <w:rPr>
                <w:rFonts w:ascii="新細明體" w:hAnsi="新細明體" w:hint="eastAsia"/>
                <w:spacing w:val="6"/>
                <w:sz w:val="22"/>
                <w:szCs w:val="22"/>
              </w:rPr>
              <w:t>依序加入的成分</w:t>
            </w:r>
          </w:p>
        </w:tc>
      </w:tr>
      <w:tr w:rsidR="0004064C" w:rsidTr="0004064C">
        <w:trPr>
          <w:trHeight w:val="375"/>
        </w:trPr>
        <w:tc>
          <w:tcPr>
            <w:tcW w:w="1165" w:type="dxa"/>
            <w:vAlign w:val="center"/>
          </w:tcPr>
          <w:p w:rsidR="0004064C" w:rsidRPr="00551AF2" w:rsidRDefault="0004064C" w:rsidP="0004064C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551AF2">
              <w:rPr>
                <w:rFonts w:ascii="新細明體" w:hAnsi="新細明體" w:hint="eastAsia"/>
                <w:sz w:val="22"/>
                <w:szCs w:val="22"/>
              </w:rPr>
              <w:t>甲</w:t>
            </w:r>
          </w:p>
        </w:tc>
        <w:tc>
          <w:tcPr>
            <w:tcW w:w="3622" w:type="dxa"/>
          </w:tcPr>
          <w:p w:rsidR="0004064C" w:rsidRPr="00551AF2" w:rsidRDefault="0004064C" w:rsidP="0004064C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746859">
              <w:rPr>
                <w:position w:val="-6"/>
              </w:rPr>
              <w:object w:dxaOrig="440" w:dyaOrig="300">
                <v:shape id="_x0000_i1068" type="#_x0000_t75" style="width:22.35pt;height:16.35pt" o:ole="">
                  <v:imagedata r:id="rId97" o:title=""/>
                </v:shape>
                <o:OLEObject Type="Embed" ProgID="Equation.DSMT4" ShapeID="_x0000_i1068" DrawAspect="Content" ObjectID="_1465231342" r:id="rId98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746859">
              <w:rPr>
                <w:position w:val="-4"/>
              </w:rPr>
              <w:object w:dxaOrig="320" w:dyaOrig="279">
                <v:shape id="_x0000_i1069" type="#_x0000_t75" style="width:16.35pt;height:14.75pt" o:ole="">
                  <v:imagedata r:id="rId99" o:title=""/>
                </v:shape>
                <o:OLEObject Type="Embed" ProgID="Equation.DSMT4" ShapeID="_x0000_i1069" DrawAspect="Content" ObjectID="_1465231343" r:id="rId100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746859">
              <w:rPr>
                <w:position w:val="-10"/>
              </w:rPr>
              <w:object w:dxaOrig="360" w:dyaOrig="320">
                <v:shape id="_x0000_i1070" type="#_x0000_t75" style="width:18pt;height:16.35pt" o:ole="">
                  <v:imagedata r:id="rId101" o:title=""/>
                </v:shape>
                <o:OLEObject Type="Embed" ProgID="Equation.DSMT4" ShapeID="_x0000_i1070" DrawAspect="Content" ObjectID="_1465231344" r:id="rId102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746859">
              <w:rPr>
                <w:position w:val="-4"/>
              </w:rPr>
              <w:object w:dxaOrig="400" w:dyaOrig="279">
                <v:shape id="_x0000_i1071" type="#_x0000_t75" style="width:20.75pt;height:14.75pt" o:ole="">
                  <v:imagedata r:id="rId103" o:title=""/>
                </v:shape>
                <o:OLEObject Type="Embed" ProgID="Equation.DSMT4" ShapeID="_x0000_i1071" DrawAspect="Content" ObjectID="_1465231345" r:id="rId104"/>
              </w:object>
            </w:r>
          </w:p>
        </w:tc>
      </w:tr>
      <w:tr w:rsidR="0004064C" w:rsidTr="0004064C">
        <w:trPr>
          <w:trHeight w:val="375"/>
        </w:trPr>
        <w:tc>
          <w:tcPr>
            <w:tcW w:w="1165" w:type="dxa"/>
            <w:vAlign w:val="center"/>
          </w:tcPr>
          <w:p w:rsidR="0004064C" w:rsidRPr="00551AF2" w:rsidRDefault="0004064C" w:rsidP="0004064C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551AF2">
              <w:rPr>
                <w:rFonts w:ascii="新細明體" w:hAnsi="新細明體" w:hint="eastAsia"/>
                <w:sz w:val="22"/>
                <w:szCs w:val="22"/>
              </w:rPr>
              <w:t>乙</w:t>
            </w:r>
          </w:p>
        </w:tc>
        <w:tc>
          <w:tcPr>
            <w:tcW w:w="3622" w:type="dxa"/>
          </w:tcPr>
          <w:p w:rsidR="0004064C" w:rsidRPr="00551AF2" w:rsidRDefault="0004064C" w:rsidP="0004064C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746859">
              <w:rPr>
                <w:position w:val="-4"/>
              </w:rPr>
              <w:object w:dxaOrig="340" w:dyaOrig="279">
                <v:shape id="_x0000_i1072" type="#_x0000_t75" style="width:17.45pt;height:14.75pt" o:ole="">
                  <v:imagedata r:id="rId105" o:title=""/>
                </v:shape>
                <o:OLEObject Type="Embed" ProgID="Equation.DSMT4" ShapeID="_x0000_i1072" DrawAspect="Content" ObjectID="_1465231346" r:id="rId106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746859">
              <w:rPr>
                <w:position w:val="-10"/>
              </w:rPr>
              <w:object w:dxaOrig="540" w:dyaOrig="340">
                <v:shape id="_x0000_i1073" type="#_x0000_t75" style="width:27.25pt;height:17.45pt" o:ole="">
                  <v:imagedata r:id="rId107" o:title=""/>
                </v:shape>
                <o:OLEObject Type="Embed" ProgID="Equation.DSMT4" ShapeID="_x0000_i1073" DrawAspect="Content" ObjectID="_1465231347" r:id="rId108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746859">
              <w:rPr>
                <w:position w:val="-4"/>
              </w:rPr>
              <w:object w:dxaOrig="240" w:dyaOrig="279">
                <v:shape id="_x0000_i1074" type="#_x0000_t75" style="width:12pt;height:14.75pt" o:ole="">
                  <v:imagedata r:id="rId109" o:title=""/>
                </v:shape>
                <o:OLEObject Type="Embed" ProgID="Equation.DSMT4" ShapeID="_x0000_i1074" DrawAspect="Content" ObjectID="_1465231348" r:id="rId110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6869E7">
              <w:rPr>
                <w:position w:val="-10"/>
              </w:rPr>
              <w:object w:dxaOrig="680" w:dyaOrig="340">
                <v:shape id="_x0000_i1075" type="#_x0000_t75" style="width:33.25pt;height:17.45pt" o:ole="">
                  <v:imagedata r:id="rId111" o:title=""/>
                </v:shape>
                <o:OLEObject Type="Embed" ProgID="Equation.DSMT4" ShapeID="_x0000_i1075" DrawAspect="Content" ObjectID="_1465231349" r:id="rId112"/>
              </w:object>
            </w:r>
          </w:p>
        </w:tc>
      </w:tr>
      <w:tr w:rsidR="0004064C" w:rsidTr="0004064C">
        <w:trPr>
          <w:trHeight w:val="375"/>
        </w:trPr>
        <w:tc>
          <w:tcPr>
            <w:tcW w:w="1165" w:type="dxa"/>
            <w:vAlign w:val="center"/>
          </w:tcPr>
          <w:p w:rsidR="0004064C" w:rsidRPr="00551AF2" w:rsidRDefault="0004064C" w:rsidP="0004064C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551AF2">
              <w:rPr>
                <w:rFonts w:ascii="新細明體" w:hAnsi="新細明體" w:hint="eastAsia"/>
                <w:sz w:val="22"/>
                <w:szCs w:val="22"/>
              </w:rPr>
              <w:t>丙</w:t>
            </w:r>
          </w:p>
        </w:tc>
        <w:tc>
          <w:tcPr>
            <w:tcW w:w="3622" w:type="dxa"/>
          </w:tcPr>
          <w:p w:rsidR="0004064C" w:rsidRPr="00551AF2" w:rsidRDefault="00544186" w:rsidP="00EE4493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093209">
              <w:rPr>
                <w:position w:val="-6"/>
              </w:rPr>
              <w:object w:dxaOrig="440" w:dyaOrig="300">
                <v:shape id="_x0000_i1076" type="#_x0000_t75" style="width:21.8pt;height:16.35pt" o:ole="">
                  <v:imagedata r:id="rId113" o:title=""/>
                </v:shape>
                <o:OLEObject Type="Embed" ProgID="Equation.DSMT4" ShapeID="_x0000_i1076" DrawAspect="Content" ObjectID="_1465231350" r:id="rId114"/>
              </w:object>
            </w:r>
            <w:r w:rsidR="0004064C" w:rsidRPr="00551AF2">
              <w:rPr>
                <w:rFonts w:hint="eastAsia"/>
                <w:sz w:val="22"/>
                <w:szCs w:val="22"/>
              </w:rPr>
              <w:t>、</w:t>
            </w:r>
            <w:r w:rsidR="0004064C" w:rsidRPr="00093209">
              <w:rPr>
                <w:position w:val="-10"/>
              </w:rPr>
              <w:object w:dxaOrig="560" w:dyaOrig="340">
                <v:shape id="_x0000_i1077" type="#_x0000_t75" style="width:28.35pt;height:17.45pt" o:ole="">
                  <v:imagedata r:id="rId115" o:title=""/>
                </v:shape>
                <o:OLEObject Type="Embed" ProgID="Equation.DSMT4" ShapeID="_x0000_i1077" DrawAspect="Content" ObjectID="_1465231351" r:id="rId116"/>
              </w:object>
            </w:r>
            <w:r w:rsidR="0004064C" w:rsidRPr="00551AF2">
              <w:rPr>
                <w:rFonts w:hint="eastAsia"/>
                <w:sz w:val="22"/>
                <w:szCs w:val="22"/>
              </w:rPr>
              <w:t>、</w:t>
            </w:r>
            <w:r w:rsidR="00EE4493" w:rsidRPr="00093209">
              <w:rPr>
                <w:position w:val="-6"/>
              </w:rPr>
              <w:object w:dxaOrig="340" w:dyaOrig="300">
                <v:shape id="_x0000_i1078" type="#_x0000_t75" style="width:18pt;height:16.35pt" o:ole="">
                  <v:imagedata r:id="rId117" o:title=""/>
                </v:shape>
                <o:OLEObject Type="Embed" ProgID="Equation.DSMT4" ShapeID="_x0000_i1078" DrawAspect="Content" ObjectID="_1465231352" r:id="rId118"/>
              </w:object>
            </w:r>
            <w:r w:rsidR="009F7F5E">
              <w:rPr>
                <w:rFonts w:hint="eastAsia"/>
              </w:rPr>
              <w:t>、</w:t>
            </w:r>
            <w:r w:rsidR="009F7F5E" w:rsidRPr="00746859">
              <w:rPr>
                <w:position w:val="-4"/>
              </w:rPr>
              <w:object w:dxaOrig="340" w:dyaOrig="279">
                <v:shape id="_x0000_i1079" type="#_x0000_t75" style="width:17.45pt;height:14.75pt" o:ole="">
                  <v:imagedata r:id="rId105" o:title=""/>
                </v:shape>
                <o:OLEObject Type="Embed" ProgID="Equation.DSMT4" ShapeID="_x0000_i1079" DrawAspect="Content" ObjectID="_1465231353" r:id="rId119"/>
              </w:object>
            </w:r>
          </w:p>
        </w:tc>
      </w:tr>
      <w:tr w:rsidR="0004064C" w:rsidTr="0004064C">
        <w:trPr>
          <w:trHeight w:val="375"/>
        </w:trPr>
        <w:tc>
          <w:tcPr>
            <w:tcW w:w="1165" w:type="dxa"/>
            <w:vAlign w:val="center"/>
          </w:tcPr>
          <w:p w:rsidR="0004064C" w:rsidRPr="00551AF2" w:rsidRDefault="0004064C" w:rsidP="0004064C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551AF2">
              <w:rPr>
                <w:rFonts w:ascii="新細明體" w:hAnsi="新細明體" w:hint="eastAsia"/>
                <w:sz w:val="22"/>
                <w:szCs w:val="22"/>
              </w:rPr>
              <w:t>丁</w:t>
            </w:r>
          </w:p>
        </w:tc>
        <w:tc>
          <w:tcPr>
            <w:tcW w:w="3622" w:type="dxa"/>
          </w:tcPr>
          <w:p w:rsidR="0004064C" w:rsidRPr="00551AF2" w:rsidRDefault="0004064C" w:rsidP="00EE4493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093209">
              <w:rPr>
                <w:position w:val="-10"/>
              </w:rPr>
              <w:object w:dxaOrig="440" w:dyaOrig="340">
                <v:shape id="_x0000_i1080" type="#_x0000_t75" style="width:21.8pt;height:17.45pt" o:ole="">
                  <v:imagedata r:id="rId120" o:title=""/>
                </v:shape>
                <o:OLEObject Type="Embed" ProgID="Equation.DSMT4" ShapeID="_x0000_i1080" DrawAspect="Content" ObjectID="_1465231354" r:id="rId121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746859">
              <w:rPr>
                <w:position w:val="-4"/>
              </w:rPr>
              <w:object w:dxaOrig="320" w:dyaOrig="279">
                <v:shape id="_x0000_i1081" type="#_x0000_t75" style="width:16.35pt;height:14.75pt" o:ole="">
                  <v:imagedata r:id="rId99" o:title=""/>
                </v:shape>
                <o:OLEObject Type="Embed" ProgID="Equation.DSMT4" ShapeID="_x0000_i1081" DrawAspect="Content" ObjectID="_1465231355" r:id="rId122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746859">
              <w:rPr>
                <w:position w:val="-4"/>
              </w:rPr>
              <w:object w:dxaOrig="340" w:dyaOrig="279">
                <v:shape id="_x0000_i1082" type="#_x0000_t75" style="width:17.45pt;height:14.75pt" o:ole="">
                  <v:imagedata r:id="rId105" o:title=""/>
                </v:shape>
                <o:OLEObject Type="Embed" ProgID="Equation.DSMT4" ShapeID="_x0000_i1082" DrawAspect="Content" ObjectID="_1465231356" r:id="rId123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746859">
              <w:rPr>
                <w:position w:val="-4"/>
              </w:rPr>
              <w:object w:dxaOrig="400" w:dyaOrig="279">
                <v:shape id="_x0000_i1083" type="#_x0000_t75" style="width:20.75pt;height:14.75pt" o:ole="">
                  <v:imagedata r:id="rId124" o:title=""/>
                </v:shape>
                <o:OLEObject Type="Embed" ProgID="Equation.DSMT4" ShapeID="_x0000_i1083" DrawAspect="Content" ObjectID="_1465231357" r:id="rId125"/>
              </w:object>
            </w:r>
          </w:p>
        </w:tc>
      </w:tr>
      <w:tr w:rsidR="0004064C" w:rsidTr="0004064C">
        <w:trPr>
          <w:trHeight w:val="385"/>
        </w:trPr>
        <w:tc>
          <w:tcPr>
            <w:tcW w:w="1165" w:type="dxa"/>
            <w:vAlign w:val="center"/>
          </w:tcPr>
          <w:p w:rsidR="0004064C" w:rsidRPr="00551AF2" w:rsidRDefault="0004064C" w:rsidP="0004064C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551AF2">
              <w:rPr>
                <w:rFonts w:ascii="新細明體" w:hAnsi="新細明體" w:hint="eastAsia"/>
                <w:sz w:val="22"/>
                <w:szCs w:val="22"/>
              </w:rPr>
              <w:t>戊</w:t>
            </w:r>
          </w:p>
        </w:tc>
        <w:tc>
          <w:tcPr>
            <w:tcW w:w="3622" w:type="dxa"/>
          </w:tcPr>
          <w:p w:rsidR="0004064C" w:rsidRPr="00551AF2" w:rsidRDefault="0004064C" w:rsidP="0004064C">
            <w:pPr>
              <w:jc w:val="center"/>
              <w:rPr>
                <w:rFonts w:ascii="新細明體" w:hAnsi="新細明體"/>
                <w:sz w:val="22"/>
                <w:szCs w:val="22"/>
              </w:rPr>
            </w:pPr>
            <w:r w:rsidRPr="00093209">
              <w:rPr>
                <w:position w:val="-6"/>
              </w:rPr>
              <w:object w:dxaOrig="440" w:dyaOrig="300">
                <v:shape id="_x0000_i1084" type="#_x0000_t75" style="width:22.35pt;height:16.35pt" o:ole="">
                  <v:imagedata r:id="rId126" o:title=""/>
                </v:shape>
                <o:OLEObject Type="Embed" ProgID="Equation.DSMT4" ShapeID="_x0000_i1084" DrawAspect="Content" ObjectID="_1465231358" r:id="rId127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093209">
              <w:rPr>
                <w:position w:val="-6"/>
              </w:rPr>
              <w:object w:dxaOrig="480" w:dyaOrig="300">
                <v:shape id="_x0000_i1085" type="#_x0000_t75" style="width:24pt;height:16.35pt" o:ole="">
                  <v:imagedata r:id="rId128" o:title=""/>
                </v:shape>
                <o:OLEObject Type="Embed" ProgID="Equation.DSMT4" ShapeID="_x0000_i1085" DrawAspect="Content" ObjectID="_1465231359" r:id="rId129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093209">
              <w:rPr>
                <w:position w:val="-10"/>
              </w:rPr>
              <w:object w:dxaOrig="600" w:dyaOrig="340">
                <v:shape id="_x0000_i1086" type="#_x0000_t75" style="width:30pt;height:17.45pt" o:ole="">
                  <v:imagedata r:id="rId130" o:title=""/>
                </v:shape>
                <o:OLEObject Type="Embed" ProgID="Equation.DSMT4" ShapeID="_x0000_i1086" DrawAspect="Content" ObjectID="_1465231360" r:id="rId131"/>
              </w:object>
            </w:r>
            <w:r w:rsidRPr="00551AF2">
              <w:rPr>
                <w:rFonts w:hint="eastAsia"/>
                <w:sz w:val="22"/>
                <w:szCs w:val="22"/>
              </w:rPr>
              <w:t>、</w:t>
            </w:r>
            <w:r w:rsidRPr="00746859">
              <w:rPr>
                <w:position w:val="-4"/>
              </w:rPr>
              <w:object w:dxaOrig="340" w:dyaOrig="279">
                <v:shape id="_x0000_i1087" type="#_x0000_t75" style="width:17.45pt;height:14.75pt" o:ole="">
                  <v:imagedata r:id="rId105" o:title=""/>
                </v:shape>
                <o:OLEObject Type="Embed" ProgID="Equation.DSMT4" ShapeID="_x0000_i1087" DrawAspect="Content" ObjectID="_1465231361" r:id="rId132"/>
              </w:object>
            </w:r>
          </w:p>
        </w:tc>
      </w:tr>
    </w:tbl>
    <w:p w:rsidR="008B683C" w:rsidRDefault="0004064C" w:rsidP="00613035">
      <w:pPr>
        <w:pStyle w:val="ABCDE"/>
      </w:pPr>
      <w:r w:rsidRPr="00B4414C"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67B56DE" wp14:editId="74C081CD">
                <wp:simplePos x="0" y="0"/>
                <wp:positionH relativeFrom="column">
                  <wp:posOffset>4210685</wp:posOffset>
                </wp:positionH>
                <wp:positionV relativeFrom="paragraph">
                  <wp:posOffset>15875</wp:posOffset>
                </wp:positionV>
                <wp:extent cx="489585" cy="304800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78CF" w:rsidRPr="0004064C" w:rsidRDefault="008278CF">
                            <w:pPr>
                              <w:rPr>
                                <w:rFonts w:asciiTheme="minorEastAsia" w:eastAsiaTheme="minorEastAsia" w:hAnsiTheme="minorEastAsia"/>
                              </w:rPr>
                            </w:pPr>
                            <w:r w:rsidRPr="0004064C">
                              <w:rPr>
                                <w:rFonts w:asciiTheme="minorEastAsia" w:eastAsiaTheme="minorEastAsia" w:hAnsiTheme="minorEastAsia" w:hint="eastAsia"/>
                                <w:sz w:val="22"/>
                                <w:szCs w:val="22"/>
                              </w:rPr>
                              <w:t>表</w:t>
                            </w:r>
                            <w:r w:rsidRPr="00472194">
                              <w:rPr>
                                <w:rFonts w:eastAsiaTheme="minorEastAsia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4" type="#_x0000_t202" style="position:absolute;left:0;text-align:left;margin-left:331.55pt;margin-top:1.25pt;width:38.55pt;height:2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" filled="f" stroked="f">
                <v:textbox>
                  <w:txbxContent>
                    <w:p w:rsidR="008278CF" w:rsidRPr="0004064C" w:rsidRDefault="008278CF">
                      <w:pPr>
                        <w:rPr>
                          <w:rFonts w:asciiTheme="minorEastAsia" w:eastAsiaTheme="minorEastAsia" w:hAnsiTheme="minorEastAsia"/>
                        </w:rPr>
                      </w:pPr>
                      <w:r w:rsidRPr="0004064C">
                        <w:rPr>
                          <w:rFonts w:asciiTheme="minorEastAsia" w:eastAsiaTheme="minorEastAsia" w:hAnsiTheme="minorEastAsia" w:hint="eastAsia"/>
                          <w:sz w:val="22"/>
                          <w:szCs w:val="22"/>
                        </w:rPr>
                        <w:t>表</w:t>
                      </w:r>
                      <w:r w:rsidRPr="00472194">
                        <w:rPr>
                          <w:rFonts w:eastAsiaTheme="minorEastAsia"/>
                          <w:sz w:val="22"/>
                          <w:szCs w:val="22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9874FA">
        <w:t>(A)</w:t>
      </w:r>
      <w:r w:rsidR="009874FA" w:rsidRPr="00342DE6">
        <w:t>甲</w:t>
      </w:r>
      <w:r w:rsidR="008B683C">
        <w:rPr>
          <w:rFonts w:hint="eastAsia"/>
        </w:rPr>
        <w:tab/>
      </w:r>
    </w:p>
    <w:p w:rsidR="009874FA" w:rsidRDefault="008B683C" w:rsidP="00613035">
      <w:pPr>
        <w:pStyle w:val="ABCDE"/>
      </w:pPr>
      <w:r>
        <w:t>(B)</w:t>
      </w:r>
      <w:r w:rsidRPr="00342DE6">
        <w:t>乙</w:t>
      </w:r>
    </w:p>
    <w:p w:rsidR="008B683C" w:rsidRDefault="009874FA" w:rsidP="00613035">
      <w:pPr>
        <w:pStyle w:val="ABCDE"/>
      </w:pPr>
      <w:r>
        <w:t>(C)</w:t>
      </w:r>
      <w:r w:rsidRPr="00342DE6">
        <w:t>丙</w:t>
      </w:r>
      <w:r w:rsidR="008B683C">
        <w:rPr>
          <w:rFonts w:hint="eastAsia"/>
        </w:rPr>
        <w:tab/>
      </w:r>
    </w:p>
    <w:p w:rsidR="009874FA" w:rsidRPr="00EE7788" w:rsidRDefault="009874FA" w:rsidP="00613035">
      <w:pPr>
        <w:pStyle w:val="ABCDE"/>
      </w:pPr>
      <w:r w:rsidRPr="00EE7788">
        <w:t>(D)</w:t>
      </w:r>
      <w:r w:rsidRPr="00EE7788">
        <w:t>丁</w:t>
      </w:r>
    </w:p>
    <w:p w:rsidR="002372D9" w:rsidRDefault="009874FA" w:rsidP="00613035">
      <w:pPr>
        <w:pStyle w:val="ABCDE"/>
      </w:pPr>
      <w:r>
        <w:t>(E)</w:t>
      </w:r>
      <w:r w:rsidRPr="00342DE6">
        <w:t>戊</w:t>
      </w:r>
    </w:p>
    <w:p w:rsidR="0004064C" w:rsidRDefault="0004064C">
      <w:pPr>
        <w:widowControl/>
        <w:rPr>
          <w:spacing w:val="24"/>
          <w:kern w:val="0"/>
          <w:sz w:val="22"/>
          <w:szCs w:val="22"/>
        </w:rPr>
      </w:pPr>
      <w:r>
        <w:rPr>
          <w:szCs w:val="22"/>
        </w:rPr>
        <w:br w:type="page"/>
      </w:r>
    </w:p>
    <w:p w:rsidR="00746859" w:rsidRPr="00B4414C" w:rsidRDefault="00746859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lastRenderedPageBreak/>
        <w:t>染料敏化太陽能電池是成本低、易製備的新一代太陽能電池。</w:t>
      </w:r>
      <w:hyperlink r:id="rId133" w:history="1">
        <w:r w:rsidRPr="00B4414C">
          <w:rPr>
            <w:rFonts w:eastAsiaTheme="minorEastAsia"/>
            <w:lang w:val="en-US"/>
          </w:rPr>
          <w:t>電池</w:t>
        </w:r>
      </w:hyperlink>
      <w:r w:rsidRPr="00B4414C">
        <w:rPr>
          <w:rFonts w:eastAsiaTheme="minorEastAsia"/>
          <w:lang w:val="en-US"/>
        </w:rPr>
        <w:t>的組成有三大部分：</w:t>
      </w:r>
      <w:r w:rsidRPr="00B4414C">
        <w:rPr>
          <w:rFonts w:eastAsiaTheme="minorEastAsia"/>
          <w:lang w:val="en-US"/>
        </w:rPr>
        <w:t>(1)</w:t>
      </w:r>
      <w:r w:rsidRPr="00B4414C">
        <w:rPr>
          <w:rFonts w:eastAsiaTheme="minorEastAsia"/>
          <w:lang w:val="en-US"/>
        </w:rPr>
        <w:t>電極</w:t>
      </w:r>
      <w:r w:rsidRPr="00B4414C">
        <w:rPr>
          <w:rFonts w:eastAsiaTheme="minorEastAsia"/>
          <w:lang w:val="en-US"/>
        </w:rPr>
        <w:t>(</w:t>
      </w:r>
      <w:r w:rsidR="00E3523C" w:rsidRPr="00B4414C">
        <w:rPr>
          <w:rFonts w:eastAsiaTheme="minorEastAsia"/>
          <w:position w:val="-10"/>
        </w:rPr>
        <w:object w:dxaOrig="820" w:dyaOrig="320">
          <v:shape id="_x0000_i1088" type="#_x0000_t75" style="width:42pt;height:16.35pt" o:ole="">
            <v:imagedata r:id="rId134" o:title=""/>
          </v:shape>
          <o:OLEObject Type="Embed" ProgID="Equation.DSMT4" ShapeID="_x0000_i1088" DrawAspect="Content" ObjectID="_1465231362" r:id="rId135"/>
        </w:object>
      </w:r>
      <w:r w:rsidRPr="00B4414C">
        <w:rPr>
          <w:rFonts w:eastAsiaTheme="minorEastAsia"/>
          <w:lang w:val="en-US"/>
        </w:rPr>
        <w:t>):</w:t>
      </w:r>
      <w:r w:rsidRPr="00B4414C">
        <w:rPr>
          <w:rFonts w:eastAsiaTheme="minorEastAsia"/>
          <w:lang w:val="en-US"/>
        </w:rPr>
        <w:t>由二氧化鈦粒子吸附了染料</w:t>
      </w:r>
      <w:r w:rsidRPr="00B4414C">
        <w:rPr>
          <w:rFonts w:eastAsiaTheme="minorEastAsia"/>
          <w:lang w:val="en-US"/>
        </w:rPr>
        <w:t>A</w:t>
      </w:r>
      <w:r w:rsidRPr="00B4414C">
        <w:rPr>
          <w:rFonts w:eastAsiaTheme="minorEastAsia"/>
          <w:lang w:val="en-US"/>
        </w:rPr>
        <w:t>所構成、</w:t>
      </w:r>
      <w:r w:rsidRPr="00B4414C">
        <w:rPr>
          <w:rFonts w:eastAsiaTheme="minorEastAsia"/>
          <w:lang w:val="en-US"/>
        </w:rPr>
        <w:t>(2)</w:t>
      </w:r>
      <w:r w:rsidRPr="00B4414C">
        <w:rPr>
          <w:rFonts w:eastAsiaTheme="minorEastAsia"/>
          <w:lang w:val="en-US"/>
        </w:rPr>
        <w:t>電解質溶液</w:t>
      </w:r>
      <w:r w:rsidRPr="00B4414C">
        <w:rPr>
          <w:rFonts w:eastAsiaTheme="minorEastAsia"/>
          <w:lang w:val="en-US"/>
        </w:rPr>
        <w:t>(</w:t>
      </w:r>
      <w:r w:rsidR="00176B97" w:rsidRPr="00176B97">
        <w:rPr>
          <w:rFonts w:eastAsiaTheme="minorEastAsia"/>
          <w:position w:val="-10"/>
          <w:lang w:val="en-US"/>
        </w:rPr>
        <w:object w:dxaOrig="300" w:dyaOrig="340">
          <v:shape id="_x0000_i1089" type="#_x0000_t75" style="width:14.75pt;height:16.9pt" o:ole="">
            <v:imagedata r:id="rId136" o:title=""/>
          </v:shape>
          <o:OLEObject Type="Embed" ProgID="Equation.DSMT4" ShapeID="_x0000_i1089" DrawAspect="Content" ObjectID="_1465231363" r:id="rId137"/>
        </w:object>
      </w:r>
      <w:r w:rsidRPr="00B4414C">
        <w:rPr>
          <w:rFonts w:eastAsiaTheme="minorEastAsia"/>
          <w:lang w:val="en-US"/>
        </w:rPr>
        <w:t>/</w:t>
      </w:r>
      <w:r w:rsidR="00176B97" w:rsidRPr="00176B97">
        <w:rPr>
          <w:rFonts w:eastAsiaTheme="minorEastAsia"/>
          <w:position w:val="-4"/>
          <w:lang w:val="en-US"/>
        </w:rPr>
        <w:object w:dxaOrig="240" w:dyaOrig="279">
          <v:shape id="_x0000_i1090" type="#_x0000_t75" style="width:12pt;height:14.2pt" o:ole="">
            <v:imagedata r:id="rId138" o:title=""/>
          </v:shape>
          <o:OLEObject Type="Embed" ProgID="Equation.DSMT4" ShapeID="_x0000_i1090" DrawAspect="Content" ObjectID="_1465231364" r:id="rId139"/>
        </w:object>
      </w:r>
      <w:r w:rsidRPr="00B4414C">
        <w:rPr>
          <w:rFonts w:eastAsiaTheme="minorEastAsia"/>
          <w:lang w:val="en-US"/>
        </w:rPr>
        <w:t>)</w:t>
      </w:r>
      <w:r w:rsidRPr="00B4414C">
        <w:rPr>
          <w:rFonts w:eastAsiaTheme="minorEastAsia"/>
          <w:lang w:val="en-US"/>
        </w:rPr>
        <w:t>、</w:t>
      </w:r>
      <w:r w:rsidRPr="00B4414C">
        <w:rPr>
          <w:rFonts w:eastAsiaTheme="minorEastAsia"/>
          <w:lang w:val="en-US"/>
        </w:rPr>
        <w:t>(3)</w:t>
      </w:r>
      <w:hyperlink r:id="rId140" w:history="1">
        <w:r w:rsidRPr="00B4414C">
          <w:rPr>
            <w:rFonts w:eastAsiaTheme="minorEastAsia"/>
            <w:lang w:val="en-US"/>
          </w:rPr>
          <w:t>鉑</w:t>
        </w:r>
      </w:hyperlink>
      <w:r w:rsidRPr="00B4414C">
        <w:rPr>
          <w:rFonts w:eastAsiaTheme="minorEastAsia"/>
          <w:lang w:val="en-US"/>
        </w:rPr>
        <w:t>電極。染料敏化太陽能電池發生的反應如下：</w:t>
      </w:r>
    </w:p>
    <w:tbl>
      <w:tblPr>
        <w:tblStyle w:val="a4"/>
        <w:tblW w:w="9266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49"/>
        <w:gridCol w:w="3417"/>
      </w:tblGrid>
      <w:tr w:rsidR="006C2D76" w:rsidRPr="00B4414C" w:rsidTr="009F7F5E">
        <w:trPr>
          <w:trHeight w:val="113"/>
        </w:trPr>
        <w:tc>
          <w:tcPr>
            <w:tcW w:w="5849" w:type="dxa"/>
          </w:tcPr>
          <w:p w:rsidR="006C2D76" w:rsidRPr="00B4414C" w:rsidRDefault="006C2D76" w:rsidP="00C00E13">
            <w:pPr>
              <w:pStyle w:val="TIT10"/>
              <w:snapToGrid w:val="0"/>
              <w:spacing w:beforeLines="40" w:before="96" w:line="340" w:lineRule="atLeast"/>
              <w:ind w:left="0" w:firstLine="0"/>
              <w:rPr>
                <w:rFonts w:eastAsiaTheme="minorEastAsia"/>
                <w:lang w:val="en-US"/>
              </w:rPr>
            </w:pPr>
            <w:r w:rsidRPr="00B4414C">
              <w:rPr>
                <w:rFonts w:eastAsiaTheme="minorEastAsia"/>
                <w:lang w:val="en-US"/>
              </w:rPr>
              <w:t>步驟</w:t>
            </w:r>
            <w:r w:rsidR="00EA1272" w:rsidRPr="00B4414C">
              <w:rPr>
                <w:rFonts w:eastAsiaTheme="minorEastAsia"/>
                <w:lang w:val="en-US"/>
              </w:rPr>
              <w:t>1</w:t>
            </w:r>
            <w:r w:rsidR="00EA1272" w:rsidRPr="00B4414C">
              <w:rPr>
                <w:rFonts w:eastAsiaTheme="minorEastAsia"/>
                <w:lang w:val="en-US"/>
              </w:rPr>
              <w:t>：</w:t>
            </w:r>
            <w:r w:rsidR="00E3523C" w:rsidRPr="00B4414C">
              <w:rPr>
                <w:rFonts w:eastAsiaTheme="minorEastAsia"/>
                <w:position w:val="-10"/>
              </w:rPr>
              <w:object w:dxaOrig="820" w:dyaOrig="320">
                <v:shape id="_x0000_i1091" type="#_x0000_t75" style="width:42pt;height:16.35pt" o:ole="">
                  <v:imagedata r:id="rId134" o:title=""/>
                </v:shape>
                <o:OLEObject Type="Embed" ProgID="Equation.DSMT4" ShapeID="_x0000_i1091" DrawAspect="Content" ObjectID="_1465231365" r:id="rId141"/>
              </w:object>
            </w:r>
            <w:r w:rsidRPr="00B4414C">
              <w:rPr>
                <w:rFonts w:eastAsiaTheme="minorEastAsia"/>
              </w:rPr>
              <w:t xml:space="preserve"> </w:t>
            </w:r>
            <w:r w:rsidRPr="00B4414C">
              <w:rPr>
                <w:rFonts w:eastAsiaTheme="minorEastAsia"/>
                <w:lang w:val="en-US"/>
              </w:rPr>
              <w:t xml:space="preserve">+ </w:t>
            </w:r>
            <w:r w:rsidRPr="00B4414C">
              <w:rPr>
                <w:rFonts w:eastAsiaTheme="minorEastAsia"/>
                <w:lang w:val="en-US"/>
              </w:rPr>
              <w:t>太陽光</w:t>
            </w:r>
            <w:r w:rsidRPr="00B4414C">
              <w:rPr>
                <w:rFonts w:eastAsiaTheme="minorEastAsia"/>
                <w:lang w:val="en-US"/>
              </w:rPr>
              <w:t xml:space="preserve"> </w:t>
            </w:r>
            <w:r w:rsidRPr="00B4414C">
              <w:rPr>
                <w:rFonts w:eastAsiaTheme="minorEastAsia"/>
                <w:lang w:val="en-US"/>
              </w:rPr>
              <w:sym w:font="Wingdings" w:char="F0E0"/>
            </w:r>
            <w:r w:rsidRPr="00B4414C">
              <w:rPr>
                <w:rFonts w:eastAsiaTheme="minorEastAsia"/>
                <w:lang w:val="en-US"/>
              </w:rPr>
              <w:t xml:space="preserve"> </w:t>
            </w:r>
            <w:r w:rsidR="00E3523C" w:rsidRPr="00B4414C">
              <w:rPr>
                <w:rFonts w:eastAsiaTheme="minorEastAsia"/>
                <w:position w:val="-10"/>
                <w:lang w:val="en-US"/>
              </w:rPr>
              <w:object w:dxaOrig="920" w:dyaOrig="320">
                <v:shape id="_x0000_i1092" type="#_x0000_t75" style="width:45.25pt;height:16.35pt" o:ole="">
                  <v:imagedata r:id="rId142" o:title=""/>
                </v:shape>
                <o:OLEObject Type="Embed" ProgID="Equation.DSMT4" ShapeID="_x0000_i1092" DrawAspect="Content" ObjectID="_1465231366" r:id="rId143"/>
              </w:object>
            </w:r>
          </w:p>
        </w:tc>
        <w:tc>
          <w:tcPr>
            <w:tcW w:w="3417" w:type="dxa"/>
          </w:tcPr>
          <w:p w:rsidR="006C2D76" w:rsidRPr="00B4414C" w:rsidRDefault="006C2D76" w:rsidP="00C00E13">
            <w:pPr>
              <w:pStyle w:val="TIT10"/>
              <w:snapToGrid w:val="0"/>
              <w:spacing w:beforeLines="40" w:before="96" w:line="340" w:lineRule="atLeast"/>
              <w:ind w:left="0" w:firstLine="0"/>
              <w:rPr>
                <w:rFonts w:eastAsiaTheme="minorEastAsia"/>
                <w:lang w:val="en-US"/>
              </w:rPr>
            </w:pPr>
            <w:r w:rsidRPr="00B4414C">
              <w:rPr>
                <w:rFonts w:eastAsiaTheme="minorEastAsia"/>
                <w:lang w:val="en-US"/>
              </w:rPr>
              <w:t>(</w:t>
            </w:r>
            <w:r w:rsidRPr="00B4414C">
              <w:rPr>
                <w:rFonts w:eastAsiaTheme="minorEastAsia"/>
                <w:lang w:val="en-US"/>
              </w:rPr>
              <w:t>形成激發態的電極</w:t>
            </w:r>
            <w:r w:rsidRPr="00B4414C">
              <w:rPr>
                <w:rFonts w:eastAsiaTheme="minorEastAsia"/>
                <w:lang w:val="en-US"/>
              </w:rPr>
              <w:t>)</w:t>
            </w:r>
          </w:p>
        </w:tc>
      </w:tr>
      <w:tr w:rsidR="006C2D76" w:rsidRPr="00B4414C" w:rsidTr="009F7F5E">
        <w:trPr>
          <w:trHeight w:val="113"/>
        </w:trPr>
        <w:tc>
          <w:tcPr>
            <w:tcW w:w="5849" w:type="dxa"/>
          </w:tcPr>
          <w:p w:rsidR="006C2D76" w:rsidRPr="00B4414C" w:rsidRDefault="006C2D76" w:rsidP="00C00E13">
            <w:pPr>
              <w:pStyle w:val="TIT10"/>
              <w:snapToGrid w:val="0"/>
              <w:spacing w:beforeLines="40" w:before="96" w:line="340" w:lineRule="atLeast"/>
              <w:ind w:left="0" w:firstLine="0"/>
              <w:rPr>
                <w:rFonts w:eastAsiaTheme="minorEastAsia"/>
                <w:lang w:val="en-US"/>
              </w:rPr>
            </w:pPr>
            <w:r w:rsidRPr="00B4414C">
              <w:rPr>
                <w:rFonts w:eastAsiaTheme="minorEastAsia"/>
                <w:lang w:val="en-US"/>
              </w:rPr>
              <w:t>步驟</w:t>
            </w:r>
            <w:r w:rsidRPr="00B4414C">
              <w:rPr>
                <w:rFonts w:eastAsiaTheme="minorEastAsia"/>
                <w:lang w:val="en-US"/>
              </w:rPr>
              <w:t>2</w:t>
            </w:r>
            <w:r w:rsidR="00EA1272" w:rsidRPr="00B4414C">
              <w:rPr>
                <w:rFonts w:eastAsiaTheme="minorEastAsia"/>
                <w:lang w:val="en-US"/>
              </w:rPr>
              <w:t>：</w:t>
            </w:r>
            <w:r w:rsidR="00E3523C" w:rsidRPr="00B4414C">
              <w:rPr>
                <w:rFonts w:eastAsiaTheme="minorEastAsia"/>
                <w:position w:val="-10"/>
                <w:lang w:val="en-US"/>
              </w:rPr>
              <w:object w:dxaOrig="920" w:dyaOrig="320">
                <v:shape id="_x0000_i1093" type="#_x0000_t75" style="width:45.25pt;height:16.35pt" o:ole="">
                  <v:imagedata r:id="rId144" o:title=""/>
                </v:shape>
                <o:OLEObject Type="Embed" ProgID="Equation.DSMT4" ShapeID="_x0000_i1093" DrawAspect="Content" ObjectID="_1465231367" r:id="rId145"/>
              </w:object>
            </w:r>
            <w:r w:rsidRPr="00B4414C">
              <w:rPr>
                <w:rFonts w:eastAsiaTheme="minorEastAsia"/>
                <w:lang w:val="en-US"/>
              </w:rPr>
              <w:t xml:space="preserve"> </w:t>
            </w:r>
            <w:r w:rsidRPr="00B4414C">
              <w:rPr>
                <w:rFonts w:eastAsiaTheme="minorEastAsia"/>
                <w:lang w:val="en-US"/>
              </w:rPr>
              <w:sym w:font="Wingdings" w:char="F0E0"/>
            </w:r>
            <w:r w:rsidR="00EC32A0" w:rsidRPr="00B4414C">
              <w:rPr>
                <w:rFonts w:eastAsiaTheme="minorEastAsia"/>
                <w:lang w:val="en-US"/>
              </w:rPr>
              <w:t xml:space="preserve"> </w:t>
            </w:r>
            <w:r w:rsidR="00176B97" w:rsidRPr="00B4414C">
              <w:rPr>
                <w:rFonts w:eastAsiaTheme="minorEastAsia"/>
                <w:position w:val="-10"/>
                <w:lang w:val="en-US"/>
              </w:rPr>
              <w:object w:dxaOrig="1400" w:dyaOrig="340">
                <v:shape id="_x0000_i1094" type="#_x0000_t75" style="width:70.35pt;height:17.45pt" o:ole="">
                  <v:imagedata r:id="rId146" o:title=""/>
                </v:shape>
                <o:OLEObject Type="Embed" ProgID="Equation.DSMT4" ShapeID="_x0000_i1094" DrawAspect="Content" ObjectID="_1465231368" r:id="rId147"/>
              </w:object>
            </w:r>
          </w:p>
        </w:tc>
        <w:tc>
          <w:tcPr>
            <w:tcW w:w="3417" w:type="dxa"/>
          </w:tcPr>
          <w:p w:rsidR="006C2D76" w:rsidRPr="00B4414C" w:rsidRDefault="006C2D76" w:rsidP="00C00E13">
            <w:pPr>
              <w:pStyle w:val="TIT10"/>
              <w:snapToGrid w:val="0"/>
              <w:spacing w:beforeLines="40" w:before="96" w:line="340" w:lineRule="atLeast"/>
              <w:ind w:left="0" w:firstLine="0"/>
              <w:rPr>
                <w:rFonts w:eastAsiaTheme="minorEastAsia"/>
                <w:lang w:val="en-US"/>
              </w:rPr>
            </w:pPr>
            <w:r w:rsidRPr="00B4414C">
              <w:rPr>
                <w:rFonts w:eastAsiaTheme="minorEastAsia"/>
                <w:lang w:val="en-US"/>
              </w:rPr>
              <w:t>(</w:t>
            </w:r>
            <w:r w:rsidRPr="00B4414C">
              <w:rPr>
                <w:rFonts w:eastAsiaTheme="minorEastAsia"/>
                <w:lang w:val="en-US"/>
              </w:rPr>
              <w:t>電極進行電荷分離</w:t>
            </w:r>
            <w:r w:rsidRPr="00B4414C">
              <w:rPr>
                <w:rFonts w:eastAsiaTheme="minorEastAsia"/>
                <w:lang w:val="en-US"/>
              </w:rPr>
              <w:t>)</w:t>
            </w:r>
          </w:p>
        </w:tc>
      </w:tr>
      <w:tr w:rsidR="006C2D76" w:rsidRPr="00B4414C" w:rsidTr="009F7F5E">
        <w:trPr>
          <w:trHeight w:val="113"/>
        </w:trPr>
        <w:tc>
          <w:tcPr>
            <w:tcW w:w="5849" w:type="dxa"/>
          </w:tcPr>
          <w:p w:rsidR="006C2D76" w:rsidRPr="00B4414C" w:rsidRDefault="006C2D76" w:rsidP="00176B97">
            <w:pPr>
              <w:pStyle w:val="TIT10"/>
              <w:snapToGrid w:val="0"/>
              <w:spacing w:beforeLines="40" w:before="96" w:line="340" w:lineRule="atLeast"/>
              <w:ind w:left="0" w:firstLine="0"/>
              <w:rPr>
                <w:rFonts w:eastAsiaTheme="minorEastAsia"/>
                <w:lang w:val="en-US"/>
              </w:rPr>
            </w:pPr>
            <w:r w:rsidRPr="00B4414C">
              <w:rPr>
                <w:rFonts w:eastAsiaTheme="minorEastAsia"/>
                <w:lang w:val="en-US"/>
              </w:rPr>
              <w:t>步驟</w:t>
            </w:r>
            <w:r w:rsidRPr="00B4414C">
              <w:rPr>
                <w:rFonts w:eastAsiaTheme="minorEastAsia"/>
                <w:lang w:val="en-US"/>
              </w:rPr>
              <w:t>3</w:t>
            </w:r>
            <w:r w:rsidR="00EA1272" w:rsidRPr="00B4414C">
              <w:rPr>
                <w:rFonts w:eastAsiaTheme="minorEastAsia"/>
                <w:lang w:val="en-US"/>
              </w:rPr>
              <w:t>：</w:t>
            </w:r>
            <w:r w:rsidR="00A75301" w:rsidRPr="00B4414C">
              <w:rPr>
                <w:rFonts w:eastAsiaTheme="minorEastAsia"/>
                <w:position w:val="-10"/>
                <w:lang w:val="en-US"/>
              </w:rPr>
              <w:object w:dxaOrig="800" w:dyaOrig="340">
                <v:shape id="_x0000_i1095" type="#_x0000_t75" style="width:39.25pt;height:17.45pt" o:ole="">
                  <v:imagedata r:id="rId148" o:title=""/>
                </v:shape>
                <o:OLEObject Type="Embed" ProgID="Equation.DSMT4" ShapeID="_x0000_i1095" DrawAspect="Content" ObjectID="_1465231369" r:id="rId149"/>
              </w:object>
            </w:r>
            <w:r w:rsidRPr="00B4414C">
              <w:rPr>
                <w:rFonts w:eastAsiaTheme="minorEastAsia"/>
                <w:lang w:val="en-US"/>
              </w:rPr>
              <w:t xml:space="preserve"> </w:t>
            </w:r>
            <w:r w:rsidRPr="00B4414C">
              <w:rPr>
                <w:rFonts w:eastAsiaTheme="minorEastAsia"/>
                <w:lang w:val="en-US"/>
              </w:rPr>
              <w:sym w:font="Wingdings" w:char="F0E0"/>
            </w:r>
            <w:r w:rsidRPr="00B4414C">
              <w:rPr>
                <w:rFonts w:eastAsiaTheme="minorEastAsia"/>
                <w:lang w:val="en-US"/>
              </w:rPr>
              <w:t xml:space="preserve"> </w:t>
            </w:r>
            <w:r w:rsidR="00176B97" w:rsidRPr="00B4414C">
              <w:rPr>
                <w:rFonts w:eastAsiaTheme="minorEastAsia"/>
                <w:position w:val="-6"/>
                <w:lang w:val="en-US"/>
              </w:rPr>
              <w:object w:dxaOrig="340" w:dyaOrig="300">
                <v:shape id="_x0000_i1096" type="#_x0000_t75" style="width:17.45pt;height:16.35pt" o:ole="">
                  <v:imagedata r:id="rId150" o:title=""/>
                </v:shape>
                <o:OLEObject Type="Embed" ProgID="Equation.DSMT4" ShapeID="_x0000_i1096" DrawAspect="Content" ObjectID="_1465231370" r:id="rId151"/>
              </w:object>
            </w:r>
          </w:p>
        </w:tc>
        <w:tc>
          <w:tcPr>
            <w:tcW w:w="3417" w:type="dxa"/>
          </w:tcPr>
          <w:p w:rsidR="006C2D76" w:rsidRPr="00B4414C" w:rsidRDefault="006C2D76" w:rsidP="00C00E13">
            <w:pPr>
              <w:pStyle w:val="TIT10"/>
              <w:snapToGrid w:val="0"/>
              <w:spacing w:beforeLines="40" w:before="96" w:line="340" w:lineRule="atLeast"/>
              <w:ind w:left="0" w:firstLine="0"/>
              <w:rPr>
                <w:rFonts w:eastAsiaTheme="minorEastAsia"/>
                <w:lang w:val="en-US"/>
              </w:rPr>
            </w:pPr>
            <w:r w:rsidRPr="00B4414C">
              <w:rPr>
                <w:rFonts w:eastAsiaTheme="minorEastAsia"/>
                <w:lang w:val="en-US"/>
              </w:rPr>
              <w:t>(</w:t>
            </w:r>
            <w:r w:rsidRPr="00B4414C">
              <w:rPr>
                <w:rFonts w:eastAsiaTheme="minorEastAsia"/>
                <w:lang w:val="en-US"/>
              </w:rPr>
              <w:t>電解質在</w:t>
            </w:r>
            <w:r w:rsidR="009F7F5E">
              <w:rPr>
                <w:rFonts w:eastAsiaTheme="minorEastAsia" w:hint="eastAsia"/>
                <w:lang w:val="en-US"/>
              </w:rPr>
              <w:t>鉑</w:t>
            </w:r>
            <w:r w:rsidRPr="00B4414C">
              <w:rPr>
                <w:rFonts w:eastAsiaTheme="minorEastAsia"/>
                <w:lang w:val="en-US"/>
              </w:rPr>
              <w:t>電極表面反應</w:t>
            </w:r>
            <w:r w:rsidRPr="00B4414C">
              <w:rPr>
                <w:rFonts w:eastAsiaTheme="minorEastAsia"/>
                <w:lang w:val="en-US"/>
              </w:rPr>
              <w:t>)</w:t>
            </w:r>
          </w:p>
        </w:tc>
      </w:tr>
      <w:tr w:rsidR="006C2D76" w:rsidRPr="00B4414C" w:rsidTr="009F7F5E">
        <w:trPr>
          <w:trHeight w:val="113"/>
        </w:trPr>
        <w:tc>
          <w:tcPr>
            <w:tcW w:w="5849" w:type="dxa"/>
          </w:tcPr>
          <w:p w:rsidR="006C2D76" w:rsidRPr="00B4414C" w:rsidRDefault="006C2D76" w:rsidP="00C00E13">
            <w:pPr>
              <w:pStyle w:val="TIT10"/>
              <w:snapToGrid w:val="0"/>
              <w:spacing w:beforeLines="40" w:before="96" w:line="340" w:lineRule="atLeast"/>
              <w:ind w:left="0" w:firstLine="0"/>
              <w:rPr>
                <w:rFonts w:eastAsiaTheme="minorEastAsia"/>
                <w:lang w:val="en-US"/>
              </w:rPr>
            </w:pPr>
            <w:r w:rsidRPr="00B4414C">
              <w:rPr>
                <w:rFonts w:eastAsiaTheme="minorEastAsia"/>
                <w:lang w:val="en-US"/>
              </w:rPr>
              <w:t>步驟</w:t>
            </w:r>
            <w:r w:rsidRPr="00B4414C">
              <w:rPr>
                <w:rFonts w:eastAsiaTheme="minorEastAsia"/>
                <w:lang w:val="en-US"/>
              </w:rPr>
              <w:t>4</w:t>
            </w:r>
            <w:r w:rsidR="00EA1272" w:rsidRPr="00B4414C">
              <w:rPr>
                <w:rFonts w:eastAsiaTheme="minorEastAsia"/>
                <w:lang w:val="en-US"/>
              </w:rPr>
              <w:t>：</w:t>
            </w:r>
            <w:r w:rsidR="00E3523C" w:rsidRPr="00B4414C">
              <w:rPr>
                <w:rFonts w:eastAsiaTheme="minorEastAsia"/>
                <w:position w:val="-16"/>
                <w:lang w:val="en-US"/>
              </w:rPr>
              <w:object w:dxaOrig="1240" w:dyaOrig="420">
                <v:shape id="_x0000_i1097" type="#_x0000_t75" style="width:62.2pt;height:21.8pt" o:ole="">
                  <v:imagedata r:id="rId152" o:title=""/>
                </v:shape>
                <o:OLEObject Type="Embed" ProgID="Equation.DSMT4" ShapeID="_x0000_i1097" DrawAspect="Content" ObjectID="_1465231371" r:id="rId153"/>
              </w:object>
            </w:r>
            <w:r w:rsidRPr="00B4414C">
              <w:rPr>
                <w:rFonts w:eastAsiaTheme="minorEastAsia"/>
                <w:lang w:val="en-US"/>
              </w:rPr>
              <w:t xml:space="preserve"> + </w:t>
            </w:r>
            <w:r w:rsidR="00A75301" w:rsidRPr="00B4414C">
              <w:rPr>
                <w:rFonts w:eastAsiaTheme="minorEastAsia"/>
                <w:position w:val="-6"/>
                <w:lang w:val="en-US"/>
              </w:rPr>
              <w:object w:dxaOrig="340" w:dyaOrig="300">
                <v:shape id="_x0000_i1098" type="#_x0000_t75" style="width:18pt;height:16.35pt" o:ole="">
                  <v:imagedata r:id="rId154" o:title=""/>
                </v:shape>
                <o:OLEObject Type="Embed" ProgID="Equation.DSMT4" ShapeID="_x0000_i1098" DrawAspect="Content" ObjectID="_1465231372" r:id="rId155"/>
              </w:object>
            </w:r>
            <w:r w:rsidRPr="00B4414C">
              <w:rPr>
                <w:rFonts w:eastAsiaTheme="minorEastAsia"/>
                <w:lang w:val="en-US"/>
              </w:rPr>
              <w:t xml:space="preserve"> </w:t>
            </w:r>
            <w:r w:rsidRPr="00B4414C">
              <w:rPr>
                <w:rFonts w:eastAsiaTheme="minorEastAsia"/>
                <w:lang w:val="en-US"/>
              </w:rPr>
              <w:sym w:font="Wingdings" w:char="F0E0"/>
            </w:r>
            <w:r w:rsidRPr="00B4414C">
              <w:rPr>
                <w:rFonts w:eastAsiaTheme="minorEastAsia"/>
                <w:lang w:val="en-US"/>
              </w:rPr>
              <w:t xml:space="preserve"> </w:t>
            </w:r>
            <w:r w:rsidR="00BB2C3E" w:rsidRPr="00B4414C">
              <w:rPr>
                <w:rFonts w:eastAsiaTheme="minorEastAsia"/>
                <w:position w:val="-12"/>
                <w:lang w:val="en-US"/>
              </w:rPr>
              <w:object w:dxaOrig="1140" w:dyaOrig="360">
                <v:shape id="_x0000_i1099" type="#_x0000_t75" style="width:57.25pt;height:18.55pt" o:ole="">
                  <v:imagedata r:id="rId156" o:title=""/>
                </v:shape>
                <o:OLEObject Type="Embed" ProgID="Equation.DSMT4" ShapeID="_x0000_i1099" DrawAspect="Content" ObjectID="_1465231373" r:id="rId157"/>
              </w:object>
            </w:r>
            <w:r w:rsidRPr="00B4414C">
              <w:rPr>
                <w:rFonts w:eastAsiaTheme="minorEastAsia"/>
                <w:lang w:val="en-US"/>
              </w:rPr>
              <w:t xml:space="preserve"> + </w:t>
            </w:r>
            <w:r w:rsidR="00A75301" w:rsidRPr="00B4414C">
              <w:rPr>
                <w:rFonts w:eastAsiaTheme="minorEastAsia"/>
                <w:position w:val="-10"/>
                <w:lang w:val="en-US"/>
              </w:rPr>
              <w:object w:dxaOrig="300" w:dyaOrig="340">
                <v:shape id="_x0000_i1100" type="#_x0000_t75" style="width:15.25pt;height:17.45pt" o:ole="">
                  <v:imagedata r:id="rId158" o:title=""/>
                </v:shape>
                <o:OLEObject Type="Embed" ProgID="Equation.DSMT4" ShapeID="_x0000_i1100" DrawAspect="Content" ObjectID="_1465231374" r:id="rId159"/>
              </w:object>
            </w:r>
          </w:p>
        </w:tc>
        <w:tc>
          <w:tcPr>
            <w:tcW w:w="3417" w:type="dxa"/>
          </w:tcPr>
          <w:p w:rsidR="006C2D76" w:rsidRPr="00B4414C" w:rsidRDefault="006C2D76" w:rsidP="00C00E13">
            <w:pPr>
              <w:pStyle w:val="TIT10"/>
              <w:snapToGrid w:val="0"/>
              <w:spacing w:beforeLines="40" w:before="96" w:line="340" w:lineRule="atLeast"/>
              <w:ind w:left="0" w:firstLine="0"/>
              <w:rPr>
                <w:rFonts w:eastAsiaTheme="minorEastAsia"/>
                <w:lang w:val="en-US"/>
              </w:rPr>
            </w:pPr>
          </w:p>
        </w:tc>
      </w:tr>
    </w:tbl>
    <w:p w:rsidR="00746859" w:rsidRPr="00B4414C" w:rsidRDefault="00746859" w:rsidP="00746859">
      <w:pPr>
        <w:pStyle w:val="tit1"/>
        <w:jc w:val="left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下列有關染料敏化太陽能電池的敘述，哪一項</w:t>
      </w:r>
      <w:r w:rsidRPr="00B4414C">
        <w:rPr>
          <w:rFonts w:eastAsiaTheme="minorEastAsia"/>
          <w:u w:val="single"/>
          <w:lang w:val="en-US"/>
        </w:rPr>
        <w:t>錯誤</w:t>
      </w:r>
      <w:r w:rsidR="00DE326B" w:rsidRPr="00B4414C">
        <w:rPr>
          <w:rFonts w:eastAsiaTheme="minorEastAsia"/>
          <w:lang w:val="en-US"/>
        </w:rPr>
        <w:t>？</w:t>
      </w:r>
    </w:p>
    <w:p w:rsidR="00746859" w:rsidRPr="00B4414C" w:rsidRDefault="00746859" w:rsidP="00613035">
      <w:pPr>
        <w:pStyle w:val="ABCDE"/>
      </w:pPr>
      <w:r w:rsidRPr="00B4414C">
        <w:t>(A)</w:t>
      </w:r>
      <w:r w:rsidRPr="00B4414C">
        <w:t>電池能將太陽能轉化為電能</w:t>
      </w:r>
      <w:r w:rsidR="008B683C">
        <w:rPr>
          <w:rFonts w:hint="eastAsia"/>
        </w:rPr>
        <w:tab/>
      </w:r>
      <w:r w:rsidRPr="00B4414C">
        <w:t>(B)</w:t>
      </w:r>
      <w:r w:rsidRPr="00B4414C">
        <w:t>電池中的負極又稱為陽極</w:t>
      </w:r>
    </w:p>
    <w:p w:rsidR="00746859" w:rsidRPr="00B4414C" w:rsidRDefault="00746859" w:rsidP="00613035">
      <w:pPr>
        <w:pStyle w:val="ABCDE"/>
      </w:pPr>
      <w:r w:rsidRPr="00B4414C">
        <w:t>(C)</w:t>
      </w:r>
      <w:r w:rsidRPr="00B4414C">
        <w:t>步驟</w:t>
      </w:r>
      <w:r w:rsidRPr="00B4414C">
        <w:t>1</w:t>
      </w:r>
      <w:r w:rsidRPr="00B4414C">
        <w:t>為氧化反應</w:t>
      </w:r>
      <w:r w:rsidR="008B683C">
        <w:rPr>
          <w:rFonts w:hint="eastAsia"/>
        </w:rPr>
        <w:tab/>
      </w:r>
      <w:r w:rsidRPr="00B4414C">
        <w:t>(D)</w:t>
      </w:r>
      <w:r w:rsidRPr="00B4414C">
        <w:t>步驟</w:t>
      </w:r>
      <w:r w:rsidRPr="00B4414C">
        <w:t>3</w:t>
      </w:r>
      <w:r w:rsidRPr="00B4414C">
        <w:t>為還原反應</w:t>
      </w:r>
    </w:p>
    <w:p w:rsidR="00746859" w:rsidRPr="00B4414C" w:rsidRDefault="00746859" w:rsidP="00613035">
      <w:pPr>
        <w:pStyle w:val="ABCDE"/>
      </w:pPr>
      <w:r w:rsidRPr="00B4414C">
        <w:t>(E)</w:t>
      </w:r>
      <w:hyperlink r:id="rId160" w:history="1">
        <w:r w:rsidRPr="00B4414C">
          <w:t>鉑</w:t>
        </w:r>
      </w:hyperlink>
      <w:r w:rsidRPr="00B4414C">
        <w:t>電極為正極</w:t>
      </w:r>
    </w:p>
    <w:p w:rsidR="00F551C0" w:rsidRPr="004A66AD" w:rsidRDefault="00F551C0" w:rsidP="006C2D76">
      <w:pPr>
        <w:pStyle w:val="-"/>
        <w:spacing w:before="120" w:afterLines="50" w:after="120"/>
      </w:pPr>
      <w:r w:rsidRPr="004A66AD">
        <w:rPr>
          <w:rFonts w:hint="eastAsia"/>
        </w:rPr>
        <w:t>15-16</w:t>
      </w:r>
      <w:r w:rsidR="001F2CE7">
        <w:rPr>
          <w:rFonts w:hint="eastAsia"/>
        </w:rPr>
        <w:t>題</w:t>
      </w:r>
      <w:r w:rsidRPr="004A66AD">
        <w:rPr>
          <w:rFonts w:hint="eastAsia"/>
        </w:rPr>
        <w:t>為題組</w:t>
      </w:r>
    </w:p>
    <w:p w:rsidR="00F551C0" w:rsidRPr="00B4414C" w:rsidRDefault="00F551C0" w:rsidP="004A66AD">
      <w:pPr>
        <w:pStyle w:val="tit1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碘酸根離子與亞硫酸氫根離子反應，生成碘離子，其平衡反應式如下</w:t>
      </w:r>
      <w:r w:rsidRPr="00B4414C">
        <w:rPr>
          <w:rFonts w:eastAsiaTheme="minorEastAsia"/>
          <w:lang w:val="en-US"/>
        </w:rPr>
        <w:t>:</w:t>
      </w:r>
    </w:p>
    <w:p w:rsidR="00F551C0" w:rsidRPr="00B4414C" w:rsidRDefault="00A75301" w:rsidP="00B4414C">
      <w:pPr>
        <w:tabs>
          <w:tab w:val="left" w:pos="3600"/>
          <w:tab w:val="left" w:pos="6300"/>
        </w:tabs>
        <w:spacing w:beforeLines="20" w:before="48" w:afterLines="20" w:after="48"/>
        <w:ind w:leftChars="500" w:left="1200" w:firstLineChars="400" w:firstLine="880"/>
        <w:jc w:val="both"/>
        <w:rPr>
          <w:rFonts w:eastAsiaTheme="minorEastAsia"/>
          <w:sz w:val="22"/>
          <w:szCs w:val="22"/>
        </w:rPr>
      </w:pPr>
      <w:r w:rsidRPr="00B4414C">
        <w:rPr>
          <w:rFonts w:eastAsiaTheme="minorEastAsia"/>
          <w:position w:val="-14"/>
          <w:sz w:val="22"/>
          <w:szCs w:val="22"/>
        </w:rPr>
        <w:object w:dxaOrig="4300" w:dyaOrig="380">
          <v:shape id="_x0000_i1101" type="#_x0000_t75" style="width:214.35pt;height:18.55pt" o:ole="">
            <v:imagedata r:id="rId161" o:title=""/>
          </v:shape>
          <o:OLEObject Type="Embed" ProgID="Equation.DSMT4" ShapeID="_x0000_i1101" DrawAspect="Content" ObjectID="_1465231375" r:id="rId162"/>
        </w:object>
      </w:r>
    </w:p>
    <w:p w:rsidR="00F551C0" w:rsidRPr="00B4414C" w:rsidRDefault="00F551C0" w:rsidP="004A66AD">
      <w:pPr>
        <w:pStyle w:val="tit1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林同學在某溫度下操作此實驗，以求反應速率。實驗步驟如下：</w:t>
      </w:r>
    </w:p>
    <w:p w:rsidR="00F551C0" w:rsidRPr="00B4414C" w:rsidRDefault="00F551C0" w:rsidP="00EE4493">
      <w:pPr>
        <w:pStyle w:val="tit1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步驟</w:t>
      </w:r>
      <w:r w:rsidRPr="00B4414C">
        <w:rPr>
          <w:rFonts w:eastAsiaTheme="minorEastAsia"/>
          <w:lang w:val="en-US"/>
        </w:rPr>
        <w:t>1</w:t>
      </w:r>
      <w:r w:rsidR="00EA1272" w:rsidRPr="00B4414C">
        <w:rPr>
          <w:rFonts w:eastAsiaTheme="minorEastAsia"/>
          <w:lang w:val="en-US"/>
        </w:rPr>
        <w:t>：</w:t>
      </w:r>
      <w:r w:rsidRPr="00B4414C">
        <w:rPr>
          <w:rFonts w:eastAsiaTheme="minorEastAsia"/>
          <w:lang w:val="en-US"/>
        </w:rPr>
        <w:t>稱取</w:t>
      </w:r>
      <w:r w:rsidR="00E3523C" w:rsidRPr="00B4414C">
        <w:rPr>
          <w:rFonts w:eastAsiaTheme="minorEastAsia"/>
          <w:lang w:val="en-US"/>
        </w:rPr>
        <w:t>2</w:t>
      </w:r>
      <w:r w:rsidR="00176B97">
        <w:rPr>
          <w:rFonts w:eastAsiaTheme="minorEastAsia" w:hint="eastAsia"/>
          <w:lang w:val="en-US"/>
        </w:rPr>
        <w:t>.0</w:t>
      </w:r>
      <w:r w:rsidRPr="00B4414C">
        <w:rPr>
          <w:rFonts w:eastAsiaTheme="minorEastAsia"/>
          <w:lang w:val="en-US"/>
        </w:rPr>
        <w:t>克的可溶性澱粉，以配製</w:t>
      </w:r>
      <w:r w:rsidRPr="00B4414C">
        <w:rPr>
          <w:rFonts w:eastAsiaTheme="minorEastAsia"/>
          <w:lang w:val="en-US"/>
        </w:rPr>
        <w:t>500</w:t>
      </w:r>
      <w:r w:rsidRPr="00B4414C">
        <w:rPr>
          <w:rFonts w:eastAsiaTheme="minorEastAsia"/>
          <w:lang w:val="en-US"/>
        </w:rPr>
        <w:t>毫升的澱粉溶液備用。</w:t>
      </w:r>
    </w:p>
    <w:p w:rsidR="00F551C0" w:rsidRPr="00B4414C" w:rsidRDefault="00F551C0" w:rsidP="00EE4493">
      <w:pPr>
        <w:pStyle w:val="tit1"/>
        <w:spacing w:beforeLines="30" w:before="72"/>
        <w:ind w:left="1305" w:hanging="936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步驟</w:t>
      </w:r>
      <w:r w:rsidRPr="00B4414C">
        <w:rPr>
          <w:rFonts w:eastAsiaTheme="minorEastAsia"/>
          <w:lang w:val="en-US"/>
        </w:rPr>
        <w:t>2</w:t>
      </w:r>
      <w:r w:rsidR="00EA1272" w:rsidRPr="00B4414C">
        <w:rPr>
          <w:rFonts w:eastAsiaTheme="minorEastAsia"/>
          <w:lang w:val="en-US"/>
        </w:rPr>
        <w:t>：</w:t>
      </w:r>
      <w:r w:rsidRPr="00B4414C">
        <w:rPr>
          <w:rFonts w:eastAsiaTheme="minorEastAsia"/>
          <w:lang w:val="en-US"/>
        </w:rPr>
        <w:t>稱取</w:t>
      </w:r>
      <w:r w:rsidR="00EA1272" w:rsidRPr="00B4414C">
        <w:rPr>
          <w:rFonts w:eastAsiaTheme="minorEastAsia"/>
          <w:position w:val="-10"/>
          <w:lang w:val="en-US"/>
        </w:rPr>
        <w:object w:dxaOrig="980" w:dyaOrig="360">
          <v:shape id="_x0000_i1102" type="#_x0000_t75" style="width:48.55pt;height:18pt" o:ole="">
            <v:imagedata r:id="rId163" o:title=""/>
          </v:shape>
          <o:OLEObject Type="Embed" ProgID="Equation.DSMT4" ShapeID="_x0000_i1102" DrawAspect="Content" ObjectID="_1465231376" r:id="rId164"/>
        </w:object>
      </w:r>
      <w:r w:rsidR="00E3523C" w:rsidRPr="00B4414C">
        <w:rPr>
          <w:rFonts w:eastAsiaTheme="minorEastAsia"/>
          <w:lang w:val="en-US"/>
        </w:rPr>
        <w:t>0.57</w:t>
      </w:r>
      <w:r w:rsidRPr="00B4414C">
        <w:rPr>
          <w:rFonts w:eastAsiaTheme="minorEastAsia"/>
          <w:lang w:val="en-US"/>
        </w:rPr>
        <w:t>克</w:t>
      </w:r>
      <w:r w:rsidRPr="00B4414C">
        <w:rPr>
          <w:rFonts w:eastAsiaTheme="minorEastAsia"/>
          <w:lang w:val="en-US"/>
        </w:rPr>
        <w:t>(0.003</w:t>
      </w:r>
      <w:r w:rsidRPr="00B4414C">
        <w:rPr>
          <w:rFonts w:eastAsiaTheme="minorEastAsia"/>
          <w:lang w:val="en-US"/>
        </w:rPr>
        <w:t>莫耳</w:t>
      </w:r>
      <w:r w:rsidRPr="00B4414C">
        <w:rPr>
          <w:rFonts w:eastAsiaTheme="minorEastAsia"/>
          <w:lang w:val="en-US"/>
        </w:rPr>
        <w:t>)</w:t>
      </w:r>
      <w:r w:rsidRPr="00B4414C">
        <w:rPr>
          <w:rFonts w:eastAsiaTheme="minorEastAsia"/>
          <w:lang w:val="en-US"/>
        </w:rPr>
        <w:t>，溶於</w:t>
      </w:r>
      <w:r w:rsidR="00E3523C" w:rsidRPr="00B4414C">
        <w:rPr>
          <w:rFonts w:eastAsiaTheme="minorEastAsia"/>
          <w:lang w:val="en-US"/>
        </w:rPr>
        <w:t>100</w:t>
      </w:r>
      <w:r w:rsidRPr="00B4414C">
        <w:rPr>
          <w:rFonts w:eastAsiaTheme="minorEastAsia"/>
          <w:lang w:val="en-US"/>
        </w:rPr>
        <w:t>毫升的水中後，倒入步驟</w:t>
      </w:r>
      <w:r w:rsidRPr="00B4414C">
        <w:rPr>
          <w:rFonts w:eastAsiaTheme="minorEastAsia"/>
          <w:lang w:val="en-US"/>
        </w:rPr>
        <w:t>1</w:t>
      </w:r>
      <w:r w:rsidRPr="00B4414C">
        <w:rPr>
          <w:rFonts w:eastAsiaTheme="minorEastAsia"/>
          <w:position w:val="6"/>
          <w:lang w:val="en-US"/>
        </w:rPr>
        <w:t>所配製的澱粉溶液中，並且加入</w:t>
      </w:r>
      <w:r w:rsidR="00E3523C" w:rsidRPr="00B4414C">
        <w:rPr>
          <w:rFonts w:eastAsiaTheme="minorEastAsia"/>
          <w:position w:val="6"/>
          <w:lang w:val="en-US"/>
        </w:rPr>
        <w:t>5</w:t>
      </w:r>
      <w:r w:rsidR="00176B97">
        <w:rPr>
          <w:rFonts w:eastAsiaTheme="minorEastAsia" w:hint="eastAsia"/>
          <w:position w:val="6"/>
          <w:lang w:val="en-US"/>
        </w:rPr>
        <w:t>.0</w:t>
      </w:r>
      <w:r w:rsidRPr="00B4414C">
        <w:rPr>
          <w:rFonts w:eastAsiaTheme="minorEastAsia"/>
          <w:position w:val="6"/>
          <w:lang w:val="en-US"/>
        </w:rPr>
        <w:t>毫升的</w:t>
      </w:r>
      <w:r w:rsidR="00176B97">
        <w:rPr>
          <w:rFonts w:eastAsiaTheme="minorEastAsia"/>
          <w:position w:val="6"/>
          <w:lang w:val="en-US"/>
        </w:rPr>
        <w:t>1</w:t>
      </w:r>
      <w:r w:rsidR="00176B97">
        <w:rPr>
          <w:rFonts w:eastAsiaTheme="minorEastAsia" w:hint="eastAsia"/>
          <w:position w:val="6"/>
          <w:lang w:val="en-US"/>
        </w:rPr>
        <w:t>.0</w:t>
      </w:r>
      <w:r w:rsidRPr="00B4414C">
        <w:rPr>
          <w:rFonts w:eastAsiaTheme="minorEastAsia"/>
          <w:position w:val="6"/>
          <w:lang w:val="en-US"/>
        </w:rPr>
        <w:t>M</w:t>
      </w:r>
      <w:r w:rsidRPr="00B4414C">
        <w:rPr>
          <w:rFonts w:eastAsiaTheme="minorEastAsia"/>
          <w:position w:val="6"/>
          <w:lang w:val="en-US"/>
        </w:rPr>
        <w:t>硫酸溶液，攪拌均勻，然後加水配製成</w:t>
      </w:r>
      <w:r w:rsidRPr="00B4414C">
        <w:rPr>
          <w:rFonts w:eastAsiaTheme="minorEastAsia"/>
          <w:position w:val="6"/>
          <w:lang w:val="en-US"/>
        </w:rPr>
        <w:t>1</w:t>
      </w:r>
      <w:r w:rsidRPr="00B4414C">
        <w:rPr>
          <w:rFonts w:eastAsiaTheme="minorEastAsia"/>
          <w:position w:val="6"/>
          <w:lang w:val="en-US"/>
        </w:rPr>
        <w:t>公升的溶液</w:t>
      </w:r>
      <w:r w:rsidRPr="00B4414C">
        <w:rPr>
          <w:rFonts w:eastAsiaTheme="minorEastAsia"/>
          <w:position w:val="6"/>
          <w:lang w:val="en-US"/>
        </w:rPr>
        <w:t>A</w:t>
      </w:r>
      <w:r w:rsidRPr="00B4414C">
        <w:rPr>
          <w:rFonts w:eastAsiaTheme="minorEastAsia"/>
          <w:position w:val="6"/>
          <w:lang w:val="en-US"/>
        </w:rPr>
        <w:t>。</w:t>
      </w:r>
    </w:p>
    <w:p w:rsidR="00EA1272" w:rsidRPr="00B4414C" w:rsidRDefault="00F551C0" w:rsidP="00EE4493">
      <w:pPr>
        <w:pStyle w:val="tit1"/>
        <w:spacing w:beforeLines="20" w:before="4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步驟</w:t>
      </w:r>
      <w:r w:rsidRPr="00B4414C">
        <w:rPr>
          <w:rFonts w:eastAsiaTheme="minorEastAsia"/>
          <w:lang w:val="en-US"/>
        </w:rPr>
        <w:t>3</w:t>
      </w:r>
      <w:r w:rsidR="00EA1272" w:rsidRPr="00B4414C">
        <w:rPr>
          <w:rFonts w:eastAsiaTheme="minorEastAsia"/>
          <w:lang w:val="en-US"/>
        </w:rPr>
        <w:t>：</w:t>
      </w:r>
      <w:r w:rsidRPr="00B4414C">
        <w:rPr>
          <w:rFonts w:eastAsiaTheme="minorEastAsia"/>
          <w:lang w:val="en-US"/>
        </w:rPr>
        <w:t>稱取</w:t>
      </w:r>
      <w:r w:rsidRPr="00B4414C">
        <w:rPr>
          <w:rFonts w:eastAsiaTheme="minorEastAsia"/>
          <w:lang w:val="en-US"/>
        </w:rPr>
        <w:t>0.428</w:t>
      </w:r>
      <w:r w:rsidRPr="00B4414C">
        <w:rPr>
          <w:rFonts w:eastAsiaTheme="minorEastAsia"/>
          <w:lang w:val="en-US"/>
        </w:rPr>
        <w:t>克</w:t>
      </w:r>
      <w:r w:rsidR="00435323" w:rsidRPr="00EE4493">
        <w:rPr>
          <w:rFonts w:eastAsiaTheme="minorEastAsia"/>
          <w:position w:val="-12"/>
          <w:lang w:val="en-US"/>
        </w:rPr>
        <w:object w:dxaOrig="680" w:dyaOrig="360">
          <v:shape id="_x0000_i1103" type="#_x0000_t75" style="width:34.9pt;height:18pt" o:ole="">
            <v:imagedata r:id="rId165" o:title=""/>
          </v:shape>
          <o:OLEObject Type="Embed" ProgID="Equation.DSMT4" ShapeID="_x0000_i1103" DrawAspect="Content" ObjectID="_1465231377" r:id="rId166"/>
        </w:object>
      </w:r>
      <w:r w:rsidRPr="00B4414C">
        <w:rPr>
          <w:rFonts w:eastAsiaTheme="minorEastAsia"/>
          <w:lang w:val="en-US"/>
        </w:rPr>
        <w:t>(</w:t>
      </w:r>
      <w:r w:rsidRPr="00B4414C">
        <w:rPr>
          <w:rFonts w:eastAsiaTheme="minorEastAsia"/>
          <w:lang w:val="en-US"/>
        </w:rPr>
        <w:t>式量：</w:t>
      </w:r>
      <w:r w:rsidRPr="00B4414C">
        <w:rPr>
          <w:rFonts w:eastAsiaTheme="minorEastAsia"/>
          <w:lang w:val="en-US"/>
        </w:rPr>
        <w:t>214)</w:t>
      </w:r>
      <w:r w:rsidRPr="00B4414C">
        <w:rPr>
          <w:rFonts w:eastAsiaTheme="minorEastAsia"/>
          <w:lang w:val="en-US"/>
        </w:rPr>
        <w:t>，然後加水配製成</w:t>
      </w:r>
      <w:r w:rsidR="00D44B8A" w:rsidRPr="00B4414C">
        <w:rPr>
          <w:rFonts w:eastAsiaTheme="minorEastAsia"/>
          <w:lang w:val="en-US"/>
        </w:rPr>
        <w:t>100</w:t>
      </w:r>
      <w:r w:rsidRPr="00B4414C">
        <w:rPr>
          <w:rFonts w:eastAsiaTheme="minorEastAsia"/>
          <w:lang w:val="en-US"/>
        </w:rPr>
        <w:t>毫升的溶液</w:t>
      </w:r>
      <w:r w:rsidRPr="00B4414C">
        <w:rPr>
          <w:rFonts w:eastAsiaTheme="minorEastAsia"/>
          <w:lang w:val="en-US"/>
        </w:rPr>
        <w:t>B</w:t>
      </w:r>
      <w:r w:rsidRPr="00B4414C">
        <w:rPr>
          <w:rFonts w:eastAsiaTheme="minorEastAsia"/>
          <w:lang w:val="en-US"/>
        </w:rPr>
        <w:t>。</w:t>
      </w:r>
    </w:p>
    <w:p w:rsidR="00F551C0" w:rsidRPr="00B4414C" w:rsidRDefault="00F551C0" w:rsidP="00EE4493">
      <w:pPr>
        <w:pStyle w:val="tit1"/>
        <w:ind w:left="1389" w:hanging="1032"/>
        <w:rPr>
          <w:rFonts w:eastAsiaTheme="minorEastAsia"/>
          <w:spacing w:val="20"/>
          <w:lang w:val="en-US"/>
        </w:rPr>
      </w:pPr>
      <w:r w:rsidRPr="00B4414C">
        <w:rPr>
          <w:rFonts w:eastAsiaTheme="minorEastAsia"/>
          <w:lang w:val="en-US"/>
        </w:rPr>
        <w:t>步驟</w:t>
      </w:r>
      <w:r w:rsidRPr="00B4414C">
        <w:rPr>
          <w:rFonts w:eastAsiaTheme="minorEastAsia"/>
          <w:lang w:val="en-US"/>
        </w:rPr>
        <w:t>4</w:t>
      </w:r>
      <w:r w:rsidR="00EA1272" w:rsidRPr="00B4414C">
        <w:rPr>
          <w:rFonts w:eastAsiaTheme="minorEastAsia"/>
          <w:lang w:val="en-US"/>
        </w:rPr>
        <w:t>：</w:t>
      </w:r>
      <w:r w:rsidRPr="00B4414C">
        <w:rPr>
          <w:rFonts w:eastAsiaTheme="minorEastAsia"/>
          <w:spacing w:val="20"/>
          <w:lang w:val="en-US"/>
        </w:rPr>
        <w:t>取</w:t>
      </w:r>
      <w:r w:rsidRPr="00B4414C">
        <w:rPr>
          <w:rFonts w:eastAsiaTheme="minorEastAsia"/>
          <w:spacing w:val="20"/>
          <w:lang w:val="en-US"/>
        </w:rPr>
        <w:t>A</w:t>
      </w:r>
      <w:r w:rsidRPr="00B4414C">
        <w:rPr>
          <w:rFonts w:eastAsiaTheme="minorEastAsia"/>
          <w:spacing w:val="20"/>
          <w:lang w:val="en-US"/>
        </w:rPr>
        <w:t>溶液</w:t>
      </w:r>
      <w:r w:rsidR="00D44B8A" w:rsidRPr="00B4414C">
        <w:rPr>
          <w:rFonts w:eastAsiaTheme="minorEastAsia"/>
          <w:spacing w:val="20"/>
          <w:lang w:val="en-US"/>
        </w:rPr>
        <w:t>10.0</w:t>
      </w:r>
      <w:r w:rsidRPr="00B4414C">
        <w:rPr>
          <w:rFonts w:eastAsiaTheme="minorEastAsia"/>
          <w:spacing w:val="20"/>
          <w:lang w:val="en-US"/>
        </w:rPr>
        <w:t>毫升，放入</w:t>
      </w:r>
      <w:r w:rsidRPr="00B4414C">
        <w:rPr>
          <w:rFonts w:eastAsiaTheme="minorEastAsia"/>
          <w:spacing w:val="20"/>
          <w:lang w:val="en-US"/>
        </w:rPr>
        <w:t>A</w:t>
      </w:r>
      <w:r w:rsidRPr="00B4414C">
        <w:rPr>
          <w:rFonts w:eastAsiaTheme="minorEastAsia"/>
          <w:spacing w:val="20"/>
          <w:lang w:val="en-US"/>
        </w:rPr>
        <w:t>試管中；另取</w:t>
      </w:r>
      <w:r w:rsidRPr="00B4414C">
        <w:rPr>
          <w:rFonts w:eastAsiaTheme="minorEastAsia"/>
          <w:spacing w:val="20"/>
          <w:lang w:val="en-US"/>
        </w:rPr>
        <w:t>B</w:t>
      </w:r>
      <w:r w:rsidRPr="00B4414C">
        <w:rPr>
          <w:rFonts w:eastAsiaTheme="minorEastAsia"/>
          <w:spacing w:val="20"/>
          <w:lang w:val="en-US"/>
        </w:rPr>
        <w:t>溶液</w:t>
      </w:r>
      <w:r w:rsidR="00D44B8A" w:rsidRPr="00B4414C">
        <w:rPr>
          <w:rFonts w:eastAsiaTheme="minorEastAsia"/>
          <w:spacing w:val="20"/>
          <w:lang w:val="en-US"/>
        </w:rPr>
        <w:t>10.0</w:t>
      </w:r>
      <w:r w:rsidRPr="00B4414C">
        <w:rPr>
          <w:rFonts w:eastAsiaTheme="minorEastAsia"/>
          <w:spacing w:val="20"/>
          <w:lang w:val="en-US"/>
        </w:rPr>
        <w:t>毫升，放入</w:t>
      </w:r>
      <w:r w:rsidRPr="00B4414C">
        <w:rPr>
          <w:rFonts w:eastAsiaTheme="minorEastAsia"/>
          <w:spacing w:val="20"/>
          <w:lang w:val="en-US"/>
        </w:rPr>
        <w:t>B</w:t>
      </w:r>
      <w:r w:rsidRPr="00B4414C">
        <w:rPr>
          <w:rFonts w:eastAsiaTheme="minorEastAsia"/>
          <w:spacing w:val="20"/>
          <w:lang w:val="en-US"/>
        </w:rPr>
        <w:t>試管中。</w:t>
      </w:r>
    </w:p>
    <w:p w:rsidR="00C163D7" w:rsidRPr="00B4414C" w:rsidRDefault="00F551C0" w:rsidP="00EE4493">
      <w:pPr>
        <w:pStyle w:val="tit1"/>
        <w:ind w:left="1276" w:hanging="90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步驟</w:t>
      </w:r>
      <w:r w:rsidRPr="00B4414C">
        <w:rPr>
          <w:rFonts w:eastAsiaTheme="minorEastAsia"/>
          <w:lang w:val="en-US"/>
        </w:rPr>
        <w:t>5</w:t>
      </w:r>
      <w:r w:rsidR="00EA1272" w:rsidRPr="00B4414C">
        <w:rPr>
          <w:rFonts w:eastAsiaTheme="minorEastAsia"/>
          <w:lang w:val="en-US"/>
        </w:rPr>
        <w:t>：</w:t>
      </w:r>
      <w:r w:rsidRPr="00B4414C">
        <w:rPr>
          <w:rFonts w:eastAsiaTheme="minorEastAsia"/>
          <w:lang w:val="en-US"/>
        </w:rPr>
        <w:t>將</w:t>
      </w:r>
      <w:r w:rsidRPr="00B4414C">
        <w:rPr>
          <w:rFonts w:eastAsiaTheme="minorEastAsia"/>
          <w:lang w:val="en-US"/>
        </w:rPr>
        <w:t>A</w:t>
      </w:r>
      <w:r w:rsidRPr="00B4414C">
        <w:rPr>
          <w:rFonts w:eastAsiaTheme="minorEastAsia"/>
          <w:lang w:val="en-US"/>
        </w:rPr>
        <w:t>和</w:t>
      </w:r>
      <w:r w:rsidRPr="00B4414C">
        <w:rPr>
          <w:rFonts w:eastAsiaTheme="minorEastAsia"/>
          <w:lang w:val="en-US"/>
        </w:rPr>
        <w:t>B</w:t>
      </w:r>
      <w:r w:rsidRPr="00B4414C">
        <w:rPr>
          <w:rFonts w:eastAsiaTheme="minorEastAsia"/>
          <w:lang w:val="en-US"/>
        </w:rPr>
        <w:t>兩試管的溶液，同時倒入</w:t>
      </w:r>
      <w:r w:rsidR="00176B97">
        <w:rPr>
          <w:rFonts w:eastAsiaTheme="minorEastAsia"/>
          <w:lang w:val="en-US"/>
        </w:rPr>
        <w:t>100</w:t>
      </w:r>
      <w:r w:rsidR="00BB2C3E" w:rsidRPr="00B4414C">
        <w:rPr>
          <w:rFonts w:eastAsiaTheme="minorEastAsia"/>
          <w:lang w:val="en-US"/>
        </w:rPr>
        <w:t>毫升燒杯，並迅速搖動溶液使其瞬間混合均勻，</w:t>
      </w:r>
      <w:r w:rsidRPr="00B4414C">
        <w:rPr>
          <w:rFonts w:eastAsiaTheme="minorEastAsia"/>
          <w:lang w:val="en-US"/>
        </w:rPr>
        <w:t>經過</w:t>
      </w:r>
      <w:r w:rsidRPr="00B4414C">
        <w:rPr>
          <w:rFonts w:eastAsiaTheme="minorEastAsia"/>
          <w:lang w:val="en-US"/>
        </w:rPr>
        <w:t>5</w:t>
      </w:r>
      <w:r w:rsidRPr="00B4414C">
        <w:rPr>
          <w:rFonts w:eastAsiaTheme="minorEastAsia"/>
          <w:lang w:val="en-US"/>
        </w:rPr>
        <w:t>秒後，溶液</w:t>
      </w:r>
      <w:r w:rsidR="00BB2C3E" w:rsidRPr="00B4414C">
        <w:rPr>
          <w:rFonts w:eastAsiaTheme="minorEastAsia"/>
          <w:lang w:val="en-US"/>
        </w:rPr>
        <w:t>瞬間</w:t>
      </w:r>
      <w:r w:rsidRPr="00B4414C">
        <w:rPr>
          <w:rFonts w:eastAsiaTheme="minorEastAsia"/>
          <w:lang w:val="en-US"/>
        </w:rPr>
        <w:t>變為藍色，且顏色不再變化。</w:t>
      </w:r>
    </w:p>
    <w:p w:rsidR="0004064C" w:rsidRDefault="00F551C0" w:rsidP="0004064C">
      <w:pPr>
        <w:pStyle w:val="tit1"/>
        <w:spacing w:beforeLines="25" w:before="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根據上列實驗步驟，回答</w:t>
      </w:r>
      <w:r w:rsidRPr="00B4414C">
        <w:rPr>
          <w:rFonts w:eastAsiaTheme="minorEastAsia"/>
          <w:lang w:val="en-US"/>
        </w:rPr>
        <w:t>15-16</w:t>
      </w:r>
      <w:r w:rsidRPr="00B4414C">
        <w:rPr>
          <w:rFonts w:eastAsiaTheme="minorEastAsia"/>
          <w:lang w:val="en-US"/>
        </w:rPr>
        <w:t>題：</w:t>
      </w:r>
    </w:p>
    <w:p w:rsidR="00F551C0" w:rsidRPr="00B4414C" w:rsidRDefault="00F551C0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步驟</w:t>
      </w:r>
      <w:r w:rsidRPr="00B4414C">
        <w:rPr>
          <w:rFonts w:eastAsiaTheme="minorEastAsia"/>
          <w:lang w:val="en-US"/>
        </w:rPr>
        <w:t>2</w:t>
      </w:r>
      <w:r w:rsidRPr="00B4414C">
        <w:rPr>
          <w:rFonts w:eastAsiaTheme="minorEastAsia"/>
          <w:lang w:val="en-US"/>
        </w:rPr>
        <w:t>中，固體</w:t>
      </w:r>
      <w:r w:rsidR="00AD29BC" w:rsidRPr="00B4414C">
        <w:rPr>
          <w:rFonts w:eastAsiaTheme="minorEastAsia"/>
          <w:position w:val="-10"/>
          <w:lang w:val="en-US"/>
        </w:rPr>
        <w:object w:dxaOrig="840" w:dyaOrig="320">
          <v:shape id="_x0000_i1104" type="#_x0000_t75" style="width:42pt;height:16.35pt" o:ole="">
            <v:imagedata r:id="rId167" o:title=""/>
          </v:shape>
          <o:OLEObject Type="Embed" ProgID="Equation.DSMT4" ShapeID="_x0000_i1104" DrawAspect="Content" ObjectID="_1465231378" r:id="rId168"/>
        </w:object>
      </w:r>
      <w:r w:rsidRPr="00B4414C">
        <w:rPr>
          <w:rFonts w:eastAsiaTheme="minorEastAsia"/>
          <w:lang w:val="en-US"/>
        </w:rPr>
        <w:t>與水完全反應後，可產生多少莫耳的</w:t>
      </w:r>
      <w:r w:rsidR="00AD29BC" w:rsidRPr="00B4414C">
        <w:rPr>
          <w:rFonts w:eastAsiaTheme="minorEastAsia"/>
          <w:position w:val="-10"/>
          <w:lang w:val="en-US"/>
        </w:rPr>
        <w:object w:dxaOrig="840" w:dyaOrig="320">
          <v:shape id="_x0000_i1105" type="#_x0000_t75" style="width:42pt;height:16.35pt" o:ole="">
            <v:imagedata r:id="rId169" o:title=""/>
          </v:shape>
          <o:OLEObject Type="Embed" ProgID="Equation.DSMT4" ShapeID="_x0000_i1105" DrawAspect="Content" ObjectID="_1465231379" r:id="rId170"/>
        </w:object>
      </w:r>
      <w:r w:rsidR="00DE326B" w:rsidRPr="00B4414C">
        <w:rPr>
          <w:rFonts w:eastAsiaTheme="minorEastAsia"/>
          <w:lang w:val="en-US"/>
        </w:rPr>
        <w:t>？</w:t>
      </w:r>
    </w:p>
    <w:p w:rsidR="00F551C0" w:rsidRPr="00B4414C" w:rsidRDefault="00F551C0" w:rsidP="00613035">
      <w:pPr>
        <w:pStyle w:val="ABCDE"/>
      </w:pPr>
      <w:r w:rsidRPr="00B4414C">
        <w:t>(A)</w:t>
      </w:r>
      <w:r w:rsidR="00EE4493" w:rsidRPr="00EE4493">
        <w:rPr>
          <w:position w:val="-6"/>
        </w:rPr>
        <w:object w:dxaOrig="980" w:dyaOrig="300">
          <v:shape id="_x0000_i1106" type="#_x0000_t75" style="width:48.55pt;height:16.35pt" o:ole="">
            <v:imagedata r:id="rId171" o:title=""/>
          </v:shape>
          <o:OLEObject Type="Embed" ProgID="Equation.DSMT4" ShapeID="_x0000_i1106" DrawAspect="Content" ObjectID="_1465231380" r:id="rId172"/>
        </w:object>
      </w:r>
      <w:r w:rsidRPr="00B4414C">
        <w:tab/>
        <w:t>(B)</w:t>
      </w:r>
      <w:r w:rsidR="00EE4493" w:rsidRPr="00EE4493">
        <w:rPr>
          <w:position w:val="-6"/>
        </w:rPr>
        <w:object w:dxaOrig="1020" w:dyaOrig="300">
          <v:shape id="_x0000_i1107" type="#_x0000_t75" style="width:51.25pt;height:16.35pt" o:ole="">
            <v:imagedata r:id="rId173" o:title=""/>
          </v:shape>
          <o:OLEObject Type="Embed" ProgID="Equation.DSMT4" ShapeID="_x0000_i1107" DrawAspect="Content" ObjectID="_1465231381" r:id="rId174"/>
        </w:object>
      </w:r>
      <w:r w:rsidRPr="00B4414C">
        <w:tab/>
        <w:t>(C)</w:t>
      </w:r>
      <w:r w:rsidR="00EE4493" w:rsidRPr="00EE4493">
        <w:rPr>
          <w:position w:val="-6"/>
        </w:rPr>
        <w:object w:dxaOrig="1020" w:dyaOrig="300">
          <v:shape id="_x0000_i1108" type="#_x0000_t75" style="width:51.25pt;height:16.35pt" o:ole="">
            <v:imagedata r:id="rId175" o:title=""/>
          </v:shape>
          <o:OLEObject Type="Embed" ProgID="Equation.DSMT4" ShapeID="_x0000_i1108" DrawAspect="Content" ObjectID="_1465231382" r:id="rId176"/>
        </w:object>
      </w:r>
      <w:r w:rsidRPr="00B4414C">
        <w:tab/>
        <w:t>(D)</w:t>
      </w:r>
      <w:r w:rsidR="00EE4493" w:rsidRPr="00EE4493">
        <w:rPr>
          <w:position w:val="-6"/>
        </w:rPr>
        <w:object w:dxaOrig="1020" w:dyaOrig="300">
          <v:shape id="_x0000_i1109" type="#_x0000_t75" style="width:51.25pt;height:16.35pt" o:ole="">
            <v:imagedata r:id="rId177" o:title=""/>
          </v:shape>
          <o:OLEObject Type="Embed" ProgID="Equation.DSMT4" ShapeID="_x0000_i1109" DrawAspect="Content" ObjectID="_1465231383" r:id="rId178"/>
        </w:object>
      </w:r>
      <w:r w:rsidRPr="00B4414C">
        <w:tab/>
        <w:t>(E)</w:t>
      </w:r>
      <w:r w:rsidR="00EE4493" w:rsidRPr="00EE4493">
        <w:rPr>
          <w:position w:val="-6"/>
        </w:rPr>
        <w:object w:dxaOrig="1020" w:dyaOrig="300">
          <v:shape id="_x0000_i1110" type="#_x0000_t75" style="width:51.25pt;height:16.35pt" o:ole="">
            <v:imagedata r:id="rId179" o:title=""/>
          </v:shape>
          <o:OLEObject Type="Embed" ProgID="Equation.DSMT4" ShapeID="_x0000_i1110" DrawAspect="Content" ObjectID="_1465231384" r:id="rId180"/>
        </w:object>
      </w:r>
      <w:r w:rsidRPr="00B4414C">
        <w:t xml:space="preserve"> </w:t>
      </w:r>
    </w:p>
    <w:p w:rsidR="00F551C0" w:rsidRPr="00B4414C" w:rsidRDefault="000225F3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position w:val="-10"/>
        </w:rPr>
        <w:object w:dxaOrig="700" w:dyaOrig="340">
          <v:shape id="_x0000_i1111" type="#_x0000_t75" style="width:35.45pt;height:17.45pt" o:ole="">
            <v:imagedata r:id="rId181" o:title=""/>
          </v:shape>
          <o:OLEObject Type="Embed" ProgID="Equation.DSMT4" ShapeID="_x0000_i1111" DrawAspect="Content" ObjectID="_1465231385" r:id="rId182"/>
        </w:object>
      </w:r>
      <w:r w:rsidR="00F551C0" w:rsidRPr="00B4414C">
        <w:rPr>
          <w:rFonts w:eastAsiaTheme="minorEastAsia"/>
          <w:lang w:val="en-US"/>
        </w:rPr>
        <w:t>在步驟</w:t>
      </w:r>
      <w:r w:rsidR="00F551C0" w:rsidRPr="00B4414C">
        <w:rPr>
          <w:rFonts w:eastAsiaTheme="minorEastAsia"/>
          <w:lang w:val="en-US"/>
        </w:rPr>
        <w:t>5</w:t>
      </w:r>
      <w:r w:rsidR="00F551C0" w:rsidRPr="00B4414C">
        <w:rPr>
          <w:rFonts w:eastAsiaTheme="minorEastAsia"/>
          <w:lang w:val="en-US"/>
        </w:rPr>
        <w:t>中溶液混合後的消失速率</w:t>
      </w:r>
      <w:r w:rsidR="00F85081" w:rsidRPr="00B4414C">
        <w:rPr>
          <w:rFonts w:eastAsiaTheme="minorEastAsia"/>
          <w:lang w:val="en-US"/>
        </w:rPr>
        <w:t>(M/s)</w:t>
      </w:r>
      <w:r w:rsidR="00F551C0" w:rsidRPr="00B4414C">
        <w:rPr>
          <w:rFonts w:eastAsiaTheme="minorEastAsia"/>
          <w:lang w:val="en-US"/>
        </w:rPr>
        <w:t>為何</w:t>
      </w:r>
      <w:r w:rsidR="00DE326B" w:rsidRPr="00B4414C">
        <w:rPr>
          <w:rFonts w:eastAsiaTheme="minorEastAsia"/>
          <w:lang w:val="en-US"/>
        </w:rPr>
        <w:t>？</w:t>
      </w:r>
    </w:p>
    <w:p w:rsidR="00AD29BC" w:rsidRPr="00B4414C" w:rsidRDefault="00F551C0" w:rsidP="00613035">
      <w:pPr>
        <w:pStyle w:val="ABCDE"/>
      </w:pPr>
      <w:r w:rsidRPr="00B4414C">
        <w:t>(A)</w:t>
      </w:r>
      <w:r w:rsidR="00EE4493" w:rsidRPr="00EE4493">
        <w:rPr>
          <w:position w:val="-6"/>
        </w:rPr>
        <w:object w:dxaOrig="999" w:dyaOrig="300">
          <v:shape id="_x0000_i1112" type="#_x0000_t75" style="width:49.1pt;height:16.35pt" o:ole="">
            <v:imagedata r:id="rId183" o:title=""/>
          </v:shape>
          <o:OLEObject Type="Embed" ProgID="Equation.DSMT4" ShapeID="_x0000_i1112" DrawAspect="Content" ObjectID="_1465231386" r:id="rId184"/>
        </w:object>
      </w:r>
      <w:r w:rsidRPr="00B4414C">
        <w:tab/>
        <w:t>(B)</w:t>
      </w:r>
      <w:r w:rsidR="00176B97" w:rsidRPr="00EE4493">
        <w:rPr>
          <w:position w:val="-6"/>
        </w:rPr>
        <w:object w:dxaOrig="1020" w:dyaOrig="300">
          <v:shape id="_x0000_i1113" type="#_x0000_t75" style="width:51.25pt;height:16.35pt" o:ole="">
            <v:imagedata r:id="rId185" o:title=""/>
          </v:shape>
          <o:OLEObject Type="Embed" ProgID="Equation.DSMT4" ShapeID="_x0000_i1113" DrawAspect="Content" ObjectID="_1465231387" r:id="rId186"/>
        </w:object>
      </w:r>
      <w:r w:rsidRPr="00B4414C">
        <w:tab/>
        <w:t>(C)</w:t>
      </w:r>
      <w:r w:rsidR="00EE4493" w:rsidRPr="00EE4493">
        <w:rPr>
          <w:position w:val="-6"/>
        </w:rPr>
        <w:object w:dxaOrig="1020" w:dyaOrig="300">
          <v:shape id="_x0000_i1114" type="#_x0000_t75" style="width:51.25pt;height:16.35pt" o:ole="">
            <v:imagedata r:id="rId187" o:title=""/>
          </v:shape>
          <o:OLEObject Type="Embed" ProgID="Equation.DSMT4" ShapeID="_x0000_i1114" DrawAspect="Content" ObjectID="_1465231388" r:id="rId188"/>
        </w:object>
      </w:r>
      <w:r w:rsidRPr="00B4414C">
        <w:tab/>
        <w:t>(D)</w:t>
      </w:r>
      <w:r w:rsidR="00176B97" w:rsidRPr="00EE4493">
        <w:rPr>
          <w:position w:val="-6"/>
        </w:rPr>
        <w:object w:dxaOrig="1020" w:dyaOrig="300">
          <v:shape id="_x0000_i1115" type="#_x0000_t75" style="width:50.2pt;height:16.35pt" o:ole="">
            <v:imagedata r:id="rId189" o:title=""/>
          </v:shape>
          <o:OLEObject Type="Embed" ProgID="Equation.DSMT4" ShapeID="_x0000_i1115" DrawAspect="Content" ObjectID="_1465231389" r:id="rId190"/>
        </w:object>
      </w:r>
      <w:r w:rsidRPr="00B4414C">
        <w:tab/>
        <w:t>(E)</w:t>
      </w:r>
      <w:r w:rsidR="00EE4493" w:rsidRPr="00EE4493">
        <w:rPr>
          <w:position w:val="-6"/>
        </w:rPr>
        <w:object w:dxaOrig="1020" w:dyaOrig="300">
          <v:shape id="_x0000_i1116" type="#_x0000_t75" style="width:51.25pt;height:16.35pt" o:ole="">
            <v:imagedata r:id="rId191" o:title=""/>
          </v:shape>
          <o:OLEObject Type="Embed" ProgID="Equation.DSMT4" ShapeID="_x0000_i1116" DrawAspect="Content" ObjectID="_1465231390" r:id="rId192"/>
        </w:object>
      </w:r>
    </w:p>
    <w:p w:rsidR="008D47A5" w:rsidRPr="00B4414C" w:rsidRDefault="00EC32A0" w:rsidP="008D47A5">
      <w:pPr>
        <w:pStyle w:val="TIT10"/>
        <w:numPr>
          <w:ilvl w:val="0"/>
          <w:numId w:val="32"/>
        </w:numPr>
        <w:snapToGrid w:val="0"/>
        <w:spacing w:beforeLines="0" w:before="0"/>
        <w:ind w:left="357" w:hanging="357"/>
        <w:rPr>
          <w:rFonts w:eastAsiaTheme="minorEastAsia"/>
        </w:rPr>
      </w:pPr>
      <w:r>
        <w:rPr>
          <w:rFonts w:eastAsiaTheme="minorEastAsia"/>
        </w:rPr>
        <w:t>下列有關生物體內有機</w:t>
      </w:r>
      <w:r>
        <w:rPr>
          <w:rFonts w:eastAsiaTheme="minorEastAsia" w:hint="eastAsia"/>
        </w:rPr>
        <w:t>物質</w:t>
      </w:r>
      <w:r w:rsidR="008D47A5" w:rsidRPr="00B4414C">
        <w:rPr>
          <w:rFonts w:eastAsiaTheme="minorEastAsia"/>
        </w:rPr>
        <w:t>的敘述，哪一項正確？</w:t>
      </w:r>
    </w:p>
    <w:p w:rsidR="008D47A5" w:rsidRPr="00B4414C" w:rsidRDefault="008D47A5" w:rsidP="008D47A5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A)</w:t>
      </w:r>
      <w:r w:rsidRPr="00B4414C">
        <w:rPr>
          <w:rFonts w:eastAsiaTheme="minorEastAsia"/>
          <w:spacing w:val="24"/>
          <w:kern w:val="0"/>
          <w:sz w:val="22"/>
          <w:szCs w:val="20"/>
        </w:rPr>
        <w:t>反式脂肪屬於飽和脂肪</w:t>
      </w:r>
    </w:p>
    <w:p w:rsidR="008D47A5" w:rsidRPr="00B4414C" w:rsidRDefault="008D47A5" w:rsidP="008D47A5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B)</w:t>
      </w:r>
      <w:r w:rsidRPr="00B4414C">
        <w:rPr>
          <w:rFonts w:eastAsiaTheme="minorEastAsia"/>
          <w:spacing w:val="24"/>
          <w:kern w:val="0"/>
          <w:sz w:val="22"/>
          <w:szCs w:val="20"/>
        </w:rPr>
        <w:t>核苷酸的結構包括五碳醣、含氮鹼基與磷酸根</w:t>
      </w:r>
    </w:p>
    <w:p w:rsidR="008D47A5" w:rsidRPr="00B4414C" w:rsidRDefault="008D47A5" w:rsidP="008D47A5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C)</w:t>
      </w:r>
      <w:r w:rsidRPr="00B4414C">
        <w:rPr>
          <w:rFonts w:eastAsiaTheme="minorEastAsia"/>
          <w:spacing w:val="24"/>
          <w:kern w:val="0"/>
          <w:sz w:val="22"/>
          <w:szCs w:val="20"/>
        </w:rPr>
        <w:t>葡萄糖、果糖和半乳糖均為單醣，此三種單醣皆屬於醛醣</w:t>
      </w:r>
    </w:p>
    <w:p w:rsidR="008D47A5" w:rsidRPr="00B4414C" w:rsidRDefault="008D47A5" w:rsidP="008D47A5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D)</w:t>
      </w:r>
      <w:r w:rsidRPr="00B4414C">
        <w:rPr>
          <w:rFonts w:eastAsiaTheme="minorEastAsia"/>
          <w:spacing w:val="24"/>
          <w:kern w:val="0"/>
          <w:sz w:val="22"/>
          <w:szCs w:val="20"/>
        </w:rPr>
        <w:t>蛋白質是由胺基酸聚合而成，胺基酸之間是藉由氫鍵結合而成</w:t>
      </w:r>
    </w:p>
    <w:p w:rsidR="008D47A5" w:rsidRPr="00B4414C" w:rsidRDefault="008D47A5" w:rsidP="008D47A5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E)DNA</w:t>
      </w:r>
      <w:r w:rsidRPr="00B4414C">
        <w:rPr>
          <w:rFonts w:eastAsiaTheme="minorEastAsia"/>
          <w:spacing w:val="24"/>
          <w:kern w:val="0"/>
          <w:sz w:val="22"/>
          <w:szCs w:val="20"/>
        </w:rPr>
        <w:t>會形成雙股螺旋，主要是因為不同股上的鹼基間形成共價鍵所致</w:t>
      </w:r>
    </w:p>
    <w:p w:rsidR="00176B97" w:rsidRPr="00176B97" w:rsidRDefault="00BB2C3E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lang w:val="en-US"/>
        </w:rPr>
      </w:pPr>
      <w:r w:rsidRPr="00B4414C">
        <w:rPr>
          <w:rFonts w:eastAsiaTheme="minorEastAsia"/>
          <w:lang w:val="en-US"/>
        </w:rPr>
        <w:lastRenderedPageBreak/>
        <w:t>室溫下，</w:t>
      </w:r>
      <w:r w:rsidR="00DE326B" w:rsidRPr="00B4414C">
        <w:rPr>
          <w:rFonts w:eastAsiaTheme="minorEastAsia"/>
          <w:lang w:val="en-US"/>
        </w:rPr>
        <w:t>王同學</w:t>
      </w:r>
      <w:r w:rsidRPr="00B4414C">
        <w:rPr>
          <w:rFonts w:eastAsiaTheme="minorEastAsia"/>
          <w:lang w:val="en-US"/>
        </w:rPr>
        <w:t>在做有機溶劑的特性實驗時，將等體積的三種溶劑：辛烷、水、乙醇共置於同一試管中，塞上試管塞並充分搖晃後，靜置觀察，將結果記錄於</w:t>
      </w:r>
      <w:r w:rsidRPr="00B4414C">
        <w:rPr>
          <w:rFonts w:asciiTheme="minorEastAsia" w:eastAsiaTheme="minorEastAsia" w:hAnsiTheme="minorEastAsia"/>
          <w:lang w:val="en-US"/>
        </w:rPr>
        <w:t>實驗本中，並以</w:t>
      </w:r>
      <w:r w:rsidR="00DE326B" w:rsidRPr="00B4414C">
        <w:rPr>
          <w:rFonts w:asciiTheme="minorEastAsia" w:eastAsiaTheme="minorEastAsia" w:hAnsiTheme="minorEastAsia"/>
          <w:lang w:val="en-US"/>
        </w:rPr>
        <w:t>斜線</w:t>
      </w:r>
      <w:r w:rsidRPr="00B4414C">
        <w:rPr>
          <w:rFonts w:asciiTheme="minorEastAsia" w:eastAsiaTheme="minorEastAsia" w:hAnsiTheme="minorEastAsia"/>
          <w:lang w:val="en-US"/>
        </w:rPr>
        <w:t>表示分層情形，</w:t>
      </w:r>
      <w:r w:rsidR="00DE326B" w:rsidRPr="00B4414C">
        <w:rPr>
          <w:rFonts w:asciiTheme="minorEastAsia" w:eastAsiaTheme="minorEastAsia" w:hAnsiTheme="minorEastAsia"/>
          <w:lang w:val="en-US"/>
        </w:rPr>
        <w:t>假設混合前後溶液總體積不變，</w:t>
      </w:r>
      <w:r w:rsidRPr="00B4414C">
        <w:rPr>
          <w:rFonts w:asciiTheme="minorEastAsia" w:eastAsiaTheme="minorEastAsia" w:hAnsiTheme="minorEastAsia"/>
          <w:lang w:val="en-US"/>
        </w:rPr>
        <w:t>試問下列哪一個圖最接近</w:t>
      </w:r>
      <w:r w:rsidR="00DE326B" w:rsidRPr="00B4414C">
        <w:rPr>
          <w:rFonts w:asciiTheme="minorEastAsia" w:eastAsiaTheme="minorEastAsia" w:hAnsiTheme="minorEastAsia"/>
          <w:lang w:val="en-US"/>
        </w:rPr>
        <w:t>王同學</w:t>
      </w:r>
      <w:r w:rsidRPr="00B4414C">
        <w:rPr>
          <w:rFonts w:asciiTheme="minorEastAsia" w:eastAsiaTheme="minorEastAsia" w:hAnsiTheme="minorEastAsia"/>
          <w:lang w:val="en-US"/>
        </w:rPr>
        <w:t>實驗後紀錄的結果？</w:t>
      </w:r>
    </w:p>
    <w:p w:rsidR="00BB2C3E" w:rsidRPr="008D47A5" w:rsidRDefault="00BB2C3E" w:rsidP="00176B97">
      <w:pPr>
        <w:pStyle w:val="TIT10"/>
        <w:snapToGrid w:val="0"/>
        <w:spacing w:beforeLines="25" w:before="60"/>
        <w:ind w:left="357" w:firstLine="0"/>
        <w:rPr>
          <w:lang w:val="en-US"/>
        </w:rPr>
      </w:pPr>
      <w:r w:rsidRPr="00B4414C">
        <w:rPr>
          <w:rFonts w:asciiTheme="minorEastAsia" w:eastAsiaTheme="minorEastAsia" w:hAnsiTheme="minorEastAsia"/>
          <w:lang w:val="en-US"/>
        </w:rPr>
        <w:t>（已知辛烷、乙醇與水的密度分別為</w:t>
      </w:r>
      <w:r w:rsidR="00E8257C" w:rsidRPr="00EE4493">
        <w:rPr>
          <w:position w:val="-6"/>
        </w:rPr>
        <w:object w:dxaOrig="560" w:dyaOrig="260">
          <v:shape id="_x0000_i1117" type="#_x0000_t75" style="width:27.25pt;height:13.65pt" o:ole="">
            <v:imagedata r:id="rId193" o:title=""/>
          </v:shape>
          <o:OLEObject Type="Embed" ProgID="Equation.DSMT4" ShapeID="_x0000_i1117" DrawAspect="Content" ObjectID="_1465231391" r:id="rId194"/>
        </w:object>
      </w:r>
      <w:r w:rsidRPr="00B4414C">
        <w:rPr>
          <w:rFonts w:asciiTheme="minorEastAsia" w:eastAsiaTheme="minorEastAsia" w:hAnsiTheme="minorEastAsia"/>
          <w:lang w:val="en-US"/>
        </w:rPr>
        <w:t>、</w:t>
      </w:r>
      <w:r w:rsidR="00E8257C" w:rsidRPr="00EE4493">
        <w:rPr>
          <w:position w:val="-6"/>
        </w:rPr>
        <w:object w:dxaOrig="560" w:dyaOrig="260">
          <v:shape id="_x0000_i1118" type="#_x0000_t75" style="width:27.25pt;height:13.65pt" o:ole="">
            <v:imagedata r:id="rId195" o:title=""/>
          </v:shape>
          <o:OLEObject Type="Embed" ProgID="Equation.DSMT4" ShapeID="_x0000_i1118" DrawAspect="Content" ObjectID="_1465231392" r:id="rId196"/>
        </w:object>
      </w:r>
      <w:r w:rsidRPr="00B4414C">
        <w:rPr>
          <w:rFonts w:asciiTheme="minorEastAsia" w:eastAsiaTheme="minorEastAsia" w:hAnsiTheme="minorEastAsia"/>
          <w:lang w:val="en-US"/>
        </w:rPr>
        <w:t>、</w:t>
      </w:r>
      <w:r w:rsidR="00E8257C" w:rsidRPr="00E8257C">
        <w:rPr>
          <w:position w:val="-10"/>
        </w:rPr>
        <w:object w:dxaOrig="1120" w:dyaOrig="340">
          <v:shape id="_x0000_i1119" type="#_x0000_t75" style="width:55.65pt;height:18pt" o:ole="">
            <v:imagedata r:id="rId197" o:title=""/>
          </v:shape>
          <o:OLEObject Type="Embed" ProgID="Equation.DSMT4" ShapeID="_x0000_i1119" DrawAspect="Content" ObjectID="_1465231393" r:id="rId198"/>
        </w:object>
      </w:r>
      <w:r w:rsidRPr="00B4414C">
        <w:rPr>
          <w:rFonts w:asciiTheme="minorEastAsia" w:eastAsiaTheme="minorEastAsia" w:hAnsiTheme="minorEastAsia"/>
          <w:lang w:val="en-US"/>
        </w:rPr>
        <w:t>）</w:t>
      </w:r>
    </w:p>
    <w:p w:rsidR="008D47A5" w:rsidRPr="00B4414C" w:rsidRDefault="009F7F5E" w:rsidP="008D47A5">
      <w:pPr>
        <w:pStyle w:val="ABCDE"/>
      </w:pPr>
      <w:r>
        <w:rPr>
          <w:rFonts w:hint="eastAsia"/>
          <w:noProof/>
        </w:rPr>
        <w:drawing>
          <wp:anchor distT="0" distB="0" distL="114300" distR="114300" simplePos="0" relativeHeight="251767808" behindDoc="0" locked="0" layoutInCell="1" allowOverlap="1" wp14:anchorId="184078C1" wp14:editId="7C655183">
            <wp:simplePos x="0" y="0"/>
            <wp:positionH relativeFrom="column">
              <wp:posOffset>5313680</wp:posOffset>
            </wp:positionH>
            <wp:positionV relativeFrom="paragraph">
              <wp:posOffset>147955</wp:posOffset>
            </wp:positionV>
            <wp:extent cx="257338" cy="870858"/>
            <wp:effectExtent l="0" t="0" r="9525" b="5715"/>
            <wp:wrapNone/>
            <wp:docPr id="673" name="圖片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化學-17-2.png"/>
                    <pic:cNvPicPr/>
                  </pic:nvPicPr>
                  <pic:blipFill rotWithShape="1"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877"/>
                    <a:stretch/>
                  </pic:blipFill>
                  <pic:spPr bwMode="auto">
                    <a:xfrm>
                      <a:off x="0" y="0"/>
                      <a:ext cx="257338" cy="8708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15A">
        <w:rPr>
          <w:rFonts w:hint="eastAsia"/>
          <w:noProof/>
        </w:rPr>
        <w:drawing>
          <wp:anchor distT="0" distB="0" distL="114300" distR="114300" simplePos="0" relativeHeight="251752448" behindDoc="1" locked="0" layoutInCell="1" allowOverlap="1" wp14:anchorId="55F500C8" wp14:editId="332BCB9A">
            <wp:simplePos x="0" y="0"/>
            <wp:positionH relativeFrom="column">
              <wp:posOffset>4251678</wp:posOffset>
            </wp:positionH>
            <wp:positionV relativeFrom="paragraph">
              <wp:posOffset>149860</wp:posOffset>
            </wp:positionV>
            <wp:extent cx="244475" cy="870585"/>
            <wp:effectExtent l="0" t="0" r="3175" b="5715"/>
            <wp:wrapNone/>
            <wp:docPr id="298" name="圖片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化學-17-2.png"/>
                    <pic:cNvPicPr/>
                  </pic:nvPicPr>
                  <pic:blipFill rotWithShape="1"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337" r="21173"/>
                    <a:stretch/>
                  </pic:blipFill>
                  <pic:spPr bwMode="auto">
                    <a:xfrm>
                      <a:off x="0" y="0"/>
                      <a:ext cx="244475" cy="870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15A">
        <w:rPr>
          <w:noProof/>
        </w:rPr>
        <w:drawing>
          <wp:anchor distT="0" distB="0" distL="114300" distR="114300" simplePos="0" relativeHeight="251751424" behindDoc="1" locked="0" layoutInCell="1" allowOverlap="1" wp14:anchorId="322EAFB5" wp14:editId="441787A6">
            <wp:simplePos x="0" y="0"/>
            <wp:positionH relativeFrom="column">
              <wp:posOffset>3149318</wp:posOffset>
            </wp:positionH>
            <wp:positionV relativeFrom="paragraph">
              <wp:posOffset>149225</wp:posOffset>
            </wp:positionV>
            <wp:extent cx="244475" cy="870585"/>
            <wp:effectExtent l="0" t="0" r="3175" b="5715"/>
            <wp:wrapNone/>
            <wp:docPr id="297" name="圖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化學-17-2.png"/>
                    <pic:cNvPicPr/>
                  </pic:nvPicPr>
                  <pic:blipFill rotWithShape="1"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577" r="43915" b="-138"/>
                    <a:stretch/>
                  </pic:blipFill>
                  <pic:spPr bwMode="auto">
                    <a:xfrm>
                      <a:off x="0" y="0"/>
                      <a:ext cx="244475" cy="870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15A">
        <w:rPr>
          <w:rFonts w:hint="eastAsia"/>
          <w:noProof/>
        </w:rPr>
        <w:drawing>
          <wp:anchor distT="0" distB="0" distL="114300" distR="114300" simplePos="0" relativeHeight="251750400" behindDoc="1" locked="0" layoutInCell="1" allowOverlap="1" wp14:anchorId="55BBBD6D" wp14:editId="1E5EDB70">
            <wp:simplePos x="0" y="0"/>
            <wp:positionH relativeFrom="column">
              <wp:posOffset>1877342</wp:posOffset>
            </wp:positionH>
            <wp:positionV relativeFrom="paragraph">
              <wp:posOffset>151130</wp:posOffset>
            </wp:positionV>
            <wp:extent cx="277495" cy="870585"/>
            <wp:effectExtent l="0" t="0" r="8255" b="5715"/>
            <wp:wrapNone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化學-17-2.png"/>
                    <pic:cNvPicPr/>
                  </pic:nvPicPr>
                  <pic:blipFill rotWithShape="1"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06" r="66138"/>
                    <a:stretch/>
                  </pic:blipFill>
                  <pic:spPr bwMode="auto">
                    <a:xfrm>
                      <a:off x="0" y="0"/>
                      <a:ext cx="277495" cy="870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4DA4">
        <w:rPr>
          <w:rFonts w:hint="eastAsia"/>
          <w:noProof/>
        </w:rPr>
        <w:drawing>
          <wp:anchor distT="0" distB="0" distL="114300" distR="114300" simplePos="0" relativeHeight="251749376" behindDoc="1" locked="0" layoutInCell="1" allowOverlap="1" wp14:anchorId="38150D30" wp14:editId="1AA7B871">
            <wp:simplePos x="0" y="0"/>
            <wp:positionH relativeFrom="column">
              <wp:posOffset>740128</wp:posOffset>
            </wp:positionH>
            <wp:positionV relativeFrom="paragraph">
              <wp:posOffset>149860</wp:posOffset>
            </wp:positionV>
            <wp:extent cx="244475" cy="870585"/>
            <wp:effectExtent l="0" t="0" r="3175" b="5715"/>
            <wp:wrapNone/>
            <wp:docPr id="296" name="圖片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化學-17-2.png"/>
                    <pic:cNvPicPr/>
                  </pic:nvPicPr>
                  <pic:blipFill rotWithShape="1"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7510"/>
                    <a:stretch/>
                  </pic:blipFill>
                  <pic:spPr bwMode="auto">
                    <a:xfrm>
                      <a:off x="0" y="0"/>
                      <a:ext cx="244475" cy="870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47A5" w:rsidRPr="00B4414C">
        <w:t>(A)</w:t>
      </w:r>
      <w:r w:rsidR="008D47A5" w:rsidRPr="00B4414C">
        <w:tab/>
        <w:t>(B)</w:t>
      </w:r>
      <w:r w:rsidR="008D47A5" w:rsidRPr="00B4414C">
        <w:tab/>
      </w:r>
      <w:r w:rsidR="0036115A" w:rsidRPr="00B4414C">
        <w:t xml:space="preserve"> </w:t>
      </w:r>
      <w:r w:rsidR="008D47A5" w:rsidRPr="00B4414C">
        <w:t>(C)</w:t>
      </w:r>
      <w:r w:rsidR="0036115A" w:rsidRPr="0036115A">
        <w:rPr>
          <w:noProof/>
        </w:rPr>
        <w:t xml:space="preserve"> </w:t>
      </w:r>
      <w:r w:rsidR="008D47A5" w:rsidRPr="00B4414C">
        <w:tab/>
        <w:t>(D)</w:t>
      </w:r>
      <w:r w:rsidR="0036115A" w:rsidRPr="0036115A">
        <w:rPr>
          <w:rFonts w:hint="eastAsia"/>
          <w:noProof/>
        </w:rPr>
        <w:t xml:space="preserve"> </w:t>
      </w:r>
      <w:r w:rsidR="008D47A5" w:rsidRPr="00B4414C">
        <w:tab/>
        <w:t>(E)</w:t>
      </w:r>
      <w:r w:rsidR="0036115A" w:rsidRPr="0036115A">
        <w:rPr>
          <w:rFonts w:hint="eastAsia"/>
          <w:noProof/>
        </w:rPr>
        <w:t xml:space="preserve"> </w:t>
      </w:r>
    </w:p>
    <w:p w:rsidR="008D47A5" w:rsidRPr="00BB2C3E" w:rsidRDefault="001D047C" w:rsidP="001D047C">
      <w:pPr>
        <w:pStyle w:val="TIT10"/>
        <w:tabs>
          <w:tab w:val="left" w:pos="3265"/>
        </w:tabs>
        <w:snapToGrid w:val="0"/>
        <w:spacing w:beforeLines="25" w:before="60"/>
        <w:ind w:left="357" w:firstLine="0"/>
        <w:rPr>
          <w:lang w:val="en-US"/>
        </w:rPr>
      </w:pPr>
      <w:r>
        <w:rPr>
          <w:lang w:val="en-US"/>
        </w:rPr>
        <w:tab/>
      </w:r>
    </w:p>
    <w:p w:rsidR="008D47A5" w:rsidRDefault="008D47A5" w:rsidP="00DE326B">
      <w:pPr>
        <w:pStyle w:val="TIT10"/>
        <w:snapToGrid w:val="0"/>
        <w:spacing w:before="120" w:line="340" w:lineRule="atLeast"/>
        <w:ind w:leftChars="500" w:left="1200" w:firstLine="0"/>
        <w:rPr>
          <w:noProof/>
          <w:lang w:val="en-US"/>
        </w:rPr>
      </w:pPr>
    </w:p>
    <w:p w:rsidR="00F551C0" w:rsidRPr="00B4414C" w:rsidRDefault="00EE4493" w:rsidP="0036115A">
      <w:pPr>
        <w:pStyle w:val="-"/>
        <w:spacing w:beforeLines="120" w:before="288"/>
        <w:rPr>
          <w:rFonts w:eastAsiaTheme="minorEastAsia" w:cs="Times New Roman"/>
        </w:rPr>
      </w:pPr>
      <w:r w:rsidRPr="00B4414C">
        <w:rPr>
          <w:rFonts w:eastAsiaTheme="minorEastAsia" w:cs="Times New Roman"/>
          <w:noProof/>
          <w:lang w:val="en-US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2F5B7DE6" wp14:editId="63F9B8E5">
                <wp:simplePos x="0" y="0"/>
                <wp:positionH relativeFrom="column">
                  <wp:posOffset>3959860</wp:posOffset>
                </wp:positionH>
                <wp:positionV relativeFrom="paragraph">
                  <wp:posOffset>319405</wp:posOffset>
                </wp:positionV>
                <wp:extent cx="1976120" cy="1769527"/>
                <wp:effectExtent l="0" t="0" r="5080" b="2540"/>
                <wp:wrapNone/>
                <wp:docPr id="2" name="群組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6120" cy="1769527"/>
                          <a:chOff x="147906" y="25395"/>
                          <a:chExt cx="1645920" cy="1474311"/>
                        </a:xfrm>
                      </wpg:grpSpPr>
                      <pic:pic xmlns:pic="http://schemas.openxmlformats.org/drawingml/2006/picture">
                        <pic:nvPicPr>
                          <pic:cNvPr id="687" name="圖片 687" descr="D:\大考中心\2014\銅葉綠素鈉.tif"/>
                          <pic:cNvPicPr>
                            <a:picLocks noChangeAspect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7906" y="25395"/>
                            <a:ext cx="1645920" cy="1290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00322" y="1275080"/>
                            <a:ext cx="420095" cy="2246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278CF" w:rsidRPr="00817E32" w:rsidRDefault="008278CF" w:rsidP="008910CD">
                              <w:pPr>
                                <w:jc w:val="center"/>
                                <w:rPr>
                                  <w:rFonts w:asciiTheme="minorEastAsia" w:eastAsiaTheme="minorEastAsia" w:hAnsiTheme="minorEastAsia"/>
                                  <w:sz w:val="22"/>
                                </w:rPr>
                              </w:pPr>
                              <w:r w:rsidRPr="00817E32">
                                <w:rPr>
                                  <w:rFonts w:asciiTheme="minorEastAsia" w:eastAsiaTheme="minorEastAsia" w:hAnsiTheme="minorEastAsia" w:hint="eastAsia"/>
                                  <w:sz w:val="22"/>
                                </w:rPr>
                                <w:t>圖</w:t>
                              </w:r>
                              <w:r w:rsidRPr="007C6910">
                                <w:rPr>
                                  <w:rFonts w:eastAsiaTheme="minorEastAsia"/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" o:spid="_x0000_s1055" style="position:absolute;left:0;text-align:left;margin-left:311.8pt;margin-top:25.15pt;width:155.6pt;height:139.35pt;z-index:-251653120;mso-width-relative:margin;mso-height-relative:margin" coordorigin="1479,253" coordsize="16459,147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">
                <v:shape id="圖片 687" o:spid="_x0000_s1056" type="#_x0000_t75" style="position:absolute;left:1479;top:253;width:16459;height:129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wb/HHEAAAA3AAAAA8AAABkcnMvZG93bnJldi54bWxEj0FrAjEUhO+C/yE8oRepWYuorEZpFwoF&#10;T1Upe3xsntnVzcuSRF3/vSkUehxm5htmve1tK27kQ+NYwXSSgSCunG7YKDgePl+XIEJE1tg6JgUP&#10;CrDdDAdrzLW78zfd9tGIBOGQo4I6xi6XMlQ1WQwT1xEn7+S8xZikN1J7vCe4beVbls2lxYbTQo0d&#10;FTVVl/3VKnCzn2JRmmLcVkdf7nbn2YdxpVIvo/59BSJSH//Df+0vrWC+XMDvmXQE5OYJ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wb/HHEAAAA3AAAAA8AAAAAAAAAAAAAAAAA&#10;nwIAAGRycy9kb3ducmV2LnhtbFBLBQYAAAAABAAEAPcAAACQAwAAAAA=&#10;">
                  <v:imagedata r:id="rId202" o:title="銅葉綠素鈉"/>
                  <v:path arrowok="t"/>
                </v:shape>
                <v:shape id="_x0000_s1057" type="#_x0000_t202" style="position:absolute;left:9003;top:12750;width:4201;height:2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    <v:textbox inset="0,0,0,0">
                    <w:txbxContent>
                      <w:p w:rsidR="008278CF" w:rsidRPr="00817E32" w:rsidRDefault="008278CF" w:rsidP="008910CD">
                        <w:pPr>
                          <w:jc w:val="center"/>
                          <w:rPr>
                            <w:rFonts w:asciiTheme="minorEastAsia" w:eastAsiaTheme="minorEastAsia" w:hAnsiTheme="minorEastAsia"/>
                            <w:sz w:val="22"/>
                          </w:rPr>
                        </w:pPr>
                        <w:r w:rsidRPr="00817E32">
                          <w:rPr>
                            <w:rFonts w:asciiTheme="minorEastAsia" w:eastAsiaTheme="minorEastAsia" w:hAnsiTheme="minorEastAsia" w:hint="eastAsia"/>
                            <w:sz w:val="22"/>
                          </w:rPr>
                          <w:t>圖</w:t>
                        </w:r>
                        <w:r w:rsidRPr="007C6910">
                          <w:rPr>
                            <w:rFonts w:eastAsiaTheme="minorEastAsia"/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551C0" w:rsidRPr="00B4414C" w:rsidRDefault="00F551C0" w:rsidP="007C6910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銅葉綠素鈉</w:t>
      </w:r>
      <w:r w:rsidR="0026773B" w:rsidRPr="00B4414C">
        <w:rPr>
          <w:rFonts w:eastAsiaTheme="minorEastAsia"/>
          <w:lang w:val="en-US"/>
        </w:rPr>
        <w:t>是</w:t>
      </w:r>
      <w:r w:rsidRPr="00B4414C">
        <w:rPr>
          <w:rFonts w:eastAsiaTheme="minorEastAsia"/>
          <w:lang w:val="en-US"/>
        </w:rPr>
        <w:t>食品著色劑，其結構如圖</w:t>
      </w:r>
      <w:r w:rsidRPr="00B4414C">
        <w:rPr>
          <w:rFonts w:eastAsiaTheme="minorEastAsia"/>
          <w:lang w:val="en-US"/>
        </w:rPr>
        <w:t>2</w:t>
      </w:r>
      <w:r w:rsidRPr="00B4414C">
        <w:rPr>
          <w:rFonts w:eastAsiaTheme="minorEastAsia"/>
          <w:lang w:val="en-US"/>
        </w:rPr>
        <w:t>所示。</w:t>
      </w:r>
    </w:p>
    <w:p w:rsidR="0026773B" w:rsidRPr="00B4414C" w:rsidRDefault="0026773B" w:rsidP="003C58AF">
      <w:pPr>
        <w:pStyle w:val="TIT10"/>
        <w:snapToGrid w:val="0"/>
        <w:spacing w:beforeLines="0" w:before="0"/>
        <w:ind w:left="357" w:firstLine="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下列有關銅葉綠素鈉的敘述中，何者</w:t>
      </w:r>
      <w:r w:rsidRPr="00B4414C">
        <w:rPr>
          <w:rFonts w:eastAsiaTheme="minorEastAsia"/>
          <w:u w:val="single"/>
          <w:lang w:val="en-US"/>
        </w:rPr>
        <w:t>不正確</w:t>
      </w:r>
      <w:r w:rsidR="00DE326B" w:rsidRPr="00B4414C">
        <w:rPr>
          <w:rFonts w:eastAsiaTheme="minorEastAsia"/>
          <w:lang w:val="en-US"/>
        </w:rPr>
        <w:t>？</w:t>
      </w:r>
    </w:p>
    <w:p w:rsidR="00DE326B" w:rsidRPr="00B4414C" w:rsidRDefault="00DE326B" w:rsidP="00DE326B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A)</w:t>
      </w:r>
      <w:r w:rsidR="00817E32" w:rsidRPr="00B4414C">
        <w:rPr>
          <w:rFonts w:eastAsiaTheme="minorEastAsia"/>
          <w:spacing w:val="24"/>
          <w:kern w:val="0"/>
          <w:sz w:val="22"/>
          <w:szCs w:val="20"/>
        </w:rPr>
        <w:t>銅葉綠素鈉可以具有共振結構</w:t>
      </w:r>
    </w:p>
    <w:p w:rsidR="00DE326B" w:rsidRPr="00B4414C" w:rsidRDefault="00DE326B" w:rsidP="00DE326B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B)</w:t>
      </w:r>
      <w:r w:rsidRPr="00B4414C">
        <w:rPr>
          <w:rFonts w:eastAsiaTheme="minorEastAsia"/>
          <w:spacing w:val="24"/>
          <w:kern w:val="0"/>
          <w:sz w:val="22"/>
          <w:szCs w:val="20"/>
        </w:rPr>
        <w:t>銅葉綠素鈉的共軛酸結構中含有羧基</w:t>
      </w:r>
    </w:p>
    <w:p w:rsidR="00DE326B" w:rsidRPr="00B4414C" w:rsidRDefault="00DE326B" w:rsidP="00DE326B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C)</w:t>
      </w:r>
      <w:r w:rsidRPr="00B4414C">
        <w:rPr>
          <w:rFonts w:eastAsiaTheme="minorEastAsia"/>
          <w:spacing w:val="24"/>
          <w:kern w:val="0"/>
          <w:sz w:val="22"/>
          <w:szCs w:val="20"/>
        </w:rPr>
        <w:t>將銅葉綠素鈉溶於水後水溶液呈酸性</w:t>
      </w:r>
    </w:p>
    <w:p w:rsidR="00DE326B" w:rsidRPr="00B4414C" w:rsidRDefault="00DE326B" w:rsidP="00DE326B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D)</w:t>
      </w:r>
      <w:r w:rsidR="00817E32" w:rsidRPr="00B4414C">
        <w:rPr>
          <w:rFonts w:eastAsiaTheme="minorEastAsia"/>
          <w:spacing w:val="24"/>
          <w:kern w:val="0"/>
          <w:sz w:val="22"/>
          <w:szCs w:val="20"/>
        </w:rPr>
        <w:t>銅葉綠素鈉結構中的碳原子沒有</w:t>
      </w:r>
      <w:r w:rsidR="00817E32" w:rsidRPr="00B4414C">
        <w:rPr>
          <w:rFonts w:eastAsiaTheme="minorEastAsia"/>
          <w:spacing w:val="24"/>
          <w:kern w:val="0"/>
          <w:sz w:val="22"/>
          <w:szCs w:val="20"/>
        </w:rPr>
        <w:t>sp</w:t>
      </w:r>
      <w:r w:rsidR="00817E32" w:rsidRPr="00B4414C">
        <w:rPr>
          <w:rFonts w:eastAsiaTheme="minorEastAsia"/>
          <w:spacing w:val="24"/>
          <w:kern w:val="0"/>
          <w:sz w:val="22"/>
          <w:szCs w:val="20"/>
        </w:rPr>
        <w:t>混成軌域</w:t>
      </w:r>
    </w:p>
    <w:p w:rsidR="00DE326B" w:rsidRPr="00B4414C" w:rsidRDefault="00DE326B" w:rsidP="00DE326B">
      <w:pPr>
        <w:widowControl/>
        <w:autoSpaceDE w:val="0"/>
        <w:autoSpaceDN w:val="0"/>
        <w:adjustRightInd w:val="0"/>
        <w:snapToGrid w:val="0"/>
        <w:spacing w:line="360" w:lineRule="atLeast"/>
        <w:ind w:left="738" w:hanging="369"/>
        <w:jc w:val="both"/>
        <w:textAlignment w:val="bottom"/>
        <w:rPr>
          <w:rFonts w:eastAsiaTheme="minorEastAsia"/>
          <w:spacing w:val="24"/>
          <w:kern w:val="0"/>
          <w:sz w:val="22"/>
          <w:szCs w:val="20"/>
        </w:rPr>
      </w:pPr>
      <w:r w:rsidRPr="00B4414C">
        <w:rPr>
          <w:rFonts w:eastAsiaTheme="minorEastAsia"/>
          <w:spacing w:val="24"/>
          <w:kern w:val="0"/>
          <w:sz w:val="22"/>
          <w:szCs w:val="20"/>
        </w:rPr>
        <w:t>(E)</w:t>
      </w:r>
      <w:r w:rsidR="00817E32" w:rsidRPr="00EE4493">
        <w:rPr>
          <w:rFonts w:eastAsiaTheme="minorEastAsia"/>
          <w:spacing w:val="20"/>
          <w:kern w:val="0"/>
          <w:sz w:val="22"/>
          <w:szCs w:val="20"/>
        </w:rPr>
        <w:t>在銅葉綠素鈉的結構中，鈉和氧之間的鍵結是屬於離子鍵</w:t>
      </w:r>
    </w:p>
    <w:p w:rsidR="00DE326B" w:rsidRPr="00B4414C" w:rsidRDefault="00DE326B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下列六種分子：</w:t>
      </w:r>
      <w:r w:rsidR="00EE4493" w:rsidRPr="00EE4493">
        <w:rPr>
          <w:rFonts w:eastAsiaTheme="minorEastAsia"/>
          <w:position w:val="-10"/>
          <w:lang w:val="en-US"/>
        </w:rPr>
        <w:object w:dxaOrig="460" w:dyaOrig="320">
          <v:shape id="_x0000_i1120" type="#_x0000_t75" style="width:23.45pt;height:16.35pt" o:ole="">
            <v:imagedata r:id="rId203" o:title=""/>
          </v:shape>
          <o:OLEObject Type="Embed" ProgID="Equation.DSMT4" ShapeID="_x0000_i1120" DrawAspect="Content" ObjectID="_1465231394" r:id="rId204"/>
        </w:object>
      </w:r>
      <w:r w:rsidRPr="00B4414C">
        <w:rPr>
          <w:rFonts w:eastAsiaTheme="minorEastAsia"/>
          <w:lang w:val="en-US"/>
        </w:rPr>
        <w:t>、</w:t>
      </w:r>
      <w:r w:rsidR="00E8257C" w:rsidRPr="00EE4493">
        <w:rPr>
          <w:rFonts w:eastAsiaTheme="minorEastAsia"/>
          <w:position w:val="-10"/>
          <w:lang w:val="en-US"/>
        </w:rPr>
        <w:object w:dxaOrig="540" w:dyaOrig="320">
          <v:shape id="_x0000_i1121" type="#_x0000_t75" style="width:27.25pt;height:16.35pt" o:ole="">
            <v:imagedata r:id="rId205" o:title=""/>
          </v:shape>
          <o:OLEObject Type="Embed" ProgID="Equation.DSMT4" ShapeID="_x0000_i1121" DrawAspect="Content" ObjectID="_1465231395" r:id="rId206"/>
        </w:object>
      </w:r>
      <w:r w:rsidRPr="00B4414C">
        <w:rPr>
          <w:rFonts w:eastAsiaTheme="minorEastAsia"/>
          <w:lang w:val="en-US"/>
        </w:rPr>
        <w:t>、</w:t>
      </w:r>
      <w:r w:rsidR="00EE4493" w:rsidRPr="00EE4493">
        <w:rPr>
          <w:rFonts w:eastAsiaTheme="minorEastAsia"/>
          <w:position w:val="-10"/>
          <w:lang w:val="en-US"/>
        </w:rPr>
        <w:object w:dxaOrig="540" w:dyaOrig="320">
          <v:shape id="_x0000_i1122" type="#_x0000_t75" style="width:27.25pt;height:16.35pt" o:ole="">
            <v:imagedata r:id="rId207" o:title=""/>
          </v:shape>
          <o:OLEObject Type="Embed" ProgID="Equation.DSMT4" ShapeID="_x0000_i1122" DrawAspect="Content" ObjectID="_1465231396" r:id="rId208"/>
        </w:object>
      </w:r>
      <w:r w:rsidRPr="00B4414C">
        <w:rPr>
          <w:rFonts w:eastAsiaTheme="minorEastAsia"/>
          <w:lang w:val="en-US"/>
        </w:rPr>
        <w:t>、</w:t>
      </w:r>
      <w:r w:rsidR="00613035" w:rsidRPr="00EE4493">
        <w:rPr>
          <w:rFonts w:eastAsiaTheme="minorEastAsia"/>
          <w:position w:val="-10"/>
          <w:lang w:val="en-US"/>
        </w:rPr>
        <w:object w:dxaOrig="460" w:dyaOrig="320">
          <v:shape id="_x0000_i1123" type="#_x0000_t75" style="width:23.45pt;height:16.35pt" o:ole="">
            <v:imagedata r:id="rId209" o:title=""/>
          </v:shape>
          <o:OLEObject Type="Embed" ProgID="Equation.DSMT4" ShapeID="_x0000_i1123" DrawAspect="Content" ObjectID="_1465231397" r:id="rId210"/>
        </w:object>
      </w:r>
      <w:r w:rsidRPr="00B4414C">
        <w:rPr>
          <w:rFonts w:eastAsiaTheme="minorEastAsia"/>
          <w:lang w:val="en-US"/>
        </w:rPr>
        <w:t>、</w:t>
      </w:r>
      <w:r w:rsidR="00613035" w:rsidRPr="00EE4493">
        <w:rPr>
          <w:rFonts w:eastAsiaTheme="minorEastAsia"/>
          <w:position w:val="-10"/>
          <w:lang w:val="en-US"/>
        </w:rPr>
        <w:object w:dxaOrig="420" w:dyaOrig="320">
          <v:shape id="_x0000_i1124" type="#_x0000_t75" style="width:21.8pt;height:16.35pt" o:ole="">
            <v:imagedata r:id="rId211" o:title=""/>
          </v:shape>
          <o:OLEObject Type="Embed" ProgID="Equation.DSMT4" ShapeID="_x0000_i1124" DrawAspect="Content" ObjectID="_1465231398" r:id="rId212"/>
        </w:object>
      </w:r>
      <w:r w:rsidRPr="00B4414C">
        <w:rPr>
          <w:rFonts w:eastAsiaTheme="minorEastAsia"/>
          <w:lang w:val="en-US"/>
        </w:rPr>
        <w:t>、</w:t>
      </w:r>
      <w:r w:rsidR="00613035" w:rsidRPr="00EE4493">
        <w:rPr>
          <w:rFonts w:eastAsiaTheme="minorEastAsia"/>
          <w:position w:val="-10"/>
          <w:lang w:val="en-US"/>
        </w:rPr>
        <w:object w:dxaOrig="480" w:dyaOrig="320">
          <v:shape id="_x0000_i1125" type="#_x0000_t75" style="width:24pt;height:16.35pt" o:ole="">
            <v:imagedata r:id="rId213" o:title=""/>
          </v:shape>
          <o:OLEObject Type="Embed" ProgID="Equation.DSMT4" ShapeID="_x0000_i1125" DrawAspect="Content" ObjectID="_1465231399" r:id="rId214"/>
        </w:object>
      </w:r>
      <w:r w:rsidRPr="00B4414C">
        <w:rPr>
          <w:rFonts w:eastAsiaTheme="minorEastAsia"/>
          <w:lang w:val="en-US"/>
        </w:rPr>
        <w:t>，有關其路易斯結構的敘述，何者正確？</w:t>
      </w:r>
    </w:p>
    <w:p w:rsidR="00DE326B" w:rsidRPr="00B4414C" w:rsidRDefault="00700855" w:rsidP="00906043">
      <w:pPr>
        <w:pStyle w:val="tit1"/>
        <w:spacing w:beforeLines="25" w:before="60"/>
        <w:ind w:left="323" w:firstLineChars="5" w:firstLine="13"/>
        <w:rPr>
          <w:rFonts w:eastAsiaTheme="minorEastAsia"/>
          <w:color w:val="000000" w:themeColor="text1"/>
          <w:lang w:val="pt-BR"/>
        </w:rPr>
      </w:pPr>
      <w:r w:rsidRPr="00700855">
        <w:rPr>
          <w:rFonts w:eastAsiaTheme="minorEastAsia"/>
          <w:lang w:val="en-US"/>
        </w:rPr>
        <w:t>(</w:t>
      </w:r>
      <w:r w:rsidRPr="00700855">
        <w:rPr>
          <w:rFonts w:eastAsiaTheme="minorEastAsia"/>
          <w:lang w:val="en-US"/>
        </w:rPr>
        <w:t>甲</w:t>
      </w:r>
      <w:r w:rsidRPr="00700855">
        <w:rPr>
          <w:rFonts w:eastAsiaTheme="minorEastAsia"/>
          <w:lang w:val="en-US"/>
        </w:rPr>
        <w:t>)</w:t>
      </w:r>
      <w:r w:rsidRPr="00700855">
        <w:rPr>
          <w:rFonts w:eastAsiaTheme="minorEastAsia"/>
          <w:lang w:val="en-US"/>
        </w:rPr>
        <w:tab/>
      </w:r>
      <w:r w:rsidR="00DE326B" w:rsidRPr="00B4414C">
        <w:rPr>
          <w:rFonts w:eastAsiaTheme="minorEastAsia"/>
          <w:color w:val="000000" w:themeColor="text1"/>
        </w:rPr>
        <w:t>有</w:t>
      </w:r>
      <w:r w:rsidR="00176B97" w:rsidRPr="00176B97">
        <w:rPr>
          <w:rFonts w:eastAsiaTheme="minorEastAsia"/>
          <w:position w:val="-8"/>
        </w:rPr>
        <w:object w:dxaOrig="300" w:dyaOrig="300">
          <v:shape id="_x0000_i1126" type="#_x0000_t75" style="width:15.25pt;height:15.25pt" o:ole="">
            <v:imagedata r:id="rId215" o:title=""/>
          </v:shape>
          <o:OLEObject Type="Embed" ProgID="Equation.DSMT4" ShapeID="_x0000_i1126" DrawAspect="Content" ObjectID="_1465231400" r:id="rId216"/>
        </w:object>
      </w:r>
      <w:r w:rsidR="00DE326B" w:rsidRPr="00B4414C">
        <w:rPr>
          <w:rFonts w:eastAsiaTheme="minorEastAsia"/>
          <w:color w:val="000000" w:themeColor="text1"/>
        </w:rPr>
        <w:t>個分子屬於平面結構</w:t>
      </w:r>
    </w:p>
    <w:p w:rsidR="00DE326B" w:rsidRPr="00B4414C" w:rsidRDefault="003E4AE6" w:rsidP="00906043">
      <w:pPr>
        <w:pStyle w:val="tit1"/>
        <w:spacing w:beforeLines="25" w:before="60"/>
        <w:ind w:left="323" w:firstLineChars="5" w:firstLine="13"/>
        <w:rPr>
          <w:rFonts w:eastAsiaTheme="minorEastAsia"/>
          <w:color w:val="000000" w:themeColor="text1"/>
          <w:lang w:val="pt-BR"/>
        </w:rPr>
      </w:pPr>
      <w:r w:rsidRPr="00700855">
        <w:rPr>
          <w:rFonts w:eastAsiaTheme="minorEastAsia"/>
          <w:lang w:val="en-US"/>
        </w:rPr>
        <w:t>(</w:t>
      </w:r>
      <w:r w:rsidRPr="00700855">
        <w:rPr>
          <w:rFonts w:eastAsiaTheme="minorEastAsia"/>
          <w:lang w:val="en-US"/>
        </w:rPr>
        <w:t>乙</w:t>
      </w:r>
      <w:r w:rsidRPr="00700855">
        <w:rPr>
          <w:rFonts w:eastAsiaTheme="minorEastAsia"/>
          <w:lang w:val="en-US"/>
        </w:rPr>
        <w:t>)</w:t>
      </w:r>
      <w:r w:rsidRPr="00700855">
        <w:rPr>
          <w:rFonts w:eastAsiaTheme="minorEastAsia"/>
          <w:lang w:val="en-US"/>
        </w:rPr>
        <w:tab/>
      </w:r>
      <w:r w:rsidR="00DE326B" w:rsidRPr="00B4414C">
        <w:rPr>
          <w:rFonts w:eastAsiaTheme="minorEastAsia"/>
          <w:color w:val="000000" w:themeColor="text1"/>
        </w:rPr>
        <w:t>有</w:t>
      </w:r>
      <w:r w:rsidR="00176B97" w:rsidRPr="00176B97">
        <w:rPr>
          <w:rFonts w:eastAsiaTheme="minorEastAsia"/>
          <w:position w:val="-8"/>
        </w:rPr>
        <w:object w:dxaOrig="300" w:dyaOrig="300">
          <v:shape id="_x0000_i1127" type="#_x0000_t75" style="width:15.25pt;height:15.25pt" o:ole="">
            <v:imagedata r:id="rId217" o:title=""/>
          </v:shape>
          <o:OLEObject Type="Embed" ProgID="Equation.DSMT4" ShapeID="_x0000_i1127" DrawAspect="Content" ObjectID="_1465231401" r:id="rId218"/>
        </w:object>
      </w:r>
      <w:r w:rsidR="00DE326B" w:rsidRPr="00B4414C">
        <w:rPr>
          <w:rFonts w:eastAsiaTheme="minorEastAsia"/>
          <w:color w:val="000000" w:themeColor="text1"/>
        </w:rPr>
        <w:t>個分子具有</w:t>
      </w:r>
      <w:r w:rsidR="00613035" w:rsidRPr="00613035">
        <w:rPr>
          <w:rFonts w:eastAsiaTheme="minorEastAsia"/>
          <w:position w:val="-4"/>
        </w:rPr>
        <w:object w:dxaOrig="220" w:dyaOrig="200">
          <v:shape id="_x0000_i1128" type="#_x0000_t75" style="width:11.45pt;height:9.8pt" o:ole="">
            <v:imagedata r:id="rId219" o:title=""/>
          </v:shape>
          <o:OLEObject Type="Embed" ProgID="Equation.DSMT4" ShapeID="_x0000_i1128" DrawAspect="Content" ObjectID="_1465231402" r:id="rId220"/>
        </w:object>
      </w:r>
      <w:r w:rsidR="00DE326B" w:rsidRPr="00B4414C">
        <w:rPr>
          <w:rFonts w:eastAsiaTheme="minorEastAsia"/>
        </w:rPr>
        <w:t>鍵</w:t>
      </w:r>
    </w:p>
    <w:p w:rsidR="00DE326B" w:rsidRPr="00B4414C" w:rsidRDefault="003E4AE6" w:rsidP="00906043">
      <w:pPr>
        <w:pStyle w:val="tit1"/>
        <w:spacing w:beforeLines="25" w:before="60"/>
        <w:ind w:left="323" w:firstLineChars="5" w:firstLine="13"/>
        <w:rPr>
          <w:rFonts w:eastAsiaTheme="minorEastAsia"/>
          <w:color w:val="000000" w:themeColor="text1"/>
        </w:rPr>
      </w:pPr>
      <w:r w:rsidRPr="00700855">
        <w:rPr>
          <w:rFonts w:eastAsiaTheme="minorEastAsia"/>
          <w:lang w:val="en-US"/>
        </w:rPr>
        <w:t>(</w:t>
      </w:r>
      <w:r w:rsidRPr="00700855">
        <w:rPr>
          <w:rFonts w:eastAsiaTheme="minorEastAsia"/>
          <w:lang w:val="en-US"/>
        </w:rPr>
        <w:t>丙</w:t>
      </w:r>
      <w:r w:rsidRPr="00700855">
        <w:rPr>
          <w:rFonts w:eastAsiaTheme="minorEastAsia"/>
          <w:lang w:val="en-US"/>
        </w:rPr>
        <w:t>)</w:t>
      </w:r>
      <w:r w:rsidRPr="00700855">
        <w:rPr>
          <w:rFonts w:eastAsiaTheme="minorEastAsia"/>
          <w:lang w:val="en-US"/>
        </w:rPr>
        <w:tab/>
      </w:r>
      <w:r w:rsidR="00DE326B" w:rsidRPr="00B4414C">
        <w:rPr>
          <w:rFonts w:eastAsiaTheme="minorEastAsia"/>
          <w:color w:val="000000" w:themeColor="text1"/>
        </w:rPr>
        <w:t>有</w:t>
      </w:r>
      <w:r w:rsidR="00176B97" w:rsidRPr="00176B97">
        <w:rPr>
          <w:rFonts w:eastAsiaTheme="minorEastAsia"/>
          <w:position w:val="-8"/>
        </w:rPr>
        <w:object w:dxaOrig="300" w:dyaOrig="300">
          <v:shape id="_x0000_i1129" type="#_x0000_t75" style="width:15.25pt;height:15.25pt" o:ole="">
            <v:imagedata r:id="rId217" o:title=""/>
          </v:shape>
          <o:OLEObject Type="Embed" ProgID="Equation.DSMT4" ShapeID="_x0000_i1129" DrawAspect="Content" ObjectID="_1465231403" r:id="rId221"/>
        </w:object>
      </w:r>
      <w:r w:rsidR="00DE326B" w:rsidRPr="00B4414C">
        <w:rPr>
          <w:rFonts w:eastAsiaTheme="minorEastAsia"/>
          <w:color w:val="000000" w:themeColor="text1"/>
        </w:rPr>
        <w:t>個分子具有孤電子對（孤對電子）</w:t>
      </w:r>
    </w:p>
    <w:p w:rsidR="00DE326B" w:rsidRPr="00B4414C" w:rsidRDefault="00DE326B" w:rsidP="00906043">
      <w:pPr>
        <w:pStyle w:val="ABCDE"/>
        <w:spacing w:beforeLines="10" w:before="24"/>
      </w:pPr>
      <w:r w:rsidRPr="00B4414C">
        <w:t>(A)</w:t>
      </w:r>
      <w:r w:rsidRPr="00B4414C">
        <w:t>只有甲</w:t>
      </w:r>
      <w:r w:rsidR="00256D6E" w:rsidRPr="00B4414C">
        <w:tab/>
      </w:r>
      <w:r w:rsidRPr="00B4414C">
        <w:t>(B)</w:t>
      </w:r>
      <w:r w:rsidRPr="00B4414C">
        <w:t>只有乙</w:t>
      </w:r>
      <w:r w:rsidR="00256D6E" w:rsidRPr="00B4414C">
        <w:tab/>
      </w:r>
      <w:r w:rsidRPr="00B4414C">
        <w:t>(C)</w:t>
      </w:r>
      <w:r w:rsidRPr="00B4414C">
        <w:t>只有丙</w:t>
      </w:r>
      <w:r w:rsidR="00256D6E" w:rsidRPr="00B4414C">
        <w:tab/>
      </w:r>
      <w:r w:rsidRPr="00B4414C">
        <w:rPr>
          <w:color w:val="000000" w:themeColor="text1"/>
          <w:szCs w:val="22"/>
        </w:rPr>
        <w:t>(</w:t>
      </w:r>
      <w:r w:rsidR="00256D6E" w:rsidRPr="00B4414C">
        <w:rPr>
          <w:color w:val="000000" w:themeColor="text1"/>
          <w:szCs w:val="22"/>
        </w:rPr>
        <w:t>D</w:t>
      </w:r>
      <w:r w:rsidRPr="00B4414C">
        <w:rPr>
          <w:color w:val="000000" w:themeColor="text1"/>
          <w:szCs w:val="22"/>
        </w:rPr>
        <w:t>)</w:t>
      </w:r>
      <w:r w:rsidRPr="00B4414C">
        <w:rPr>
          <w:color w:val="000000" w:themeColor="text1"/>
          <w:szCs w:val="22"/>
        </w:rPr>
        <w:t>甲與乙</w:t>
      </w:r>
      <w:r w:rsidR="00256D6E" w:rsidRPr="00B4414C">
        <w:rPr>
          <w:color w:val="000000" w:themeColor="text1"/>
          <w:szCs w:val="22"/>
        </w:rPr>
        <w:tab/>
        <w:t>(E)</w:t>
      </w:r>
      <w:r w:rsidRPr="00B4414C">
        <w:rPr>
          <w:color w:val="000000" w:themeColor="text1"/>
          <w:szCs w:val="22"/>
        </w:rPr>
        <w:t>乙與丙</w:t>
      </w:r>
    </w:p>
    <w:p w:rsidR="000674D3" w:rsidRPr="004E281E" w:rsidRDefault="000674D3" w:rsidP="0045132B">
      <w:pPr>
        <w:pStyle w:val="af2"/>
        <w:autoSpaceDE/>
        <w:autoSpaceDN/>
        <w:adjustRightInd/>
        <w:jc w:val="left"/>
        <w:textAlignment w:val="auto"/>
      </w:pPr>
      <w:r w:rsidRPr="004E281E">
        <w:rPr>
          <w:rFonts w:hint="eastAsia"/>
        </w:rPr>
        <w:t>二、多選題</w:t>
      </w:r>
      <w:r w:rsidR="00F529F1">
        <w:rPr>
          <w:rFonts w:hint="eastAsia"/>
        </w:rPr>
        <w:t>（</w:t>
      </w:r>
      <w:r w:rsidR="00DB68F8">
        <w:rPr>
          <w:rFonts w:hint="eastAsia"/>
        </w:rPr>
        <w:t>占</w:t>
      </w:r>
      <w:r w:rsidR="005958BC">
        <w:t>24</w:t>
      </w:r>
      <w:r w:rsidR="00F529F1">
        <w:rPr>
          <w:rFonts w:hint="eastAsia"/>
        </w:rPr>
        <w:t>分）</w:t>
      </w:r>
    </w:p>
    <w:p w:rsidR="00A82200" w:rsidRDefault="00E01361" w:rsidP="00A82200">
      <w:pPr>
        <w:pStyle w:val="0cm30cm6pt"/>
      </w:pPr>
      <w:r>
        <w:rPr>
          <w:rFonts w:hint="eastAsia"/>
        </w:rPr>
        <w:t>說明：第</w:t>
      </w:r>
      <w:r w:rsidR="005958BC">
        <w:t>21</w:t>
      </w:r>
      <w:r>
        <w:rPr>
          <w:rFonts w:hint="eastAsia"/>
        </w:rPr>
        <w:t>題至第</w:t>
      </w:r>
      <w:r w:rsidR="005958BC">
        <w:t>26</w:t>
      </w:r>
      <w:r>
        <w:rPr>
          <w:rFonts w:hint="eastAsia"/>
        </w:rPr>
        <w:t>題，每題有</w:t>
      </w:r>
      <w:r>
        <w:rPr>
          <w:rFonts w:hint="eastAsia"/>
        </w:rPr>
        <w:t>5</w:t>
      </w:r>
      <w:r>
        <w:rPr>
          <w:rFonts w:hint="eastAsia"/>
        </w:rPr>
        <w:t>個選項，其中至少有一個是正確的選項</w:t>
      </w:r>
      <w:r w:rsidR="005D0E75">
        <w:rPr>
          <w:rFonts w:hint="eastAsia"/>
        </w:rPr>
        <w:t>。</w:t>
      </w:r>
      <w:r>
        <w:rPr>
          <w:rFonts w:hint="eastAsia"/>
        </w:rPr>
        <w:t>請將正確選項畫記在答案卡之「選擇題答案區」。各題之選項獨立判定，所有選項均答對者，得</w:t>
      </w:r>
      <w:r w:rsidR="00C14268">
        <w:t>4</w:t>
      </w:r>
      <w:r>
        <w:rPr>
          <w:rFonts w:hint="eastAsia"/>
        </w:rPr>
        <w:t>分；</w:t>
      </w:r>
      <w:r w:rsidR="00C14268" w:rsidRPr="003E7BCC">
        <w:rPr>
          <w:rFonts w:hint="eastAsia"/>
        </w:rPr>
        <w:t>答錯</w:t>
      </w:r>
      <w:r w:rsidR="00C14268">
        <w:rPr>
          <w:rFonts w:hint="eastAsia"/>
        </w:rPr>
        <w:t>1</w:t>
      </w:r>
      <w:r w:rsidR="00C14268" w:rsidRPr="003E7BCC">
        <w:rPr>
          <w:rFonts w:hint="eastAsia"/>
        </w:rPr>
        <w:t>個選項者，得</w:t>
      </w:r>
      <w:r w:rsidR="00C14268">
        <w:t>2.4</w:t>
      </w:r>
      <w:r w:rsidR="00C14268" w:rsidRPr="003E7BCC">
        <w:rPr>
          <w:rFonts w:hint="eastAsia"/>
        </w:rPr>
        <w:t>分；答錯</w:t>
      </w:r>
      <w:r w:rsidR="00C14268">
        <w:rPr>
          <w:rFonts w:hint="eastAsia"/>
        </w:rPr>
        <w:t>2</w:t>
      </w:r>
      <w:r w:rsidR="00C14268" w:rsidRPr="003E7BCC">
        <w:rPr>
          <w:rFonts w:hint="eastAsia"/>
        </w:rPr>
        <w:t>個選項者，得</w:t>
      </w:r>
      <w:r w:rsidR="00C14268">
        <w:rPr>
          <w:rFonts w:hint="eastAsia"/>
        </w:rPr>
        <w:t>0.</w:t>
      </w:r>
      <w:r w:rsidR="00C14268">
        <w:t>8</w:t>
      </w:r>
      <w:r w:rsidR="00C14268" w:rsidRPr="003E7BCC">
        <w:rPr>
          <w:rFonts w:hint="eastAsia"/>
        </w:rPr>
        <w:t>分；</w:t>
      </w:r>
      <w:r w:rsidR="00C14268">
        <w:rPr>
          <w:rFonts w:hint="eastAsia"/>
        </w:rPr>
        <w:t>答錯多於</w:t>
      </w:r>
      <w:r w:rsidR="00C14268">
        <w:rPr>
          <w:rFonts w:hint="eastAsia"/>
        </w:rPr>
        <w:t>2</w:t>
      </w:r>
      <w:r w:rsidR="00C14268">
        <w:rPr>
          <w:rFonts w:hint="eastAsia"/>
        </w:rPr>
        <w:t>個選項</w:t>
      </w:r>
      <w:r w:rsidR="00C14268" w:rsidRPr="003E7BCC">
        <w:rPr>
          <w:rFonts w:hint="eastAsia"/>
        </w:rPr>
        <w:t>或所有選項均未作答者，該題以零分計算。</w:t>
      </w:r>
    </w:p>
    <w:p w:rsidR="004A66AD" w:rsidRPr="00B4414C" w:rsidRDefault="004A66AD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下列</w:t>
      </w:r>
      <w:r w:rsidR="0087461A" w:rsidRPr="00B4414C">
        <w:rPr>
          <w:rFonts w:eastAsiaTheme="minorEastAsia"/>
          <w:lang w:val="en-US"/>
        </w:rPr>
        <w:t>哪些</w:t>
      </w:r>
      <w:r w:rsidRPr="00B4414C">
        <w:rPr>
          <w:rFonts w:eastAsiaTheme="minorEastAsia"/>
          <w:lang w:val="en-US"/>
        </w:rPr>
        <w:t>原子的電子組態變化</w:t>
      </w:r>
      <w:r w:rsidR="0087461A" w:rsidRPr="00B4414C">
        <w:rPr>
          <w:rFonts w:eastAsiaTheme="minorEastAsia"/>
          <w:lang w:val="en-US"/>
        </w:rPr>
        <w:t>會</w:t>
      </w:r>
      <w:r w:rsidRPr="00B4414C">
        <w:rPr>
          <w:rFonts w:eastAsiaTheme="minorEastAsia"/>
          <w:lang w:val="en-US"/>
        </w:rPr>
        <w:t>放</w:t>
      </w:r>
      <w:r w:rsidR="0087461A" w:rsidRPr="00B4414C">
        <w:rPr>
          <w:rFonts w:eastAsiaTheme="minorEastAsia"/>
          <w:lang w:val="en-US"/>
        </w:rPr>
        <w:t>出能量</w:t>
      </w:r>
      <w:r w:rsidR="00C177DF">
        <w:rPr>
          <w:rFonts w:eastAsiaTheme="minorEastAsia"/>
          <w:lang w:val="en-US"/>
        </w:rPr>
        <w:t>？</w:t>
      </w:r>
    </w:p>
    <w:p w:rsidR="004A66AD" w:rsidRPr="00B4414C" w:rsidRDefault="008D1909" w:rsidP="00821BAA">
      <w:pPr>
        <w:pStyle w:val="tit1"/>
        <w:spacing w:line="38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A)</w:t>
      </w:r>
      <w:r w:rsidR="004A66AD" w:rsidRPr="00B4414C">
        <w:rPr>
          <w:rFonts w:eastAsiaTheme="minorEastAsia"/>
          <w:lang w:val="en-US"/>
        </w:rPr>
        <w:t>氫原子由</w:t>
      </w:r>
      <w:r w:rsidR="00C177DF" w:rsidRPr="0063151E">
        <w:rPr>
          <w:rFonts w:eastAsiaTheme="minorEastAsia"/>
          <w:spacing w:val="20"/>
          <w:position w:val="-6"/>
          <w:lang w:val="en-US"/>
        </w:rPr>
        <w:object w:dxaOrig="320" w:dyaOrig="300">
          <v:shape id="_x0000_i1130" type="#_x0000_t75" style="width:16.35pt;height:14.75pt" o:ole="">
            <v:imagedata r:id="rId222" o:title=""/>
          </v:shape>
          <o:OLEObject Type="Embed" ProgID="Equation.DSMT4" ShapeID="_x0000_i1130" DrawAspect="Content" ObjectID="_1465231404" r:id="rId223"/>
        </w:object>
      </w:r>
      <w:r w:rsidR="004A66AD" w:rsidRPr="00B4414C">
        <w:rPr>
          <w:rFonts w:eastAsiaTheme="minorEastAsia"/>
          <w:lang w:val="en-US"/>
        </w:rPr>
        <w:t>變成</w:t>
      </w:r>
      <w:r w:rsidR="00C177DF" w:rsidRPr="0063151E">
        <w:rPr>
          <w:rFonts w:eastAsiaTheme="minorEastAsia"/>
          <w:spacing w:val="20"/>
          <w:position w:val="-6"/>
          <w:lang w:val="en-US"/>
        </w:rPr>
        <w:object w:dxaOrig="360" w:dyaOrig="300">
          <v:shape id="_x0000_i1131" type="#_x0000_t75" style="width:18pt;height:14.75pt" o:ole="">
            <v:imagedata r:id="rId224" o:title=""/>
          </v:shape>
          <o:OLEObject Type="Embed" ProgID="Equation.DSMT4" ShapeID="_x0000_i1131" DrawAspect="Content" ObjectID="_1465231405" r:id="rId225"/>
        </w:object>
      </w:r>
    </w:p>
    <w:p w:rsidR="004A66AD" w:rsidRPr="00B4414C" w:rsidRDefault="008D1909" w:rsidP="00821BAA">
      <w:pPr>
        <w:pStyle w:val="tit1"/>
        <w:spacing w:line="380" w:lineRule="atLeast"/>
        <w:ind w:left="1327" w:hanging="958"/>
        <w:rPr>
          <w:rFonts w:eastAsiaTheme="minorEastAsia"/>
          <w:shd w:val="pct15" w:color="auto" w:fill="FFFFFF"/>
          <w:lang w:val="en-US"/>
        </w:rPr>
      </w:pPr>
      <w:r w:rsidRPr="00B4414C">
        <w:rPr>
          <w:rFonts w:eastAsiaTheme="minorEastAsia"/>
          <w:lang w:val="en-US"/>
        </w:rPr>
        <w:t>(B)</w:t>
      </w:r>
      <w:r w:rsidR="004A66AD" w:rsidRPr="00B4414C">
        <w:rPr>
          <w:rFonts w:eastAsiaTheme="minorEastAsia"/>
        </w:rPr>
        <w:t>銅原子由</w:t>
      </w:r>
      <w:r w:rsidR="0063151E" w:rsidRPr="0063151E">
        <w:rPr>
          <w:rFonts w:eastAsiaTheme="minorEastAsia"/>
          <w:spacing w:val="20"/>
          <w:position w:val="-6"/>
          <w:lang w:val="en-US"/>
        </w:rPr>
        <w:object w:dxaOrig="1219" w:dyaOrig="340">
          <v:shape id="_x0000_i1132" type="#_x0000_t75" style="width:61.1pt;height:16.9pt" o:ole="">
            <v:imagedata r:id="rId226" o:title=""/>
          </v:shape>
          <o:OLEObject Type="Embed" ProgID="Equation.DSMT4" ShapeID="_x0000_i1132" DrawAspect="Content" ObjectID="_1465231406" r:id="rId227"/>
        </w:object>
      </w:r>
      <w:r w:rsidR="004A66AD" w:rsidRPr="00B4414C">
        <w:rPr>
          <w:rFonts w:eastAsiaTheme="minorEastAsia"/>
        </w:rPr>
        <w:t>變成</w:t>
      </w:r>
      <w:r w:rsidR="0063151E" w:rsidRPr="0063151E">
        <w:rPr>
          <w:rFonts w:eastAsiaTheme="minorEastAsia"/>
          <w:spacing w:val="20"/>
          <w:position w:val="-6"/>
          <w:lang w:val="en-US"/>
        </w:rPr>
        <w:object w:dxaOrig="1160" w:dyaOrig="340">
          <v:shape id="_x0000_i1133" type="#_x0000_t75" style="width:58.35pt;height:16.9pt" o:ole="">
            <v:imagedata r:id="rId228" o:title=""/>
          </v:shape>
          <o:OLEObject Type="Embed" ProgID="Equation.DSMT4" ShapeID="_x0000_i1133" DrawAspect="Content" ObjectID="_1465231407" r:id="rId229"/>
        </w:object>
      </w:r>
    </w:p>
    <w:p w:rsidR="004A66AD" w:rsidRPr="00B4414C" w:rsidRDefault="008D1909" w:rsidP="00821BAA">
      <w:pPr>
        <w:pStyle w:val="tit1"/>
        <w:spacing w:line="38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C)</w:t>
      </w:r>
      <w:r w:rsidR="004A66AD" w:rsidRPr="00B4414C">
        <w:rPr>
          <w:rFonts w:eastAsiaTheme="minorEastAsia"/>
          <w:lang w:val="en-US"/>
        </w:rPr>
        <w:t>釩原子由</w:t>
      </w:r>
      <w:r w:rsidR="0063151E" w:rsidRPr="0063151E">
        <w:rPr>
          <w:rFonts w:eastAsiaTheme="minorEastAsia"/>
          <w:spacing w:val="20"/>
          <w:position w:val="-6"/>
          <w:lang w:val="en-US"/>
        </w:rPr>
        <w:object w:dxaOrig="1219" w:dyaOrig="340">
          <v:shape id="_x0000_i1134" type="#_x0000_t75" style="width:61.1pt;height:16.9pt" o:ole="">
            <v:imagedata r:id="rId230" o:title=""/>
          </v:shape>
          <o:OLEObject Type="Embed" ProgID="Equation.DSMT4" ShapeID="_x0000_i1134" DrawAspect="Content" ObjectID="_1465231408" r:id="rId231"/>
        </w:object>
      </w:r>
      <w:r w:rsidR="004A66AD" w:rsidRPr="00B4414C">
        <w:rPr>
          <w:rFonts w:eastAsiaTheme="minorEastAsia"/>
          <w:lang w:val="en-US"/>
        </w:rPr>
        <w:t>變成</w:t>
      </w:r>
      <w:r w:rsidR="0063151E" w:rsidRPr="0063151E">
        <w:rPr>
          <w:rFonts w:eastAsiaTheme="minorEastAsia"/>
          <w:spacing w:val="20"/>
          <w:position w:val="-6"/>
          <w:lang w:val="en-US"/>
        </w:rPr>
        <w:object w:dxaOrig="1120" w:dyaOrig="340">
          <v:shape id="_x0000_i1135" type="#_x0000_t75" style="width:55.65pt;height:16.9pt" o:ole="">
            <v:imagedata r:id="rId232" o:title=""/>
          </v:shape>
          <o:OLEObject Type="Embed" ProgID="Equation.DSMT4" ShapeID="_x0000_i1135" DrawAspect="Content" ObjectID="_1465231409" r:id="rId233"/>
        </w:object>
      </w:r>
    </w:p>
    <w:p w:rsidR="004A66AD" w:rsidRPr="00B4414C" w:rsidRDefault="008D1909" w:rsidP="00821BAA">
      <w:pPr>
        <w:pStyle w:val="tit1"/>
        <w:spacing w:line="38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D)</w:t>
      </w:r>
      <w:r w:rsidR="002368A7" w:rsidRPr="00B4414C">
        <w:rPr>
          <w:rFonts w:eastAsiaTheme="minorEastAsia"/>
          <w:lang w:val="en-US"/>
        </w:rPr>
        <w:t>矽</w:t>
      </w:r>
      <w:r w:rsidR="004A66AD" w:rsidRPr="00B4414C">
        <w:rPr>
          <w:rFonts w:eastAsiaTheme="minorEastAsia"/>
        </w:rPr>
        <w:t>原子由</w:t>
      </w:r>
      <w:r w:rsidR="00094355" w:rsidRPr="0063151E">
        <w:rPr>
          <w:rFonts w:eastAsiaTheme="minorEastAsia"/>
          <w:spacing w:val="20"/>
          <w:position w:val="-8"/>
          <w:lang w:val="en-US"/>
        </w:rPr>
        <w:object w:dxaOrig="1280" w:dyaOrig="380">
          <v:shape id="_x0000_i1136" type="#_x0000_t75" style="width:66pt;height:18.55pt" o:ole="">
            <v:imagedata r:id="rId234" o:title=""/>
          </v:shape>
          <o:OLEObject Type="Embed" ProgID="Equation.DSMT4" ShapeID="_x0000_i1136" DrawAspect="Content" ObjectID="_1465231410" r:id="rId235"/>
        </w:object>
      </w:r>
      <w:r w:rsidR="004A66AD" w:rsidRPr="00B4414C">
        <w:rPr>
          <w:rFonts w:eastAsiaTheme="minorEastAsia"/>
        </w:rPr>
        <w:t>變成</w:t>
      </w:r>
      <w:r w:rsidR="0063151E" w:rsidRPr="0063151E">
        <w:rPr>
          <w:rFonts w:eastAsiaTheme="minorEastAsia"/>
          <w:spacing w:val="20"/>
          <w:position w:val="-6"/>
          <w:lang w:val="en-US"/>
        </w:rPr>
        <w:object w:dxaOrig="1280" w:dyaOrig="340">
          <v:shape id="_x0000_i1137" type="#_x0000_t75" style="width:63.25pt;height:16.9pt" o:ole="">
            <v:imagedata r:id="rId236" o:title=""/>
          </v:shape>
          <o:OLEObject Type="Embed" ProgID="Equation.DSMT4" ShapeID="_x0000_i1137" DrawAspect="Content" ObjectID="_1465231411" r:id="rId237"/>
        </w:object>
      </w:r>
    </w:p>
    <w:p w:rsidR="00817E32" w:rsidRDefault="008D1909" w:rsidP="00821BAA">
      <w:pPr>
        <w:pStyle w:val="tit1"/>
        <w:spacing w:line="380" w:lineRule="atLeast"/>
        <w:ind w:left="1327" w:hanging="958"/>
        <w:rPr>
          <w:rFonts w:eastAsiaTheme="minorEastAsia"/>
          <w:spacing w:val="20"/>
          <w:lang w:val="en-US"/>
        </w:rPr>
      </w:pPr>
      <w:r w:rsidRPr="00B4414C">
        <w:rPr>
          <w:rFonts w:eastAsiaTheme="minorEastAsia"/>
          <w:lang w:val="en-US"/>
        </w:rPr>
        <w:t>(E)</w:t>
      </w:r>
      <w:r w:rsidR="004A66AD" w:rsidRPr="00B4414C">
        <w:rPr>
          <w:rFonts w:eastAsiaTheme="minorEastAsia"/>
        </w:rPr>
        <w:t>碳原子由</w:t>
      </w:r>
      <w:r w:rsidR="0063151E" w:rsidRPr="008F47A4">
        <w:rPr>
          <w:rFonts w:eastAsiaTheme="minorEastAsia"/>
          <w:spacing w:val="20"/>
          <w:position w:val="-8"/>
          <w:lang w:val="en-US"/>
        </w:rPr>
        <w:object w:dxaOrig="1180" w:dyaOrig="340">
          <v:shape id="_x0000_i1138" type="#_x0000_t75" style="width:58.9pt;height:16.9pt" o:ole="">
            <v:imagedata r:id="rId238" o:title=""/>
          </v:shape>
          <o:OLEObject Type="Embed" ProgID="Equation.DSMT4" ShapeID="_x0000_i1138" DrawAspect="Content" ObjectID="_1465231412" r:id="rId239"/>
        </w:object>
      </w:r>
      <w:r w:rsidR="004A66AD" w:rsidRPr="00B4414C">
        <w:rPr>
          <w:rFonts w:eastAsiaTheme="minorEastAsia"/>
        </w:rPr>
        <w:t>變成</w:t>
      </w:r>
      <w:r w:rsidR="0063151E" w:rsidRPr="008F47A4">
        <w:rPr>
          <w:rFonts w:eastAsiaTheme="minorEastAsia"/>
          <w:spacing w:val="20"/>
          <w:position w:val="-6"/>
          <w:lang w:val="en-US"/>
        </w:rPr>
        <w:object w:dxaOrig="1120" w:dyaOrig="340">
          <v:shape id="_x0000_i1139" type="#_x0000_t75" style="width:55.65pt;height:16.9pt" o:ole="">
            <v:imagedata r:id="rId240" o:title=""/>
          </v:shape>
          <o:OLEObject Type="Embed" ProgID="Equation.DSMT4" ShapeID="_x0000_i1139" DrawAspect="Content" ObjectID="_1465231413" r:id="rId241"/>
        </w:object>
      </w:r>
    </w:p>
    <w:p w:rsidR="00817E32" w:rsidRDefault="00817E32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</w:rPr>
        <w:br w:type="page"/>
      </w:r>
    </w:p>
    <w:p w:rsidR="002368A7" w:rsidRPr="00B4414C" w:rsidRDefault="002368A7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lastRenderedPageBreak/>
        <w:t>現有</w:t>
      </w:r>
      <w:r w:rsidR="004666C5" w:rsidRPr="004666C5">
        <w:rPr>
          <w:position w:val="-8"/>
        </w:rPr>
        <w:object w:dxaOrig="300" w:dyaOrig="260">
          <v:shape id="_x0000_i1140" type="#_x0000_t75" style="width:15.25pt;height:13.65pt" o:ole="">
            <v:imagedata r:id="rId242" o:title=""/>
          </v:shape>
          <o:OLEObject Type="Embed" ProgID="Equation.DSMT4" ShapeID="_x0000_i1140" DrawAspect="Content" ObjectID="_1465231414" r:id="rId243"/>
        </w:object>
      </w:r>
      <w:r w:rsidRPr="00B4414C">
        <w:rPr>
          <w:rFonts w:eastAsiaTheme="minorEastAsia"/>
          <w:lang w:val="en-US"/>
        </w:rPr>
        <w:t>、</w:t>
      </w:r>
      <w:r w:rsidR="004666C5" w:rsidRPr="004666C5">
        <w:rPr>
          <w:position w:val="-4"/>
        </w:rPr>
        <w:object w:dxaOrig="240" w:dyaOrig="240">
          <v:shape id="_x0000_i1141" type="#_x0000_t75" style="width:12pt;height:12.55pt" o:ole="">
            <v:imagedata r:id="rId244" o:title=""/>
          </v:shape>
          <o:OLEObject Type="Embed" ProgID="Equation.DSMT4" ShapeID="_x0000_i1141" DrawAspect="Content" ObjectID="_1465231415" r:id="rId245"/>
        </w:object>
      </w:r>
      <w:r w:rsidRPr="00B4414C">
        <w:rPr>
          <w:rFonts w:eastAsiaTheme="minorEastAsia"/>
          <w:lang w:val="en-US"/>
        </w:rPr>
        <w:t>、</w:t>
      </w:r>
      <w:r w:rsidR="004666C5" w:rsidRPr="004666C5">
        <w:rPr>
          <w:position w:val="-4"/>
        </w:rPr>
        <w:object w:dxaOrig="240" w:dyaOrig="240">
          <v:shape id="_x0000_i1142" type="#_x0000_t75" style="width:12pt;height:12.55pt" o:ole="">
            <v:imagedata r:id="rId246" o:title=""/>
          </v:shape>
          <o:OLEObject Type="Embed" ProgID="Equation.DSMT4" ShapeID="_x0000_i1142" DrawAspect="Content" ObjectID="_1465231416" r:id="rId247"/>
        </w:object>
      </w:r>
      <w:r w:rsidRPr="00B4414C">
        <w:rPr>
          <w:rFonts w:eastAsiaTheme="minorEastAsia"/>
          <w:lang w:val="en-US"/>
        </w:rPr>
        <w:t>、</w:t>
      </w:r>
      <w:r w:rsidR="004666C5" w:rsidRPr="004666C5">
        <w:rPr>
          <w:position w:val="-4"/>
        </w:rPr>
        <w:object w:dxaOrig="220" w:dyaOrig="240">
          <v:shape id="_x0000_i1143" type="#_x0000_t75" style="width:10.35pt;height:12.55pt" o:ole="">
            <v:imagedata r:id="rId248" o:title=""/>
          </v:shape>
          <o:OLEObject Type="Embed" ProgID="Equation.DSMT4" ShapeID="_x0000_i1143" DrawAspect="Content" ObjectID="_1465231417" r:id="rId249"/>
        </w:object>
      </w:r>
      <w:r w:rsidRPr="00B4414C">
        <w:rPr>
          <w:rFonts w:eastAsiaTheme="minorEastAsia"/>
          <w:lang w:val="en-US"/>
        </w:rPr>
        <w:t>四種原子，其相關敘述如下</w:t>
      </w:r>
      <w:r w:rsidRPr="00B4414C">
        <w:rPr>
          <w:rFonts w:eastAsiaTheme="minorEastAsia"/>
          <w:lang w:val="en-US"/>
        </w:rPr>
        <w:t>:</w:t>
      </w:r>
    </w:p>
    <w:p w:rsidR="002368A7" w:rsidRPr="00B4414C" w:rsidRDefault="00AE1CDA" w:rsidP="00C76C51">
      <w:pPr>
        <w:pStyle w:val="tit1"/>
        <w:spacing w:line="33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1)</w:t>
      </w:r>
      <w:r w:rsidR="004666C5" w:rsidRPr="004666C5">
        <w:rPr>
          <w:position w:val="-4"/>
        </w:rPr>
        <w:object w:dxaOrig="300" w:dyaOrig="260">
          <v:shape id="_x0000_i1144" type="#_x0000_t75" style="width:15.25pt;height:13.65pt" o:ole="">
            <v:imagedata r:id="rId242" o:title=""/>
          </v:shape>
          <o:OLEObject Type="Embed" ProgID="Equation.DSMT4" ShapeID="_x0000_i1144" DrawAspect="Content" ObjectID="_1465231418" r:id="rId250"/>
        </w:object>
      </w:r>
      <w:r w:rsidR="002368A7" w:rsidRPr="00B4414C">
        <w:rPr>
          <w:rFonts w:eastAsiaTheme="minorEastAsia"/>
          <w:lang w:val="en-US"/>
        </w:rPr>
        <w:t>為第</w:t>
      </w:r>
      <w:r w:rsidR="002368A7" w:rsidRPr="00B4414C">
        <w:rPr>
          <w:rFonts w:eastAsiaTheme="minorEastAsia"/>
          <w:lang w:val="en-US"/>
        </w:rPr>
        <w:t>17</w:t>
      </w:r>
      <w:r w:rsidR="002368A7" w:rsidRPr="00B4414C">
        <w:rPr>
          <w:rFonts w:eastAsiaTheme="minorEastAsia"/>
          <w:lang w:val="en-US"/>
        </w:rPr>
        <w:t>族</w:t>
      </w:r>
      <w:r w:rsidR="002368A7" w:rsidRPr="00B4414C">
        <w:rPr>
          <w:rFonts w:eastAsiaTheme="minorEastAsia"/>
          <w:lang w:val="en-US"/>
        </w:rPr>
        <w:t>(</w:t>
      </w:r>
      <w:r w:rsidR="002368A7" w:rsidRPr="00B4414C">
        <w:rPr>
          <w:rFonts w:eastAsiaTheme="minorEastAsia"/>
          <w:lang w:val="en-US"/>
        </w:rPr>
        <w:t>鹵素</w:t>
      </w:r>
      <w:r w:rsidR="002368A7" w:rsidRPr="00B4414C">
        <w:rPr>
          <w:rFonts w:eastAsiaTheme="minorEastAsia"/>
          <w:lang w:val="en-US"/>
        </w:rPr>
        <w:t>)</w:t>
      </w:r>
      <w:r w:rsidR="002368A7" w:rsidRPr="00B4414C">
        <w:rPr>
          <w:rFonts w:eastAsiaTheme="minorEastAsia"/>
          <w:lang w:val="en-US"/>
        </w:rPr>
        <w:t>中電負度最大者</w:t>
      </w:r>
    </w:p>
    <w:p w:rsidR="002368A7" w:rsidRPr="00B4414C" w:rsidRDefault="002368A7" w:rsidP="00C76C51">
      <w:pPr>
        <w:pStyle w:val="tit1"/>
        <w:spacing w:line="33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2)</w:t>
      </w:r>
      <w:r w:rsidR="004666C5" w:rsidRPr="004666C5">
        <w:rPr>
          <w:position w:val="-4"/>
        </w:rPr>
        <w:object w:dxaOrig="240" w:dyaOrig="240">
          <v:shape id="_x0000_i1145" type="#_x0000_t75" style="width:12pt;height:12.55pt" o:ole="">
            <v:imagedata r:id="rId244" o:title=""/>
          </v:shape>
          <o:OLEObject Type="Embed" ProgID="Equation.DSMT4" ShapeID="_x0000_i1145" DrawAspect="Content" ObjectID="_1465231419" r:id="rId251"/>
        </w:object>
      </w:r>
      <w:r w:rsidRPr="00B4414C">
        <w:rPr>
          <w:rFonts w:eastAsiaTheme="minorEastAsia"/>
          <w:lang w:val="en-US"/>
        </w:rPr>
        <w:t>是第四週期元素，其所形成最穩定的離子</w:t>
      </w:r>
      <w:r w:rsidR="00E8257C" w:rsidRPr="00E8257C">
        <w:rPr>
          <w:position w:val="-2"/>
        </w:rPr>
        <w:object w:dxaOrig="400" w:dyaOrig="279">
          <v:shape id="_x0000_i1146" type="#_x0000_t75" style="width:20.2pt;height:14.75pt" o:ole="">
            <v:imagedata r:id="rId252" o:title=""/>
          </v:shape>
          <o:OLEObject Type="Embed" ProgID="Equation.DSMT4" ShapeID="_x0000_i1146" DrawAspect="Content" ObjectID="_1465231420" r:id="rId253"/>
        </w:object>
      </w:r>
      <w:r w:rsidRPr="00B4414C">
        <w:rPr>
          <w:rFonts w:eastAsiaTheme="minorEastAsia"/>
          <w:lang w:val="en-US"/>
        </w:rPr>
        <w:t>具有全滿之</w:t>
      </w:r>
      <w:r w:rsidRPr="00B4414C">
        <w:rPr>
          <w:rFonts w:eastAsiaTheme="minorEastAsia"/>
          <w:lang w:val="en-US"/>
        </w:rPr>
        <w:t>d</w:t>
      </w:r>
      <w:r w:rsidRPr="00B4414C">
        <w:rPr>
          <w:rFonts w:eastAsiaTheme="minorEastAsia"/>
          <w:lang w:val="en-US"/>
        </w:rPr>
        <w:t>軌域</w:t>
      </w:r>
    </w:p>
    <w:p w:rsidR="002368A7" w:rsidRPr="00B4414C" w:rsidRDefault="002368A7" w:rsidP="00C76C51">
      <w:pPr>
        <w:pStyle w:val="tit1"/>
        <w:spacing w:line="33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3)</w:t>
      </w:r>
      <w:r w:rsidR="004666C5" w:rsidRPr="004666C5">
        <w:rPr>
          <w:position w:val="-4"/>
        </w:rPr>
        <w:object w:dxaOrig="240" w:dyaOrig="240">
          <v:shape id="_x0000_i1147" type="#_x0000_t75" style="width:12pt;height:12.55pt" o:ole="">
            <v:imagedata r:id="rId246" o:title=""/>
          </v:shape>
          <o:OLEObject Type="Embed" ProgID="Equation.DSMT4" ShapeID="_x0000_i1147" DrawAspect="Content" ObjectID="_1465231421" r:id="rId254"/>
        </w:object>
      </w:r>
      <w:r w:rsidRPr="00B4414C">
        <w:rPr>
          <w:rFonts w:eastAsiaTheme="minorEastAsia"/>
          <w:lang w:val="en-US"/>
        </w:rPr>
        <w:t>形成</w:t>
      </w:r>
      <w:r w:rsidRPr="0005559E">
        <w:rPr>
          <w:rFonts w:eastAsiaTheme="minorEastAsia"/>
          <w:spacing w:val="0"/>
        </w:rPr>
        <w:t>的</w:t>
      </w:r>
      <w:r w:rsidR="00544186" w:rsidRPr="0005559E">
        <w:rPr>
          <w:rFonts w:eastAsiaTheme="minorEastAsia"/>
          <w:spacing w:val="0"/>
          <w:position w:val="-6"/>
        </w:rPr>
        <w:object w:dxaOrig="340" w:dyaOrig="300">
          <v:shape id="_x0000_i1148" type="#_x0000_t75" style="width:16.9pt;height:15.25pt" o:ole="">
            <v:imagedata r:id="rId255" o:title=""/>
          </v:shape>
          <o:OLEObject Type="Embed" ProgID="Equation.DSMT4" ShapeID="_x0000_i1148" DrawAspect="Content" ObjectID="_1465231422" r:id="rId256"/>
        </w:object>
      </w:r>
      <w:r w:rsidRPr="00B4414C">
        <w:rPr>
          <w:rFonts w:eastAsiaTheme="minorEastAsia"/>
          <w:lang w:val="en-US"/>
        </w:rPr>
        <w:t>價陰離子</w:t>
      </w:r>
      <w:r w:rsidR="00E8257C" w:rsidRPr="00E8257C">
        <w:rPr>
          <w:position w:val="-2"/>
        </w:rPr>
        <w:object w:dxaOrig="400" w:dyaOrig="279">
          <v:shape id="_x0000_i1149" type="#_x0000_t75" style="width:20.2pt;height:14.75pt" o:ole="">
            <v:imagedata r:id="rId257" o:title=""/>
          </v:shape>
          <o:OLEObject Type="Embed" ProgID="Equation.DSMT4" ShapeID="_x0000_i1149" DrawAspect="Content" ObjectID="_1465231423" r:id="rId258"/>
        </w:object>
      </w:r>
      <w:r w:rsidRPr="00B4414C">
        <w:rPr>
          <w:rFonts w:eastAsiaTheme="minorEastAsia"/>
          <w:lang w:val="en-US"/>
        </w:rPr>
        <w:t>與第三週期的鈍氣元素之電子組態相同</w:t>
      </w:r>
    </w:p>
    <w:p w:rsidR="002368A7" w:rsidRPr="00B4414C" w:rsidRDefault="002368A7" w:rsidP="00C76C51">
      <w:pPr>
        <w:pStyle w:val="tit1"/>
        <w:spacing w:line="33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4)</w:t>
      </w:r>
      <w:r w:rsidR="004666C5" w:rsidRPr="004666C5">
        <w:rPr>
          <w:position w:val="-4"/>
        </w:rPr>
        <w:object w:dxaOrig="220" w:dyaOrig="240">
          <v:shape id="_x0000_i1150" type="#_x0000_t75" style="width:10.35pt;height:12.55pt" o:ole="">
            <v:imagedata r:id="rId248" o:title=""/>
          </v:shape>
          <o:OLEObject Type="Embed" ProgID="Equation.DSMT4" ShapeID="_x0000_i1150" DrawAspect="Content" ObjectID="_1465231424" r:id="rId259"/>
        </w:object>
      </w:r>
      <w:r w:rsidRPr="00B4414C">
        <w:rPr>
          <w:rFonts w:eastAsiaTheme="minorEastAsia"/>
          <w:lang w:val="en-US"/>
        </w:rPr>
        <w:t>為第</w:t>
      </w:r>
      <w:r w:rsidRPr="00B4414C">
        <w:rPr>
          <w:rFonts w:eastAsiaTheme="minorEastAsia"/>
          <w:lang w:val="en-US"/>
        </w:rPr>
        <w:t>2</w:t>
      </w:r>
      <w:r w:rsidRPr="00B4414C">
        <w:rPr>
          <w:rFonts w:eastAsiaTheme="minorEastAsia"/>
          <w:lang w:val="en-US"/>
        </w:rPr>
        <w:t>族</w:t>
      </w:r>
      <w:r w:rsidRPr="00B4414C">
        <w:rPr>
          <w:rFonts w:eastAsiaTheme="minorEastAsia"/>
          <w:lang w:val="en-US"/>
        </w:rPr>
        <w:t>(</w:t>
      </w:r>
      <w:r w:rsidRPr="00B4414C">
        <w:rPr>
          <w:rFonts w:eastAsiaTheme="minorEastAsia"/>
          <w:lang w:val="en-US"/>
        </w:rPr>
        <w:t>鹼土族</w:t>
      </w:r>
      <w:r w:rsidRPr="00B4414C">
        <w:rPr>
          <w:rFonts w:eastAsiaTheme="minorEastAsia"/>
          <w:lang w:val="en-US"/>
        </w:rPr>
        <w:t>)</w:t>
      </w:r>
      <w:r w:rsidRPr="00B4414C">
        <w:rPr>
          <w:rFonts w:eastAsiaTheme="minorEastAsia"/>
          <w:lang w:val="en-US"/>
        </w:rPr>
        <w:t>非放射性元素中原子序最大者</w:t>
      </w:r>
    </w:p>
    <w:p w:rsidR="002368A7" w:rsidRPr="00B4414C" w:rsidRDefault="002368A7" w:rsidP="00C76C51">
      <w:pPr>
        <w:pStyle w:val="tit1"/>
        <w:spacing w:line="33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根據以上之資料，則下列敘述，哪些正確？</w:t>
      </w:r>
    </w:p>
    <w:p w:rsidR="002368A7" w:rsidRPr="00B4414C" w:rsidRDefault="00833B4B" w:rsidP="00C76C51">
      <w:pPr>
        <w:pStyle w:val="tit1"/>
        <w:spacing w:line="330" w:lineRule="atLeast"/>
        <w:ind w:left="1329" w:hanging="960"/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(A)</w:t>
      </w:r>
      <w:r w:rsidR="00E8257C" w:rsidRPr="00E8257C">
        <w:rPr>
          <w:position w:val="-8"/>
        </w:rPr>
        <w:object w:dxaOrig="600" w:dyaOrig="300">
          <v:shape id="_x0000_i1151" type="#_x0000_t75" style="width:29.45pt;height:16.35pt" o:ole="">
            <v:imagedata r:id="rId260" o:title=""/>
          </v:shape>
          <o:OLEObject Type="Embed" ProgID="Equation.DSMT4" ShapeID="_x0000_i1151" DrawAspect="Content" ObjectID="_1465231425" r:id="rId261"/>
        </w:object>
      </w:r>
      <w:r w:rsidR="00EC32A0">
        <w:rPr>
          <w:rFonts w:hint="eastAsia"/>
        </w:rPr>
        <w:t>的</w:t>
      </w:r>
      <w:r w:rsidR="00E8257C" w:rsidRPr="00E8257C">
        <w:rPr>
          <w:position w:val="-2"/>
        </w:rPr>
        <w:object w:dxaOrig="400" w:dyaOrig="279">
          <v:shape id="_x0000_i1152" type="#_x0000_t75" style="width:20.2pt;height:14.75pt" o:ole="">
            <v:imagedata r:id="rId252" o:title=""/>
          </v:shape>
          <o:OLEObject Type="Embed" ProgID="Equation.DSMT4" ShapeID="_x0000_i1152" DrawAspect="Content" ObjectID="_1465231426" r:id="rId262"/>
        </w:object>
      </w:r>
      <w:r w:rsidR="002368A7" w:rsidRPr="00B4414C">
        <w:rPr>
          <w:rFonts w:eastAsiaTheme="minorEastAsia"/>
          <w:lang w:val="en-US"/>
        </w:rPr>
        <w:t>水溶液與</w:t>
      </w:r>
      <w:r w:rsidR="004666C5" w:rsidRPr="00E8257C">
        <w:rPr>
          <w:position w:val="-8"/>
        </w:rPr>
        <w:object w:dxaOrig="600" w:dyaOrig="300">
          <v:shape id="_x0000_i1153" type="#_x0000_t75" style="width:29.45pt;height:16.35pt" o:ole="">
            <v:imagedata r:id="rId260" o:title=""/>
          </v:shape>
          <o:OLEObject Type="Embed" ProgID="Equation.DSMT4" ShapeID="_x0000_i1153" DrawAspect="Content" ObjectID="_1465231427" r:id="rId263"/>
        </w:object>
      </w:r>
      <w:r w:rsidR="00EC32A0">
        <w:rPr>
          <w:rFonts w:hint="eastAsia"/>
        </w:rPr>
        <w:t>的</w:t>
      </w:r>
      <w:r w:rsidR="00E8257C" w:rsidRPr="00E8257C">
        <w:rPr>
          <w:position w:val="-2"/>
        </w:rPr>
        <w:object w:dxaOrig="400" w:dyaOrig="279">
          <v:shape id="_x0000_i1154" type="#_x0000_t75" style="width:20.2pt;height:14.75pt" o:ole="">
            <v:imagedata r:id="rId257" o:title=""/>
          </v:shape>
          <o:OLEObject Type="Embed" ProgID="Equation.DSMT4" ShapeID="_x0000_i1154" DrawAspect="Content" ObjectID="_1465231428" r:id="rId264"/>
        </w:object>
      </w:r>
      <w:r w:rsidR="002368A7" w:rsidRPr="00B4414C">
        <w:rPr>
          <w:rFonts w:eastAsiaTheme="minorEastAsia"/>
          <w:lang w:val="en-US"/>
        </w:rPr>
        <w:t>水溶液混合後，會產生沉澱</w:t>
      </w:r>
    </w:p>
    <w:p w:rsidR="002368A7" w:rsidRPr="00B4414C" w:rsidRDefault="00AE1CDA" w:rsidP="00C76C51">
      <w:pPr>
        <w:pStyle w:val="tit1"/>
        <w:spacing w:line="33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B)</w:t>
      </w:r>
      <w:r w:rsidR="004666C5" w:rsidRPr="00E8257C">
        <w:rPr>
          <w:position w:val="-8"/>
        </w:rPr>
        <w:object w:dxaOrig="600" w:dyaOrig="300">
          <v:shape id="_x0000_i1155" type="#_x0000_t75" style="width:29.45pt;height:16.35pt" o:ole="">
            <v:imagedata r:id="rId260" o:title=""/>
          </v:shape>
          <o:OLEObject Type="Embed" ProgID="Equation.DSMT4" ShapeID="_x0000_i1155" DrawAspect="Content" ObjectID="_1465231429" r:id="rId265"/>
        </w:object>
      </w:r>
      <w:r w:rsidR="00EC32A0">
        <w:rPr>
          <w:rFonts w:hint="eastAsia"/>
        </w:rPr>
        <w:t>的</w:t>
      </w:r>
      <w:r w:rsidR="00E8257C" w:rsidRPr="00E8257C">
        <w:rPr>
          <w:position w:val="-2"/>
        </w:rPr>
        <w:object w:dxaOrig="380" w:dyaOrig="279">
          <v:shape id="_x0000_i1156" type="#_x0000_t75" style="width:18.55pt;height:14.75pt" o:ole="">
            <v:imagedata r:id="rId266" o:title=""/>
          </v:shape>
          <o:OLEObject Type="Embed" ProgID="Equation.DSMT4" ShapeID="_x0000_i1156" DrawAspect="Content" ObjectID="_1465231430" r:id="rId267"/>
        </w:object>
      </w:r>
      <w:r w:rsidR="007C6910" w:rsidRPr="00B4414C">
        <w:rPr>
          <w:rFonts w:eastAsiaTheme="minorEastAsia"/>
          <w:lang w:val="en-US"/>
        </w:rPr>
        <w:t>水</w:t>
      </w:r>
      <w:r w:rsidR="002368A7" w:rsidRPr="00B4414C">
        <w:rPr>
          <w:rFonts w:eastAsiaTheme="minorEastAsia"/>
          <w:lang w:val="en-US"/>
        </w:rPr>
        <w:t>溶液可與硫酸鈉水溶液產生沉澱</w:t>
      </w:r>
    </w:p>
    <w:p w:rsidR="002368A7" w:rsidRPr="00B4414C" w:rsidRDefault="00AE1CDA" w:rsidP="00C76C51">
      <w:pPr>
        <w:pStyle w:val="tit1"/>
        <w:spacing w:line="33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C)</w:t>
      </w:r>
      <w:r w:rsidR="00E8257C" w:rsidRPr="00C76C51">
        <w:rPr>
          <w:position w:val="-4"/>
        </w:rPr>
        <w:object w:dxaOrig="400" w:dyaOrig="279">
          <v:shape id="_x0000_i1157" type="#_x0000_t75" style="width:20.2pt;height:14.75pt" o:ole="">
            <v:imagedata r:id="rId252" o:title=""/>
          </v:shape>
          <o:OLEObject Type="Embed" ProgID="Equation.DSMT4" ShapeID="_x0000_i1157" DrawAspect="Content" ObjectID="_1465231431" r:id="rId268"/>
        </w:object>
      </w:r>
      <w:r w:rsidR="002368A7" w:rsidRPr="00B4414C">
        <w:rPr>
          <w:rFonts w:eastAsiaTheme="minorEastAsia"/>
          <w:lang w:val="en-US"/>
        </w:rPr>
        <w:t>的電子組態具有</w:t>
      </w:r>
      <w:r w:rsidR="002368A7" w:rsidRPr="00B4414C">
        <w:rPr>
          <w:rFonts w:eastAsiaTheme="minorEastAsia"/>
          <w:lang w:val="en-US"/>
        </w:rPr>
        <w:t>4s</w:t>
      </w:r>
      <w:r w:rsidR="002368A7" w:rsidRPr="00B4414C">
        <w:rPr>
          <w:rFonts w:eastAsiaTheme="minorEastAsia"/>
          <w:lang w:val="en-US"/>
        </w:rPr>
        <w:t>軌域的電子</w:t>
      </w:r>
    </w:p>
    <w:p w:rsidR="002368A7" w:rsidRPr="00B4414C" w:rsidRDefault="00AE1CDA" w:rsidP="00C76C51">
      <w:pPr>
        <w:pStyle w:val="tit1"/>
        <w:spacing w:beforeLines="20" w:before="48" w:line="33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D)</w:t>
      </w:r>
      <w:r w:rsidR="004666C5" w:rsidRPr="00C76C51">
        <w:rPr>
          <w:position w:val="-4"/>
        </w:rPr>
        <w:object w:dxaOrig="300" w:dyaOrig="260">
          <v:shape id="_x0000_i1158" type="#_x0000_t75" style="width:15.25pt;height:13.65pt" o:ole="">
            <v:imagedata r:id="rId242" o:title=""/>
          </v:shape>
          <o:OLEObject Type="Embed" ProgID="Equation.DSMT4" ShapeID="_x0000_i1158" DrawAspect="Content" ObjectID="_1465231432" r:id="rId269"/>
        </w:object>
      </w:r>
      <w:r w:rsidR="002368A7" w:rsidRPr="00B4414C">
        <w:rPr>
          <w:rFonts w:eastAsiaTheme="minorEastAsia"/>
          <w:lang w:val="en-US"/>
        </w:rPr>
        <w:t>原子是鹵素原子中半徑最大者</w:t>
      </w:r>
    </w:p>
    <w:p w:rsidR="002368A7" w:rsidRPr="00B4414C" w:rsidRDefault="00AE1CDA" w:rsidP="00C76C51">
      <w:pPr>
        <w:pStyle w:val="tit1"/>
        <w:spacing w:afterLines="20" w:after="48" w:line="330" w:lineRule="atLeast"/>
        <w:ind w:left="1333" w:hanging="964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E)</w:t>
      </w:r>
      <w:r w:rsidR="004666C5" w:rsidRPr="004666C5">
        <w:rPr>
          <w:rFonts w:eastAsiaTheme="minorEastAsia" w:hint="eastAsia"/>
          <w:spacing w:val="-32"/>
          <w:lang w:val="en-US"/>
        </w:rPr>
        <w:t xml:space="preserve"> </w:t>
      </w:r>
      <w:r w:rsidR="002368A7" w:rsidRPr="00B4414C">
        <w:rPr>
          <w:rFonts w:eastAsiaTheme="minorEastAsia"/>
          <w:lang w:val="en-US"/>
        </w:rPr>
        <w:t>這四種原子中，</w:t>
      </w:r>
      <w:r w:rsidR="002368A7" w:rsidRPr="00B4414C">
        <w:rPr>
          <w:rFonts w:eastAsiaTheme="minorEastAsia"/>
          <w:lang w:val="en-US"/>
        </w:rPr>
        <w:t>Z</w:t>
      </w:r>
      <w:r w:rsidR="002368A7" w:rsidRPr="00B4414C">
        <w:rPr>
          <w:rFonts w:eastAsiaTheme="minorEastAsia"/>
          <w:lang w:val="en-US"/>
        </w:rPr>
        <w:t>原子的原子半徑最大</w:t>
      </w:r>
    </w:p>
    <w:p w:rsidR="004A66AD" w:rsidRPr="00B4414C" w:rsidRDefault="004A66AD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下列關於</w:t>
      </w:r>
      <w:r w:rsidR="003E2C1E" w:rsidRPr="003E2C1E">
        <w:rPr>
          <w:position w:val="-4"/>
        </w:rPr>
        <w:object w:dxaOrig="340" w:dyaOrig="240">
          <v:shape id="_x0000_i1159" type="#_x0000_t75" style="width:17.45pt;height:12.55pt" o:ole="">
            <v:imagedata r:id="rId270" o:title=""/>
          </v:shape>
          <o:OLEObject Type="Embed" ProgID="Equation.DSMT4" ShapeID="_x0000_i1159" DrawAspect="Content" ObjectID="_1465231433" r:id="rId271"/>
        </w:object>
      </w:r>
      <w:r w:rsidRPr="00B4414C">
        <w:rPr>
          <w:rFonts w:eastAsiaTheme="minorEastAsia"/>
          <w:lang w:val="en-US"/>
        </w:rPr>
        <w:t>甲基丙烯的敘述，哪些正確？</w:t>
      </w:r>
    </w:p>
    <w:p w:rsidR="004A66AD" w:rsidRPr="00B4414C" w:rsidRDefault="004A66AD" w:rsidP="00821BAA">
      <w:pPr>
        <w:pStyle w:val="tit1"/>
        <w:tabs>
          <w:tab w:val="left" w:pos="5103"/>
        </w:tabs>
        <w:spacing w:line="34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A)</w:t>
      </w:r>
      <w:r w:rsidRPr="00B4414C">
        <w:rPr>
          <w:rFonts w:eastAsiaTheme="minorEastAsia"/>
          <w:lang w:val="en-US"/>
        </w:rPr>
        <w:t>分子式為</w:t>
      </w:r>
      <w:r w:rsidR="008D1909" w:rsidRPr="00C76C51">
        <w:rPr>
          <w:rFonts w:eastAsiaTheme="minorEastAsia"/>
          <w:position w:val="-8"/>
          <w:lang w:val="en-US"/>
        </w:rPr>
        <w:object w:dxaOrig="540" w:dyaOrig="320">
          <v:shape id="_x0000_i1160" type="#_x0000_t75" style="width:27.25pt;height:16.35pt" o:ole="">
            <v:imagedata r:id="rId272" o:title=""/>
          </v:shape>
          <o:OLEObject Type="Embed" ProgID="Equation.DSMT4" ShapeID="_x0000_i1160" DrawAspect="Content" ObjectID="_1465231434" r:id="rId273"/>
        </w:object>
      </w:r>
      <w:r w:rsidR="00821BAA">
        <w:rPr>
          <w:rFonts w:eastAsiaTheme="minorEastAsia" w:hint="eastAsia"/>
          <w:lang w:val="en-US"/>
        </w:rPr>
        <w:tab/>
      </w:r>
      <w:r w:rsidRPr="00B4414C">
        <w:rPr>
          <w:rFonts w:eastAsiaTheme="minorEastAsia"/>
          <w:lang w:val="en-US"/>
        </w:rPr>
        <w:t>(B)</w:t>
      </w:r>
      <w:r w:rsidRPr="00B4414C">
        <w:rPr>
          <w:rFonts w:eastAsiaTheme="minorEastAsia"/>
          <w:lang w:val="en-US"/>
        </w:rPr>
        <w:t>在常溫下可使溴水褪色</w:t>
      </w:r>
    </w:p>
    <w:p w:rsidR="004A66AD" w:rsidRPr="00821BAA" w:rsidRDefault="004A66AD" w:rsidP="00821BAA">
      <w:pPr>
        <w:pStyle w:val="tit1"/>
        <w:tabs>
          <w:tab w:val="left" w:pos="5103"/>
        </w:tabs>
        <w:spacing w:line="340" w:lineRule="atLeast"/>
        <w:ind w:left="1327" w:hanging="958"/>
        <w:rPr>
          <w:rFonts w:eastAsiaTheme="minorEastAsia"/>
        </w:rPr>
      </w:pPr>
      <w:r w:rsidRPr="00B4414C">
        <w:rPr>
          <w:rFonts w:eastAsiaTheme="minorEastAsia"/>
        </w:rPr>
        <w:t>(C)</w:t>
      </w:r>
      <w:r w:rsidR="009F7F5E">
        <w:rPr>
          <w:rFonts w:eastAsiaTheme="minorEastAsia"/>
        </w:rPr>
        <w:t>可與水作用</w:t>
      </w:r>
      <w:r w:rsidRPr="00B4414C">
        <w:rPr>
          <w:rFonts w:eastAsiaTheme="minorEastAsia"/>
        </w:rPr>
        <w:t>形成醇類</w:t>
      </w:r>
      <w:r w:rsidR="00821BAA">
        <w:rPr>
          <w:rFonts w:eastAsiaTheme="minorEastAsia" w:hint="eastAsia"/>
        </w:rPr>
        <w:tab/>
      </w:r>
      <w:r w:rsidRPr="00B4414C">
        <w:rPr>
          <w:rFonts w:eastAsiaTheme="minorEastAsia"/>
          <w:lang w:val="en-US"/>
        </w:rPr>
        <w:t>(D)</w:t>
      </w:r>
      <w:r w:rsidRPr="00B4414C">
        <w:rPr>
          <w:rFonts w:eastAsiaTheme="minorEastAsia"/>
          <w:lang w:val="en-US"/>
        </w:rPr>
        <w:t>與氯化氫反應可產生</w:t>
      </w:r>
      <w:r w:rsidR="00AE1CDA" w:rsidRPr="00B4414C">
        <w:rPr>
          <w:rFonts w:eastAsiaTheme="minorEastAsia"/>
          <w:lang w:val="en-US"/>
        </w:rPr>
        <w:t>含氯的鹵烷</w:t>
      </w:r>
    </w:p>
    <w:p w:rsidR="004A66AD" w:rsidRPr="00B4414C" w:rsidRDefault="004A66AD" w:rsidP="00C76C51">
      <w:pPr>
        <w:pStyle w:val="tit1"/>
        <w:spacing w:beforeLines="20" w:before="48" w:line="340" w:lineRule="atLeast"/>
        <w:ind w:left="1327" w:hanging="958"/>
        <w:rPr>
          <w:rFonts w:eastAsiaTheme="minorEastAsia"/>
        </w:rPr>
      </w:pPr>
      <w:r w:rsidRPr="00B4414C">
        <w:rPr>
          <w:rFonts w:eastAsiaTheme="minorEastAsia"/>
        </w:rPr>
        <w:t>(E)</w:t>
      </w:r>
      <w:r w:rsidRPr="00B4414C">
        <w:rPr>
          <w:rFonts w:eastAsiaTheme="minorEastAsia"/>
        </w:rPr>
        <w:t>可進行縮合聚合反應，生成高分子化合物</w:t>
      </w:r>
    </w:p>
    <w:p w:rsidR="004A66AD" w:rsidRPr="00B4414C" w:rsidRDefault="004A66AD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在實驗室中，李同學進行</w:t>
      </w:r>
      <w:r w:rsidR="009159F9" w:rsidRPr="00B4414C">
        <w:rPr>
          <w:rFonts w:eastAsiaTheme="minorEastAsia"/>
          <w:lang w:val="en-US"/>
        </w:rPr>
        <w:t>製備</w:t>
      </w:r>
      <w:r w:rsidRPr="00B4414C">
        <w:rPr>
          <w:rFonts w:eastAsiaTheme="minorEastAsia"/>
          <w:lang w:val="en-US"/>
        </w:rPr>
        <w:t>耐</w:t>
      </w:r>
      <w:r w:rsidRPr="001A04A5">
        <w:rPr>
          <w:rFonts w:eastAsiaTheme="minorEastAsia"/>
          <w:spacing w:val="0"/>
          <w:lang w:val="en-US"/>
        </w:rPr>
        <w:t>綸</w:t>
      </w:r>
      <w:r w:rsidR="003E2C1E" w:rsidRPr="001A04A5">
        <w:rPr>
          <w:spacing w:val="0"/>
          <w:position w:val="-10"/>
        </w:rPr>
        <w:object w:dxaOrig="460" w:dyaOrig="300">
          <v:shape id="_x0000_i1161" type="#_x0000_t75" style="width:23.45pt;height:16.35pt" o:ole="">
            <v:imagedata r:id="rId274" o:title=""/>
          </v:shape>
          <o:OLEObject Type="Embed" ProgID="Equation.DSMT4" ShapeID="_x0000_i1161" DrawAspect="Content" ObjectID="_1465231435" r:id="rId275"/>
        </w:object>
      </w:r>
      <w:r w:rsidRPr="00B4414C">
        <w:rPr>
          <w:rFonts w:eastAsiaTheme="minorEastAsia"/>
          <w:lang w:val="en-US"/>
        </w:rPr>
        <w:t>的實驗，所用的反應試劑為己二胺的氫氧化鈉溶液與己二醯氯的正己烷溶液。下列有關此實驗的敘述，哪些正確</w:t>
      </w:r>
      <w:r w:rsidR="00C177DF">
        <w:rPr>
          <w:rFonts w:eastAsiaTheme="minorEastAsia"/>
          <w:lang w:val="en-US"/>
        </w:rPr>
        <w:t>？</w:t>
      </w:r>
    </w:p>
    <w:p w:rsidR="004A66AD" w:rsidRPr="00B4414C" w:rsidRDefault="008D1909" w:rsidP="0063151E">
      <w:pPr>
        <w:pStyle w:val="tit1"/>
        <w:spacing w:line="34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A)</w:t>
      </w:r>
      <w:r w:rsidR="004A66AD" w:rsidRPr="00B4414C">
        <w:rPr>
          <w:rFonts w:eastAsiaTheme="minorEastAsia"/>
          <w:lang w:val="en-US"/>
        </w:rPr>
        <w:t>室溫下，此反應必須加熱才可進行</w:t>
      </w:r>
    </w:p>
    <w:p w:rsidR="00366790" w:rsidRPr="00B4414C" w:rsidRDefault="008D1909" w:rsidP="0063151E">
      <w:pPr>
        <w:pStyle w:val="tit1"/>
        <w:spacing w:line="340" w:lineRule="atLeast"/>
        <w:ind w:left="1327" w:hanging="958"/>
        <w:rPr>
          <w:rFonts w:eastAsiaTheme="minorEastAsia"/>
        </w:rPr>
      </w:pPr>
      <w:r w:rsidRPr="00B4414C">
        <w:rPr>
          <w:rFonts w:eastAsiaTheme="minorEastAsia"/>
        </w:rPr>
        <w:t>(B)</w:t>
      </w:r>
      <w:r w:rsidR="00366790" w:rsidRPr="00B4414C">
        <w:rPr>
          <w:rFonts w:eastAsiaTheme="minorEastAsia"/>
        </w:rPr>
        <w:t>己二胺和己二醯氯進行反應，</w:t>
      </w:r>
      <w:r w:rsidR="009F7F5E">
        <w:rPr>
          <w:rFonts w:eastAsiaTheme="minorEastAsia" w:hint="eastAsia"/>
        </w:rPr>
        <w:t>會產生</w:t>
      </w:r>
      <w:r w:rsidR="00833B4B" w:rsidRPr="00C76C51">
        <w:rPr>
          <w:rFonts w:eastAsiaTheme="minorEastAsia"/>
          <w:position w:val="-4"/>
          <w:lang w:val="en-US"/>
        </w:rPr>
        <w:object w:dxaOrig="440" w:dyaOrig="260">
          <v:shape id="_x0000_i1162" type="#_x0000_t75" style="width:22.35pt;height:12.55pt" o:ole="">
            <v:imagedata r:id="rId276" o:title=""/>
          </v:shape>
          <o:OLEObject Type="Embed" ProgID="Equation.DSMT4" ShapeID="_x0000_i1162" DrawAspect="Content" ObjectID="_1465231436" r:id="rId277"/>
        </w:object>
      </w:r>
    </w:p>
    <w:p w:rsidR="00366790" w:rsidRPr="00B4414C" w:rsidRDefault="00366790" w:rsidP="0063151E">
      <w:pPr>
        <w:pStyle w:val="tit1"/>
        <w:spacing w:line="34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C</w:t>
      </w:r>
      <w:r w:rsidR="008D1909" w:rsidRPr="00B4414C">
        <w:rPr>
          <w:rFonts w:eastAsiaTheme="minorEastAsia"/>
          <w:lang w:val="en-US"/>
        </w:rPr>
        <w:t>)</w:t>
      </w:r>
      <w:r w:rsidRPr="00B4414C">
        <w:rPr>
          <w:rFonts w:eastAsiaTheme="minorEastAsia"/>
          <w:lang w:val="en-US"/>
        </w:rPr>
        <w:t>此為一聚合反應，己二胺和己二醯氯間會形成</w:t>
      </w:r>
      <w:r w:rsidR="0077143A" w:rsidRPr="00B4414C">
        <w:rPr>
          <w:rFonts w:eastAsiaTheme="minorEastAsia"/>
          <w:lang w:val="en-US"/>
        </w:rPr>
        <w:t>醯胺</w:t>
      </w:r>
      <w:r w:rsidRPr="00B4414C">
        <w:rPr>
          <w:rFonts w:eastAsiaTheme="minorEastAsia"/>
          <w:lang w:val="en-US"/>
        </w:rPr>
        <w:t>鍵</w:t>
      </w:r>
    </w:p>
    <w:p w:rsidR="00366790" w:rsidRPr="00B4414C" w:rsidRDefault="004A66AD" w:rsidP="00C76C51">
      <w:pPr>
        <w:pStyle w:val="tit1"/>
        <w:spacing w:beforeLines="20" w:before="48" w:line="340" w:lineRule="atLeast"/>
        <w:ind w:left="1327" w:hanging="958"/>
        <w:rPr>
          <w:rFonts w:eastAsiaTheme="minorEastAsia"/>
          <w:shd w:val="pct15" w:color="auto" w:fill="FFFFFF"/>
        </w:rPr>
      </w:pPr>
      <w:r w:rsidRPr="00B4414C">
        <w:rPr>
          <w:rFonts w:eastAsiaTheme="minorEastAsia"/>
        </w:rPr>
        <w:t>(</w:t>
      </w:r>
      <w:r w:rsidR="009159F9" w:rsidRPr="00B4414C">
        <w:rPr>
          <w:rFonts w:eastAsiaTheme="minorEastAsia"/>
        </w:rPr>
        <w:t>D</w:t>
      </w:r>
      <w:r w:rsidR="008D1909" w:rsidRPr="00B4414C">
        <w:rPr>
          <w:rFonts w:eastAsiaTheme="minorEastAsia"/>
        </w:rPr>
        <w:t>)</w:t>
      </w:r>
      <w:r w:rsidRPr="00B4414C">
        <w:rPr>
          <w:rFonts w:eastAsiaTheme="minorEastAsia"/>
        </w:rPr>
        <w:t>反應發生於兩溶液的界面，且產生的耐</w:t>
      </w:r>
      <w:r w:rsidRPr="001A04A5">
        <w:rPr>
          <w:rFonts w:eastAsiaTheme="minorEastAsia"/>
          <w:spacing w:val="0"/>
        </w:rPr>
        <w:t>綸</w:t>
      </w:r>
      <w:r w:rsidR="003E2C1E" w:rsidRPr="001A04A5">
        <w:rPr>
          <w:spacing w:val="0"/>
          <w:position w:val="-8"/>
        </w:rPr>
        <w:object w:dxaOrig="460" w:dyaOrig="300">
          <v:shape id="_x0000_i1163" type="#_x0000_t75" style="width:23.45pt;height:16.35pt" o:ole="">
            <v:imagedata r:id="rId274" o:title=""/>
          </v:shape>
          <o:OLEObject Type="Embed" ProgID="Equation.DSMT4" ShapeID="_x0000_i1163" DrawAspect="Content" ObjectID="_1465231437" r:id="rId278"/>
        </w:object>
      </w:r>
      <w:r w:rsidRPr="00B4414C">
        <w:rPr>
          <w:rFonts w:eastAsiaTheme="minorEastAsia"/>
        </w:rPr>
        <w:t>為白色薄膜</w:t>
      </w:r>
    </w:p>
    <w:p w:rsidR="004A66AD" w:rsidRPr="00B4414C" w:rsidRDefault="008D1909" w:rsidP="0063151E">
      <w:pPr>
        <w:pStyle w:val="tit1"/>
        <w:spacing w:line="340" w:lineRule="atLeast"/>
        <w:ind w:left="1327" w:hanging="958"/>
        <w:rPr>
          <w:rFonts w:eastAsiaTheme="minorEastAsia"/>
        </w:rPr>
      </w:pPr>
      <w:r w:rsidRPr="00B4414C">
        <w:rPr>
          <w:rFonts w:eastAsiaTheme="minorEastAsia"/>
        </w:rPr>
        <w:t>(E)</w:t>
      </w:r>
      <w:r w:rsidR="00EC32A0">
        <w:rPr>
          <w:rFonts w:eastAsiaTheme="minorEastAsia"/>
        </w:rPr>
        <w:t>反應試劑混合後靜置數分鐘</w:t>
      </w:r>
      <w:r w:rsidR="00366790" w:rsidRPr="00B4414C">
        <w:rPr>
          <w:rFonts w:eastAsiaTheme="minorEastAsia"/>
        </w:rPr>
        <w:t>，己二醯氯的正己烷溶液位於下層</w:t>
      </w:r>
    </w:p>
    <w:p w:rsidR="004A66AD" w:rsidRPr="00B4414C" w:rsidRDefault="004A66AD" w:rsidP="00B4414C">
      <w:pPr>
        <w:pStyle w:val="TIT10"/>
        <w:numPr>
          <w:ilvl w:val="0"/>
          <w:numId w:val="32"/>
        </w:numPr>
        <w:snapToGrid w:val="0"/>
        <w:spacing w:beforeLines="25" w:before="60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下列有關化學與日常生活、科技發展、環境生態相關的敘述，哪些正確？</w:t>
      </w:r>
    </w:p>
    <w:p w:rsidR="004A66AD" w:rsidRPr="00B4414C" w:rsidRDefault="004A66AD" w:rsidP="00821BAA">
      <w:pPr>
        <w:pStyle w:val="tit1"/>
        <w:spacing w:line="34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A)</w:t>
      </w:r>
      <w:r w:rsidRPr="00B4414C">
        <w:rPr>
          <w:rFonts w:eastAsiaTheme="minorEastAsia"/>
        </w:rPr>
        <w:t>奈米材料表面不易沾附</w:t>
      </w:r>
      <w:r w:rsidRPr="00B4414C">
        <w:rPr>
          <w:rFonts w:eastAsiaTheme="minorEastAsia"/>
          <w:lang w:val="en-US"/>
        </w:rPr>
        <w:t>，</w:t>
      </w:r>
      <w:r w:rsidRPr="00B4414C">
        <w:rPr>
          <w:rFonts w:eastAsiaTheme="minorEastAsia"/>
        </w:rPr>
        <w:t>因此陶瓷表面經奈米處理後</w:t>
      </w:r>
      <w:r w:rsidRPr="00B4414C">
        <w:rPr>
          <w:rFonts w:eastAsiaTheme="minorEastAsia"/>
          <w:lang w:val="en-US"/>
        </w:rPr>
        <w:t>，</w:t>
      </w:r>
      <w:r w:rsidRPr="00B4414C">
        <w:rPr>
          <w:rFonts w:eastAsiaTheme="minorEastAsia"/>
        </w:rPr>
        <w:t>具有防污作用</w:t>
      </w:r>
    </w:p>
    <w:p w:rsidR="004A66AD" w:rsidRPr="00B4414C" w:rsidRDefault="004A66AD" w:rsidP="00821BAA">
      <w:pPr>
        <w:pStyle w:val="tit1"/>
        <w:spacing w:line="340" w:lineRule="atLeast"/>
        <w:ind w:left="1329" w:hanging="960"/>
        <w:rPr>
          <w:rFonts w:eastAsiaTheme="minorEastAsia"/>
        </w:rPr>
      </w:pPr>
      <w:r w:rsidRPr="00B4414C">
        <w:rPr>
          <w:rFonts w:eastAsiaTheme="minorEastAsia"/>
        </w:rPr>
        <w:t>(B)</w:t>
      </w:r>
      <w:r w:rsidRPr="00B4414C">
        <w:rPr>
          <w:rFonts w:eastAsiaTheme="minorEastAsia"/>
        </w:rPr>
        <w:t>疊氮化鈉受熱分解會產生大量的氣體，因此普遍使用於汽車的安全氣囊</w:t>
      </w:r>
    </w:p>
    <w:p w:rsidR="004A66AD" w:rsidRPr="00B4414C" w:rsidRDefault="004A66AD" w:rsidP="00821BAA">
      <w:pPr>
        <w:pStyle w:val="tit1"/>
        <w:spacing w:line="34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C)</w:t>
      </w:r>
      <w:r w:rsidRPr="00B4414C">
        <w:rPr>
          <w:rFonts w:eastAsiaTheme="minorEastAsia"/>
          <w:lang w:val="en-US"/>
        </w:rPr>
        <w:t>酸雨沖刷岩石，</w:t>
      </w:r>
      <w:r w:rsidR="00366790" w:rsidRPr="00B4414C">
        <w:rPr>
          <w:rFonts w:eastAsiaTheme="minorEastAsia"/>
          <w:lang w:val="en-US"/>
        </w:rPr>
        <w:t>會</w:t>
      </w:r>
      <w:r w:rsidRPr="00B4414C">
        <w:rPr>
          <w:rFonts w:eastAsiaTheme="minorEastAsia"/>
          <w:lang w:val="en-US"/>
        </w:rPr>
        <w:t>溶出其中的重金屬，因此造成</w:t>
      </w:r>
      <w:r w:rsidR="00366790" w:rsidRPr="00B4414C">
        <w:rPr>
          <w:rFonts w:eastAsiaTheme="minorEastAsia"/>
          <w:lang w:val="en-US"/>
        </w:rPr>
        <w:t>河川</w:t>
      </w:r>
      <w:r w:rsidRPr="00B4414C">
        <w:rPr>
          <w:rFonts w:eastAsiaTheme="minorEastAsia"/>
          <w:lang w:val="en-US"/>
        </w:rPr>
        <w:t>水質優養化</w:t>
      </w:r>
    </w:p>
    <w:p w:rsidR="004A66AD" w:rsidRPr="00B4414C" w:rsidRDefault="004A66AD" w:rsidP="00821BAA">
      <w:pPr>
        <w:pStyle w:val="tit1"/>
        <w:spacing w:line="340" w:lineRule="atLeast"/>
        <w:ind w:left="728" w:hanging="359"/>
        <w:rPr>
          <w:rFonts w:eastAsiaTheme="minorEastAsia"/>
        </w:rPr>
      </w:pPr>
      <w:r w:rsidRPr="00B4414C">
        <w:rPr>
          <w:rFonts w:eastAsiaTheme="minorEastAsia"/>
          <w:lang w:val="en-US"/>
        </w:rPr>
        <w:t>(D</w:t>
      </w:r>
      <w:r w:rsidRPr="00B4414C">
        <w:rPr>
          <w:rFonts w:eastAsiaTheme="minorEastAsia"/>
        </w:rPr>
        <w:t>)</w:t>
      </w:r>
      <w:r w:rsidRPr="00B4414C">
        <w:rPr>
          <w:rFonts w:eastAsiaTheme="minorEastAsia"/>
          <w:spacing w:val="18"/>
        </w:rPr>
        <w:t>類固醇藥物具有消炎、免疫等作用，俗稱美國仙丹，</w:t>
      </w:r>
      <w:r w:rsidR="00AE1CDA" w:rsidRPr="00B4414C">
        <w:rPr>
          <w:rFonts w:eastAsiaTheme="minorEastAsia"/>
          <w:spacing w:val="18"/>
        </w:rPr>
        <w:t>可作為保健食品經常食用</w:t>
      </w:r>
    </w:p>
    <w:p w:rsidR="00040F2A" w:rsidRDefault="004A66AD" w:rsidP="00821BAA">
      <w:pPr>
        <w:pStyle w:val="tit1"/>
        <w:spacing w:line="340" w:lineRule="atLeast"/>
        <w:ind w:left="728" w:hanging="359"/>
        <w:rPr>
          <w:rFonts w:eastAsiaTheme="minorEastAsia"/>
        </w:rPr>
      </w:pPr>
      <w:r w:rsidRPr="00B4414C">
        <w:rPr>
          <w:rFonts w:eastAsiaTheme="minorEastAsia"/>
        </w:rPr>
        <w:t>(E)</w:t>
      </w:r>
      <w:r w:rsidRPr="00B4414C">
        <w:rPr>
          <w:rFonts w:eastAsiaTheme="minorEastAsia"/>
        </w:rPr>
        <w:t>奈米二氧化鈦</w:t>
      </w:r>
      <w:r w:rsidR="00AE1CDA" w:rsidRPr="00B4414C">
        <w:rPr>
          <w:rFonts w:eastAsiaTheme="minorEastAsia"/>
        </w:rPr>
        <w:t>可作為光觸媒，</w:t>
      </w:r>
      <w:r w:rsidRPr="00B4414C">
        <w:rPr>
          <w:rFonts w:eastAsiaTheme="minorEastAsia"/>
        </w:rPr>
        <w:t>經紫外線照射後，</w:t>
      </w:r>
      <w:r w:rsidR="00754C62" w:rsidRPr="00B4414C">
        <w:rPr>
          <w:rFonts w:eastAsiaTheme="minorEastAsia"/>
        </w:rPr>
        <w:t>具有</w:t>
      </w:r>
      <w:r w:rsidRPr="00B4414C">
        <w:rPr>
          <w:rFonts w:eastAsiaTheme="minorEastAsia"/>
        </w:rPr>
        <w:t>消毒抗菌</w:t>
      </w:r>
      <w:r w:rsidR="00754C62" w:rsidRPr="00B4414C">
        <w:rPr>
          <w:rFonts w:eastAsiaTheme="minorEastAsia"/>
        </w:rPr>
        <w:t>效果</w:t>
      </w:r>
      <w:r w:rsidR="004666C5">
        <w:rPr>
          <w:rFonts w:eastAsiaTheme="minorEastAsia"/>
        </w:rPr>
        <w:t>，可應用在空氣清淨機的材料上</w:t>
      </w:r>
    </w:p>
    <w:p w:rsidR="004A66AD" w:rsidRPr="00B4414C" w:rsidRDefault="004A66AD" w:rsidP="00040F2A">
      <w:pPr>
        <w:pStyle w:val="TIT10"/>
        <w:numPr>
          <w:ilvl w:val="0"/>
          <w:numId w:val="32"/>
        </w:numPr>
        <w:snapToGrid w:val="0"/>
        <w:spacing w:beforeLines="25" w:before="60" w:line="340" w:lineRule="atLeast"/>
        <w:ind w:left="357" w:hanging="357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已知化合物</w:t>
      </w:r>
      <w:r w:rsidR="00821BAA" w:rsidRPr="00821BAA">
        <w:rPr>
          <w:rFonts w:eastAsiaTheme="minorEastAsia"/>
          <w:kern w:val="22"/>
          <w:position w:val="-6"/>
        </w:rPr>
        <w:object w:dxaOrig="400" w:dyaOrig="240">
          <v:shape id="_x0000_i1164" type="#_x0000_t75" style="width:20.75pt;height:12pt" o:ole="">
            <v:imagedata r:id="rId279" o:title=""/>
          </v:shape>
          <o:OLEObject Type="Embed" ProgID="Equation.DSMT4" ShapeID="_x0000_i1164" DrawAspect="Content" ObjectID="_1465231438" r:id="rId280"/>
        </w:object>
      </w:r>
      <w:r w:rsidRPr="00B4414C">
        <w:rPr>
          <w:rFonts w:eastAsiaTheme="minorEastAsia"/>
          <w:lang w:val="en-US"/>
        </w:rPr>
        <w:t>的</w:t>
      </w:r>
      <w:r w:rsidR="00415B43" w:rsidRPr="00B4414C">
        <w:rPr>
          <w:rFonts w:eastAsiaTheme="minorEastAsia"/>
          <w:lang w:val="en-US"/>
        </w:rPr>
        <w:t>特性</w:t>
      </w:r>
      <w:r w:rsidRPr="00B4414C">
        <w:rPr>
          <w:rFonts w:eastAsiaTheme="minorEastAsia"/>
          <w:lang w:val="en-US"/>
        </w:rPr>
        <w:t>如下：</w:t>
      </w:r>
    </w:p>
    <w:p w:rsidR="004A66AD" w:rsidRPr="00B4414C" w:rsidRDefault="004666C5" w:rsidP="00821BAA">
      <w:pPr>
        <w:pStyle w:val="tit1"/>
        <w:spacing w:line="320" w:lineRule="atLeast"/>
        <w:ind w:left="1329" w:hanging="960"/>
        <w:rPr>
          <w:rFonts w:eastAsiaTheme="minorEastAsia"/>
          <w:lang w:val="en-US"/>
        </w:rPr>
      </w:pPr>
      <w:r w:rsidRPr="00B4414C">
        <w:rPr>
          <w:rFonts w:eastAsiaTheme="minorEastAsia"/>
        </w:rPr>
        <w:t>(</w:t>
      </w:r>
      <w:r>
        <w:rPr>
          <w:rFonts w:eastAsiaTheme="minorEastAsia" w:hint="eastAsia"/>
        </w:rPr>
        <w:t>1</w:t>
      </w:r>
      <w:r w:rsidRPr="00B4414C">
        <w:rPr>
          <w:rFonts w:eastAsiaTheme="minorEastAsia"/>
        </w:rPr>
        <w:t>)</w:t>
      </w:r>
      <w:r w:rsidR="004A66AD" w:rsidRPr="00B4414C">
        <w:rPr>
          <w:rFonts w:eastAsiaTheme="minorEastAsia"/>
          <w:lang w:val="en-US"/>
        </w:rPr>
        <w:t>化學性質與鹵素相似</w:t>
      </w:r>
    </w:p>
    <w:p w:rsidR="004A66AD" w:rsidRPr="00B4414C" w:rsidRDefault="004666C5" w:rsidP="00821BAA">
      <w:pPr>
        <w:pStyle w:val="tit1"/>
        <w:spacing w:line="320" w:lineRule="atLeast"/>
        <w:ind w:left="1329" w:hanging="960"/>
        <w:rPr>
          <w:rFonts w:eastAsiaTheme="minorEastAsia"/>
          <w:lang w:val="en-US"/>
        </w:rPr>
      </w:pPr>
      <w:r>
        <w:rPr>
          <w:rFonts w:eastAsiaTheme="minorEastAsia" w:hint="eastAsia"/>
          <w:lang w:val="en-US"/>
        </w:rPr>
        <w:t>(2)</w:t>
      </w:r>
      <w:r w:rsidR="004A66AD" w:rsidRPr="00B4414C">
        <w:rPr>
          <w:rFonts w:eastAsiaTheme="minorEastAsia"/>
          <w:lang w:val="en-US"/>
        </w:rPr>
        <w:t>能與大多數金屬反應生成金屬鹵化物</w:t>
      </w:r>
    </w:p>
    <w:p w:rsidR="004A66AD" w:rsidRPr="00B4414C" w:rsidRDefault="004666C5" w:rsidP="00821BAA">
      <w:pPr>
        <w:pStyle w:val="tit1"/>
        <w:spacing w:line="320" w:lineRule="atLeast"/>
        <w:ind w:left="1329" w:hanging="960"/>
        <w:rPr>
          <w:rFonts w:eastAsiaTheme="minorEastAsia"/>
          <w:lang w:val="en-US"/>
        </w:rPr>
      </w:pPr>
      <w:r>
        <w:rPr>
          <w:rFonts w:eastAsiaTheme="minorEastAsia" w:hint="eastAsia"/>
          <w:lang w:val="en-US"/>
        </w:rPr>
        <w:t>(3)</w:t>
      </w:r>
      <w:r w:rsidR="004A66AD" w:rsidRPr="00B4414C">
        <w:rPr>
          <w:rFonts w:eastAsiaTheme="minorEastAsia"/>
          <w:lang w:val="en-US"/>
        </w:rPr>
        <w:t>能與某些非金屬反應生成相</w:t>
      </w:r>
      <w:r w:rsidR="00366790" w:rsidRPr="00B4414C">
        <w:rPr>
          <w:rFonts w:eastAsiaTheme="minorEastAsia"/>
          <w:lang w:val="en-US"/>
        </w:rPr>
        <w:t>對</w:t>
      </w:r>
      <w:r w:rsidR="004A66AD" w:rsidRPr="00B4414C">
        <w:rPr>
          <w:rFonts w:eastAsiaTheme="minorEastAsia"/>
          <w:lang w:val="en-US"/>
        </w:rPr>
        <w:t>應的鹵化物</w:t>
      </w:r>
    </w:p>
    <w:p w:rsidR="004A66AD" w:rsidRPr="00B4414C" w:rsidRDefault="004666C5" w:rsidP="00821BAA">
      <w:pPr>
        <w:pStyle w:val="tit1"/>
        <w:spacing w:beforeLines="20" w:before="48" w:line="320" w:lineRule="atLeast"/>
        <w:ind w:left="1327" w:hanging="958"/>
        <w:rPr>
          <w:rFonts w:eastAsiaTheme="minorEastAsia"/>
          <w:lang w:val="en-US"/>
        </w:rPr>
      </w:pPr>
      <w:r>
        <w:rPr>
          <w:rFonts w:eastAsiaTheme="minorEastAsia" w:hint="eastAsia"/>
          <w:lang w:val="en-US"/>
        </w:rPr>
        <w:t>(4)</w:t>
      </w:r>
      <w:r w:rsidR="004A66AD" w:rsidRPr="00B4414C">
        <w:rPr>
          <w:rFonts w:eastAsiaTheme="minorEastAsia"/>
          <w:lang w:val="en-US"/>
        </w:rPr>
        <w:t>與水反應的反應式為</w:t>
      </w:r>
      <w:r w:rsidR="00821BAA" w:rsidRPr="00821BAA">
        <w:rPr>
          <w:rFonts w:eastAsiaTheme="minorEastAsia"/>
          <w:position w:val="-12"/>
          <w:lang w:val="en-US"/>
        </w:rPr>
        <w:object w:dxaOrig="2500" w:dyaOrig="360">
          <v:shape id="_x0000_i1165" type="#_x0000_t75" style="width:124.35pt;height:17.45pt" o:ole="">
            <v:imagedata r:id="rId281" o:title=""/>
          </v:shape>
          <o:OLEObject Type="Embed" ProgID="Equation.DSMT4" ShapeID="_x0000_i1165" DrawAspect="Content" ObjectID="_1465231439" r:id="rId282"/>
        </w:object>
      </w:r>
    </w:p>
    <w:p w:rsidR="004A66AD" w:rsidRPr="00B4414C" w:rsidRDefault="004A66AD" w:rsidP="00C76C51">
      <w:pPr>
        <w:pStyle w:val="tit1"/>
        <w:spacing w:line="280" w:lineRule="atLeast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由此推想：下列有關</w:t>
      </w:r>
      <w:r w:rsidR="00821BAA" w:rsidRPr="00821BAA">
        <w:rPr>
          <w:rFonts w:eastAsiaTheme="minorEastAsia"/>
          <w:position w:val="-2"/>
        </w:rPr>
        <w:object w:dxaOrig="400" w:dyaOrig="240">
          <v:shape id="_x0000_i1166" type="#_x0000_t75" style="width:20.75pt;height:12pt" o:ole="">
            <v:imagedata r:id="rId279" o:title=""/>
          </v:shape>
          <o:OLEObject Type="Embed" ProgID="Equation.DSMT4" ShapeID="_x0000_i1166" DrawAspect="Content" ObjectID="_1465231440" r:id="rId283"/>
        </w:object>
      </w:r>
      <w:r w:rsidRPr="00B4414C">
        <w:rPr>
          <w:rFonts w:eastAsiaTheme="minorEastAsia"/>
          <w:lang w:val="en-US"/>
        </w:rPr>
        <w:t>的敘述，哪些正確</w:t>
      </w:r>
      <w:r w:rsidRPr="00C76C51">
        <w:rPr>
          <w:rFonts w:eastAsiaTheme="minorEastAsia"/>
          <w:lang w:val="en-US"/>
        </w:rPr>
        <w:t>？</w:t>
      </w:r>
    </w:p>
    <w:p w:rsidR="004A66AD" w:rsidRPr="00B4414C" w:rsidRDefault="004A66AD" w:rsidP="00821BAA">
      <w:pPr>
        <w:pStyle w:val="tit1"/>
        <w:spacing w:line="340" w:lineRule="atLeast"/>
        <w:ind w:left="1327" w:hanging="958"/>
        <w:rPr>
          <w:rFonts w:eastAsiaTheme="minorEastAsia"/>
        </w:rPr>
      </w:pPr>
      <w:r w:rsidRPr="00B4414C">
        <w:rPr>
          <w:rFonts w:eastAsiaTheme="minorEastAsia"/>
        </w:rPr>
        <w:t>(A)</w:t>
      </w:r>
      <w:r w:rsidR="00821BAA" w:rsidRPr="00821BAA">
        <w:rPr>
          <w:rFonts w:eastAsiaTheme="minorEastAsia"/>
          <w:position w:val="-2"/>
        </w:rPr>
        <w:object w:dxaOrig="400" w:dyaOrig="240">
          <v:shape id="_x0000_i1167" type="#_x0000_t75" style="width:20.75pt;height:12pt" o:ole="">
            <v:imagedata r:id="rId279" o:title=""/>
          </v:shape>
          <o:OLEObject Type="Embed" ProgID="Equation.DSMT4" ShapeID="_x0000_i1167" DrawAspect="Content" ObjectID="_1465231441" r:id="rId284"/>
        </w:object>
      </w:r>
      <w:r w:rsidRPr="00B4414C">
        <w:rPr>
          <w:rFonts w:eastAsiaTheme="minorEastAsia"/>
        </w:rPr>
        <w:t>的化學</w:t>
      </w:r>
      <w:r w:rsidR="00AE1CDA" w:rsidRPr="00B4414C">
        <w:rPr>
          <w:rFonts w:eastAsiaTheme="minorEastAsia"/>
        </w:rPr>
        <w:t>命</w:t>
      </w:r>
      <w:r w:rsidRPr="00B4414C">
        <w:rPr>
          <w:rFonts w:eastAsiaTheme="minorEastAsia"/>
        </w:rPr>
        <w:t>名為碘化溴</w:t>
      </w:r>
    </w:p>
    <w:p w:rsidR="004A66AD" w:rsidRPr="00B4414C" w:rsidRDefault="004A66AD" w:rsidP="00821BAA">
      <w:pPr>
        <w:pStyle w:val="tit1"/>
        <w:spacing w:line="34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B)</w:t>
      </w:r>
      <w:r w:rsidR="00821BAA" w:rsidRPr="00821BAA">
        <w:rPr>
          <w:rFonts w:eastAsiaTheme="minorEastAsia"/>
          <w:position w:val="-2"/>
        </w:rPr>
        <w:object w:dxaOrig="400" w:dyaOrig="240">
          <v:shape id="_x0000_i1168" type="#_x0000_t75" style="width:20.75pt;height:12pt" o:ole="">
            <v:imagedata r:id="rId279" o:title=""/>
          </v:shape>
          <o:OLEObject Type="Embed" ProgID="Equation.DSMT4" ShapeID="_x0000_i1168" DrawAspect="Content" ObjectID="_1465231442" r:id="rId285"/>
        </w:object>
      </w:r>
      <w:r w:rsidRPr="00B4414C">
        <w:rPr>
          <w:rFonts w:eastAsiaTheme="minorEastAsia"/>
          <w:lang w:val="en-US"/>
        </w:rPr>
        <w:t>分子中存在極性共價鍵</w:t>
      </w:r>
    </w:p>
    <w:p w:rsidR="004A66AD" w:rsidRPr="00B4414C" w:rsidRDefault="004A66AD" w:rsidP="00821BAA">
      <w:pPr>
        <w:pStyle w:val="tit1"/>
        <w:spacing w:line="34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C)</w:t>
      </w:r>
      <w:r w:rsidRPr="00B4414C">
        <w:rPr>
          <w:rFonts w:eastAsiaTheme="minorEastAsia"/>
          <w:lang w:val="en-US"/>
        </w:rPr>
        <w:t>在</w:t>
      </w:r>
      <w:r w:rsidRPr="00B4414C">
        <w:rPr>
          <w:rFonts w:eastAsiaTheme="minorEastAsia"/>
          <w:lang w:val="en-US"/>
        </w:rPr>
        <w:t>25</w:t>
      </w:r>
      <w:r w:rsidRPr="00B4414C">
        <w:rPr>
          <w:rFonts w:ascii="新細明體" w:hAnsi="新細明體" w:cs="新細明體" w:hint="eastAsia"/>
          <w:lang w:val="en-US"/>
        </w:rPr>
        <w:t>℃</w:t>
      </w:r>
      <w:r w:rsidRPr="00B4414C">
        <w:rPr>
          <w:rFonts w:eastAsiaTheme="minorEastAsia"/>
          <w:lang w:val="en-US"/>
        </w:rPr>
        <w:t>，</w:t>
      </w:r>
      <w:r w:rsidRPr="00B4414C">
        <w:rPr>
          <w:rFonts w:eastAsiaTheme="minorEastAsia"/>
          <w:lang w:val="en-US"/>
        </w:rPr>
        <w:t>1</w:t>
      </w:r>
      <w:r w:rsidRPr="00B4414C">
        <w:rPr>
          <w:rFonts w:eastAsiaTheme="minorEastAsia"/>
          <w:lang w:val="en-US"/>
        </w:rPr>
        <w:t>大氣壓時，</w:t>
      </w:r>
      <w:r w:rsidR="00821BAA" w:rsidRPr="00821BAA">
        <w:rPr>
          <w:rFonts w:eastAsiaTheme="minorEastAsia"/>
          <w:position w:val="-2"/>
        </w:rPr>
        <w:object w:dxaOrig="400" w:dyaOrig="240">
          <v:shape id="_x0000_i1169" type="#_x0000_t75" style="width:20.75pt;height:12pt" o:ole="">
            <v:imagedata r:id="rId279" o:title=""/>
          </v:shape>
          <o:OLEObject Type="Embed" ProgID="Equation.DSMT4" ShapeID="_x0000_i1169" DrawAspect="Content" ObjectID="_1465231443" r:id="rId286"/>
        </w:object>
      </w:r>
      <w:r w:rsidRPr="00B4414C">
        <w:rPr>
          <w:rFonts w:eastAsiaTheme="minorEastAsia"/>
          <w:lang w:val="en-US"/>
        </w:rPr>
        <w:t>是氣體分子</w:t>
      </w:r>
    </w:p>
    <w:p w:rsidR="004A66AD" w:rsidRPr="00B4414C" w:rsidRDefault="004A66AD" w:rsidP="00821BAA">
      <w:pPr>
        <w:pStyle w:val="tit1"/>
        <w:spacing w:line="340" w:lineRule="atLeast"/>
        <w:ind w:left="1327" w:hanging="958"/>
        <w:rPr>
          <w:rFonts w:eastAsiaTheme="minorEastAsia"/>
          <w:lang w:val="en-US"/>
        </w:rPr>
      </w:pPr>
      <w:r w:rsidRPr="00B4414C">
        <w:rPr>
          <w:rFonts w:eastAsiaTheme="minorEastAsia"/>
          <w:lang w:val="en-US"/>
        </w:rPr>
        <w:t>(D)</w:t>
      </w:r>
      <w:r w:rsidRPr="00B4414C">
        <w:rPr>
          <w:rFonts w:eastAsiaTheme="minorEastAsia"/>
          <w:lang w:val="en-US"/>
        </w:rPr>
        <w:t>與水反應時</w:t>
      </w:r>
      <w:r w:rsidR="00821BAA" w:rsidRPr="00821BAA">
        <w:rPr>
          <w:rFonts w:eastAsiaTheme="minorEastAsia"/>
          <w:position w:val="-2"/>
        </w:rPr>
        <w:object w:dxaOrig="400" w:dyaOrig="240">
          <v:shape id="_x0000_i1170" type="#_x0000_t75" style="width:20.75pt;height:12pt" o:ole="">
            <v:imagedata r:id="rId279" o:title=""/>
          </v:shape>
          <o:OLEObject Type="Embed" ProgID="Equation.DSMT4" ShapeID="_x0000_i1170" DrawAspect="Content" ObjectID="_1465231444" r:id="rId287"/>
        </w:object>
      </w:r>
      <w:r w:rsidRPr="00B4414C">
        <w:rPr>
          <w:rFonts w:eastAsiaTheme="minorEastAsia"/>
          <w:lang w:val="en-US"/>
        </w:rPr>
        <w:t>是氧化劑，也是還原劑</w:t>
      </w:r>
    </w:p>
    <w:p w:rsidR="004A66AD" w:rsidRPr="00B4414C" w:rsidRDefault="004A66AD" w:rsidP="00040F2A">
      <w:pPr>
        <w:pStyle w:val="tit1"/>
        <w:spacing w:line="340" w:lineRule="atLeast"/>
        <w:ind w:left="1329" w:hanging="960"/>
        <w:rPr>
          <w:rFonts w:eastAsiaTheme="minorEastAsia"/>
        </w:rPr>
      </w:pPr>
      <w:r w:rsidRPr="00B4414C">
        <w:rPr>
          <w:rFonts w:eastAsiaTheme="minorEastAsia"/>
        </w:rPr>
        <w:t>(E)</w:t>
      </w:r>
      <w:r w:rsidR="00821BAA" w:rsidRPr="00821BAA">
        <w:rPr>
          <w:rFonts w:eastAsiaTheme="minorEastAsia"/>
          <w:position w:val="-4"/>
        </w:rPr>
        <w:object w:dxaOrig="400" w:dyaOrig="240">
          <v:shape id="_x0000_i1171" type="#_x0000_t75" style="width:20.75pt;height:12pt" o:ole="">
            <v:imagedata r:id="rId279" o:title=""/>
          </v:shape>
          <o:OLEObject Type="Embed" ProgID="Equation.DSMT4" ShapeID="_x0000_i1171" DrawAspect="Content" ObjectID="_1465231445" r:id="rId288"/>
        </w:object>
      </w:r>
      <w:r w:rsidRPr="00B4414C">
        <w:rPr>
          <w:rFonts w:eastAsiaTheme="minorEastAsia"/>
        </w:rPr>
        <w:t>與</w:t>
      </w:r>
      <w:r w:rsidR="00821BAA" w:rsidRPr="00821BAA">
        <w:rPr>
          <w:rFonts w:eastAsiaTheme="minorEastAsia"/>
          <w:position w:val="-6"/>
        </w:rPr>
        <w:object w:dxaOrig="720" w:dyaOrig="279">
          <v:shape id="_x0000_i1172" type="#_x0000_t75" style="width:36pt;height:14.75pt" o:ole="">
            <v:imagedata r:id="rId289" o:title=""/>
          </v:shape>
          <o:OLEObject Type="Embed" ProgID="Equation.DSMT4" ShapeID="_x0000_i1172" DrawAspect="Content" ObjectID="_1465231446" r:id="rId290"/>
        </w:object>
      </w:r>
      <w:r w:rsidRPr="00B4414C">
        <w:rPr>
          <w:rFonts w:eastAsiaTheme="minorEastAsia"/>
        </w:rPr>
        <w:t>溶液反應生成</w:t>
      </w:r>
      <w:r w:rsidR="00821BAA" w:rsidRPr="00821BAA">
        <w:rPr>
          <w:rFonts w:eastAsiaTheme="minorEastAsia"/>
          <w:position w:val="-6"/>
          <w:lang w:val="en-US"/>
        </w:rPr>
        <w:object w:dxaOrig="620" w:dyaOrig="260">
          <v:shape id="_x0000_i1173" type="#_x0000_t75" style="width:30.55pt;height:12.55pt" o:ole="">
            <v:imagedata r:id="rId291" o:title=""/>
          </v:shape>
          <o:OLEObject Type="Embed" ProgID="Equation.DSMT4" ShapeID="_x0000_i1173" DrawAspect="Content" ObjectID="_1465231447" r:id="rId292"/>
        </w:object>
      </w:r>
      <w:r w:rsidRPr="00B4414C">
        <w:rPr>
          <w:rFonts w:eastAsiaTheme="minorEastAsia"/>
        </w:rPr>
        <w:t>與</w:t>
      </w:r>
      <w:r w:rsidR="00821BAA" w:rsidRPr="00821BAA">
        <w:rPr>
          <w:rFonts w:eastAsiaTheme="minorEastAsia"/>
          <w:position w:val="-6"/>
          <w:lang w:val="en-US"/>
        </w:rPr>
        <w:object w:dxaOrig="620" w:dyaOrig="279">
          <v:shape id="_x0000_i1174" type="#_x0000_t75" style="width:30.55pt;height:14.2pt" o:ole="">
            <v:imagedata r:id="rId293" o:title=""/>
          </v:shape>
          <o:OLEObject Type="Embed" ProgID="Equation.DSMT4" ShapeID="_x0000_i1174" DrawAspect="Content" ObjectID="_1465231448" r:id="rId294"/>
        </w:object>
      </w:r>
    </w:p>
    <w:p w:rsidR="00BE3945" w:rsidRPr="004811E9" w:rsidRDefault="00BE3945" w:rsidP="00472194">
      <w:pPr>
        <w:pStyle w:val="af2"/>
        <w:autoSpaceDE/>
        <w:autoSpaceDN/>
        <w:adjustRightInd/>
        <w:spacing w:afterLines="50" w:after="120" w:line="320" w:lineRule="atLeast"/>
        <w:jc w:val="left"/>
        <w:textAlignment w:val="auto"/>
      </w:pPr>
      <w:r w:rsidRPr="004811E9">
        <w:rPr>
          <w:rFonts w:hint="eastAsia"/>
        </w:rPr>
        <w:lastRenderedPageBreak/>
        <w:t>第貳部</w:t>
      </w:r>
      <w:r w:rsidR="00D13B5A">
        <w:rPr>
          <w:rFonts w:hint="eastAsia"/>
        </w:rPr>
        <w:t>分</w:t>
      </w:r>
      <w:r w:rsidRPr="004811E9">
        <w:rPr>
          <w:rFonts w:hint="eastAsia"/>
        </w:rPr>
        <w:t>：非選擇題（</w:t>
      </w:r>
      <w:r w:rsidR="00720DFA">
        <w:rPr>
          <w:rFonts w:hint="eastAsia"/>
        </w:rPr>
        <w:t>占</w:t>
      </w:r>
      <w:r w:rsidR="008350DB">
        <w:rPr>
          <w:rFonts w:hint="eastAsia"/>
        </w:rPr>
        <w:t>16</w:t>
      </w:r>
      <w:r w:rsidRPr="004811E9">
        <w:rPr>
          <w:rFonts w:hint="eastAsia"/>
        </w:rPr>
        <w:t>分）</w:t>
      </w:r>
    </w:p>
    <w:p w:rsidR="00BE3945" w:rsidRPr="00144430" w:rsidRDefault="00E01361" w:rsidP="00AA20E8">
      <w:pPr>
        <w:pStyle w:val="a7"/>
        <w:pBdr>
          <w:top w:val="single" w:sz="6" w:space="2" w:color="auto"/>
          <w:bottom w:val="single" w:sz="6" w:space="2" w:color="auto"/>
          <w:right w:val="single" w:sz="6" w:space="0" w:color="auto"/>
        </w:pBdr>
        <w:spacing w:beforeLines="50" w:before="120" w:afterLines="50" w:after="120" w:line="240" w:lineRule="atLeast"/>
        <w:ind w:left="672" w:hanging="672"/>
        <w:jc w:val="both"/>
      </w:pPr>
      <w:r w:rsidRPr="0077268E">
        <w:t>說明：</w:t>
      </w:r>
      <w:r w:rsidRPr="001F1584">
        <w:rPr>
          <w:rFonts w:hint="eastAsia"/>
        </w:rPr>
        <w:t>本</w:t>
      </w:r>
      <w:r w:rsidR="00766483">
        <w:rPr>
          <w:rFonts w:hint="eastAsia"/>
        </w:rPr>
        <w:t>部分</w:t>
      </w:r>
      <w:r w:rsidRPr="001F1584">
        <w:rPr>
          <w:rFonts w:hint="eastAsia"/>
        </w:rPr>
        <w:t>共有</w:t>
      </w:r>
      <w:r w:rsidR="008350DB">
        <w:rPr>
          <w:rFonts w:hint="eastAsia"/>
        </w:rPr>
        <w:t>二</w:t>
      </w:r>
      <w:r>
        <w:rPr>
          <w:rFonts w:hint="eastAsia"/>
        </w:rPr>
        <w:t>大</w:t>
      </w:r>
      <w:r w:rsidRPr="001F1584">
        <w:rPr>
          <w:rFonts w:hint="eastAsia"/>
        </w:rPr>
        <w:t>題，</w:t>
      </w:r>
      <w:r>
        <w:rPr>
          <w:rFonts w:hint="eastAsia"/>
        </w:rPr>
        <w:t>答案必須寫在</w:t>
      </w:r>
      <w:r w:rsidRPr="001F1584">
        <w:rPr>
          <w:rFonts w:hint="eastAsia"/>
        </w:rPr>
        <w:t>「答案卷」</w:t>
      </w:r>
      <w:r>
        <w:rPr>
          <w:rFonts w:hint="eastAsia"/>
        </w:rPr>
        <w:t>上，並於題號欄標明大</w:t>
      </w:r>
      <w:r w:rsidRPr="001F1584">
        <w:rPr>
          <w:rFonts w:hint="eastAsia"/>
        </w:rPr>
        <w:t>題號（</w:t>
      </w:r>
      <w:r>
        <w:rPr>
          <w:rFonts w:hint="eastAsia"/>
        </w:rPr>
        <w:t>一</w:t>
      </w:r>
      <w:r w:rsidRPr="001F1584">
        <w:rPr>
          <w:rFonts w:hint="eastAsia"/>
        </w:rPr>
        <w:t>、</w:t>
      </w:r>
      <w:r>
        <w:rPr>
          <w:rFonts w:hint="eastAsia"/>
        </w:rPr>
        <w:t>二</w:t>
      </w:r>
      <w:r w:rsidRPr="001F1584">
        <w:rPr>
          <w:rFonts w:hint="eastAsia"/>
        </w:rPr>
        <w:t>）</w:t>
      </w:r>
      <w:r>
        <w:rPr>
          <w:rFonts w:hint="eastAsia"/>
        </w:rPr>
        <w:t>與</w:t>
      </w:r>
      <w:r w:rsidRPr="001F1584">
        <w:rPr>
          <w:rFonts w:hint="eastAsia"/>
        </w:rPr>
        <w:t>子題號（</w:t>
      </w:r>
      <w:r w:rsidRPr="00193B6E">
        <w:t>1</w:t>
      </w:r>
      <w:r w:rsidRPr="00193B6E">
        <w:t>、</w:t>
      </w:r>
      <w:r>
        <w:rPr>
          <w:rFonts w:hint="eastAsia"/>
        </w:rPr>
        <w:t>2</w:t>
      </w:r>
      <w:r w:rsidRPr="001F1584">
        <w:rPr>
          <w:rFonts w:hint="eastAsia"/>
        </w:rPr>
        <w:t>、</w:t>
      </w:r>
      <w:r w:rsidRPr="008B101B">
        <w:rPr>
          <w:rFonts w:ascii="標楷體" w:hAnsi="標楷體"/>
        </w:rPr>
        <w:t>……</w:t>
      </w:r>
      <w:r w:rsidRPr="001F1584">
        <w:rPr>
          <w:rFonts w:hint="eastAsia"/>
        </w:rPr>
        <w:t>）</w:t>
      </w:r>
      <w:r w:rsidR="008B101B">
        <w:rPr>
          <w:rFonts w:hint="eastAsia"/>
        </w:rPr>
        <w:t>，</w:t>
      </w:r>
      <w:r>
        <w:rPr>
          <w:rFonts w:hint="eastAsia"/>
        </w:rPr>
        <w:t>作答時不必抄題。計算題必須寫出計算過程，最後答案應連同單位劃線標出。作答務必</w:t>
      </w:r>
      <w:r w:rsidRPr="00E96D25">
        <w:rPr>
          <w:rFonts w:ascii="標楷體" w:hAnsi="標楷體" w:hint="eastAsia"/>
        </w:rPr>
        <w:t>使用筆尖較粗之黑色墨水的筆書寫，且不得使用鉛筆</w:t>
      </w:r>
      <w:r w:rsidRPr="00142807">
        <w:rPr>
          <w:rFonts w:hint="eastAsia"/>
          <w:color w:val="000000"/>
        </w:rPr>
        <w:t>。</w:t>
      </w:r>
      <w:r w:rsidRPr="001F1584">
        <w:rPr>
          <w:rFonts w:hint="eastAsia"/>
        </w:rPr>
        <w:t>每</w:t>
      </w:r>
      <w:r>
        <w:rPr>
          <w:rFonts w:hint="eastAsia"/>
        </w:rPr>
        <w:t>一子</w:t>
      </w:r>
      <w:r w:rsidRPr="001F1584">
        <w:rPr>
          <w:rFonts w:hint="eastAsia"/>
        </w:rPr>
        <w:t>題配分標於題末。</w:t>
      </w:r>
    </w:p>
    <w:p w:rsidR="00F551C0" w:rsidRPr="00C76C51" w:rsidRDefault="00F551C0" w:rsidP="00700855">
      <w:pPr>
        <w:pStyle w:val="TIT10"/>
        <w:snapToGrid w:val="0"/>
        <w:spacing w:beforeLines="25" w:before="60" w:line="340" w:lineRule="atLeast"/>
        <w:ind w:left="532" w:hanging="532"/>
        <w:jc w:val="left"/>
        <w:rPr>
          <w:rFonts w:eastAsiaTheme="minorEastAsia"/>
          <w:lang w:val="en-US"/>
        </w:rPr>
      </w:pPr>
      <w:r w:rsidRPr="00C76C51">
        <w:rPr>
          <w:rFonts w:eastAsiaTheme="minorEastAsia"/>
          <w:lang w:val="en-US"/>
        </w:rPr>
        <w:t>一、甲、乙、丙</w:t>
      </w:r>
      <w:r w:rsidR="00AE1CDA" w:rsidRPr="00C76C51">
        <w:rPr>
          <w:rFonts w:eastAsiaTheme="minorEastAsia"/>
          <w:lang w:val="en-US"/>
        </w:rPr>
        <w:t>三元素在</w:t>
      </w:r>
      <w:r w:rsidRPr="00C76C51">
        <w:rPr>
          <w:rFonts w:eastAsiaTheme="minorEastAsia"/>
          <w:lang w:val="en-US"/>
        </w:rPr>
        <w:t>週期表</w:t>
      </w:r>
      <w:r w:rsidR="00AE1CDA" w:rsidRPr="00C76C51">
        <w:rPr>
          <w:rFonts w:eastAsiaTheme="minorEastAsia"/>
          <w:lang w:val="en-US"/>
        </w:rPr>
        <w:t>的位置相接</w:t>
      </w:r>
      <w:r w:rsidRPr="00C76C51">
        <w:rPr>
          <w:rFonts w:eastAsiaTheme="minorEastAsia"/>
          <w:lang w:val="en-US"/>
        </w:rPr>
        <w:t>鄰</w:t>
      </w:r>
      <w:r w:rsidR="009F7F5E" w:rsidRPr="00C76C51">
        <w:rPr>
          <w:rFonts w:eastAsiaTheme="minorEastAsia"/>
          <w:lang w:val="en-US"/>
        </w:rPr>
        <w:t>而且均在前三週期</w:t>
      </w:r>
      <w:r w:rsidR="00AE1CDA" w:rsidRPr="00C76C51">
        <w:rPr>
          <w:rFonts w:eastAsiaTheme="minorEastAsia"/>
          <w:lang w:val="en-US"/>
        </w:rPr>
        <w:t>，其中</w:t>
      </w:r>
      <w:r w:rsidR="004666C5" w:rsidRPr="00C76C51">
        <w:rPr>
          <w:rFonts w:eastAsiaTheme="minorEastAsia"/>
          <w:lang w:val="en-US"/>
        </w:rPr>
        <w:t>有</w:t>
      </w:r>
      <w:r w:rsidR="00AE1CDA" w:rsidRPr="00C76C51">
        <w:rPr>
          <w:rFonts w:eastAsiaTheme="minorEastAsia"/>
          <w:lang w:val="en-US"/>
        </w:rPr>
        <w:t>一元素與另一元素</w:t>
      </w:r>
      <w:r w:rsidR="004666C5" w:rsidRPr="00C76C51">
        <w:rPr>
          <w:rFonts w:eastAsiaTheme="minorEastAsia"/>
          <w:lang w:val="en-US"/>
        </w:rPr>
        <w:t>同</w:t>
      </w:r>
      <w:r w:rsidR="00613035" w:rsidRPr="00C76C51">
        <w:rPr>
          <w:rFonts w:eastAsiaTheme="minorEastAsia"/>
          <w:lang w:val="en-US"/>
        </w:rPr>
        <w:t>週</w:t>
      </w:r>
      <w:r w:rsidR="00AE1CDA" w:rsidRPr="00C76C51">
        <w:rPr>
          <w:rFonts w:eastAsiaTheme="minorEastAsia"/>
          <w:lang w:val="en-US"/>
        </w:rPr>
        <w:t>期，同時又與第三元素同族。</w:t>
      </w:r>
      <w:r w:rsidRPr="00C76C51">
        <w:rPr>
          <w:rFonts w:eastAsiaTheme="minorEastAsia"/>
          <w:lang w:val="en-US"/>
        </w:rPr>
        <w:t>試回答下列問題（每一子題</w:t>
      </w:r>
      <w:r w:rsidRPr="00C76C51">
        <w:rPr>
          <w:rFonts w:eastAsiaTheme="minorEastAsia"/>
          <w:lang w:val="en-US"/>
        </w:rPr>
        <w:t>2</w:t>
      </w:r>
      <w:r w:rsidRPr="00C76C51">
        <w:rPr>
          <w:rFonts w:eastAsiaTheme="minorEastAsia"/>
          <w:lang w:val="en-US"/>
        </w:rPr>
        <w:t>分，共</w:t>
      </w:r>
      <w:r w:rsidRPr="00C76C51">
        <w:rPr>
          <w:rFonts w:eastAsiaTheme="minorEastAsia"/>
          <w:lang w:val="en-US"/>
        </w:rPr>
        <w:t>8</w:t>
      </w:r>
      <w:r w:rsidRPr="00C76C51">
        <w:rPr>
          <w:rFonts w:eastAsiaTheme="minorEastAsia"/>
          <w:lang w:val="en-US"/>
        </w:rPr>
        <w:t>分）</w:t>
      </w:r>
      <w:r w:rsidR="00EA1272" w:rsidRPr="00C76C51">
        <w:rPr>
          <w:rFonts w:eastAsiaTheme="minorEastAsia"/>
          <w:lang w:val="en-US"/>
        </w:rPr>
        <w:t>：</w:t>
      </w:r>
    </w:p>
    <w:p w:rsidR="00F551C0" w:rsidRPr="00C76C51" w:rsidRDefault="00F551C0" w:rsidP="0063151E">
      <w:pPr>
        <w:pStyle w:val="AA065cm36918pt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1.</w:t>
      </w:r>
      <w:r w:rsidR="008350DB" w:rsidRPr="00C76C51">
        <w:rPr>
          <w:rFonts w:eastAsiaTheme="minorEastAsia" w:cs="Times New Roman"/>
        </w:rPr>
        <w:tab/>
      </w:r>
      <w:r w:rsidRPr="00C76C51">
        <w:rPr>
          <w:rFonts w:eastAsiaTheme="minorEastAsia" w:cs="Times New Roman"/>
        </w:rPr>
        <w:t>已知該三元素的原子序為甲</w:t>
      </w:r>
      <w:r w:rsidR="0033094C" w:rsidRPr="00C76C51">
        <w:rPr>
          <w:rFonts w:eastAsiaTheme="minorEastAsia" w:cs="Times New Roman"/>
        </w:rPr>
        <w:t>小</w:t>
      </w:r>
      <w:r w:rsidR="008350DB" w:rsidRPr="00C76C51">
        <w:rPr>
          <w:rFonts w:eastAsiaTheme="minorEastAsia" w:cs="Times New Roman"/>
        </w:rPr>
        <w:t>於乙，乙</w:t>
      </w:r>
      <w:r w:rsidR="0033094C" w:rsidRPr="00C76C51">
        <w:rPr>
          <w:rFonts w:eastAsiaTheme="minorEastAsia" w:cs="Times New Roman"/>
        </w:rPr>
        <w:t>小</w:t>
      </w:r>
      <w:r w:rsidR="008350DB" w:rsidRPr="00C76C51">
        <w:rPr>
          <w:rFonts w:eastAsiaTheme="minorEastAsia" w:cs="Times New Roman"/>
        </w:rPr>
        <w:t>於丙</w:t>
      </w:r>
      <w:r w:rsidRPr="00C76C51">
        <w:rPr>
          <w:rFonts w:eastAsiaTheme="minorEastAsia" w:cs="Times New Roman"/>
        </w:rPr>
        <w:t>。試在答案卷的方格紙上，劃出甲、乙、丙在週期表上</w:t>
      </w:r>
      <w:r w:rsidR="00754C62" w:rsidRPr="00C76C51">
        <w:rPr>
          <w:rFonts w:eastAsiaTheme="minorEastAsia" w:cs="Times New Roman"/>
        </w:rPr>
        <w:t>可能</w:t>
      </w:r>
      <w:r w:rsidR="00EC32A0">
        <w:rPr>
          <w:rFonts w:eastAsiaTheme="minorEastAsia" w:cs="Times New Roman"/>
        </w:rPr>
        <w:t>的</w:t>
      </w:r>
      <w:r w:rsidR="00EA46A8">
        <w:rPr>
          <w:rFonts w:eastAsiaTheme="minorEastAsia" w:cs="Times New Roman" w:hint="eastAsia"/>
        </w:rPr>
        <w:t>四種</w:t>
      </w:r>
      <w:r w:rsidR="00EC32A0" w:rsidRPr="00C76C51">
        <w:rPr>
          <w:rFonts w:eastAsiaTheme="minorEastAsia" w:cs="Times New Roman"/>
        </w:rPr>
        <w:t>相對位置圖</w:t>
      </w:r>
      <w:r w:rsidRPr="00C76C51">
        <w:rPr>
          <w:rFonts w:eastAsiaTheme="minorEastAsia" w:cs="Times New Roman"/>
        </w:rPr>
        <w:t>。</w:t>
      </w:r>
    </w:p>
    <w:p w:rsidR="00F551C0" w:rsidRPr="00C76C51" w:rsidRDefault="00F551C0" w:rsidP="0063151E">
      <w:pPr>
        <w:pStyle w:val="AA065cm36918pt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2.</w:t>
      </w:r>
      <w:r w:rsidR="008350DB" w:rsidRPr="00C76C51">
        <w:rPr>
          <w:rFonts w:eastAsiaTheme="minorEastAsia" w:cs="Times New Roman"/>
        </w:rPr>
        <w:tab/>
      </w:r>
      <w:r w:rsidRPr="00C76C51">
        <w:rPr>
          <w:rFonts w:eastAsiaTheme="minorEastAsia" w:cs="Times New Roman"/>
        </w:rPr>
        <w:t>設甲的原子序為</w:t>
      </w:r>
      <w:r w:rsidRPr="00C76C51">
        <w:rPr>
          <w:rFonts w:eastAsiaTheme="minorEastAsia" w:cs="Times New Roman"/>
          <w:i/>
        </w:rPr>
        <w:t>Z</w:t>
      </w:r>
      <w:r w:rsidRPr="00C76C51">
        <w:rPr>
          <w:rFonts w:eastAsiaTheme="minorEastAsia" w:cs="Times New Roman"/>
        </w:rPr>
        <w:t>，其最外層的電子數為</w:t>
      </w:r>
      <w:r w:rsidRPr="00C76C51">
        <w:rPr>
          <w:rFonts w:eastAsiaTheme="minorEastAsia" w:cs="Times New Roman"/>
          <w:i/>
        </w:rPr>
        <w:t>n</w:t>
      </w:r>
      <w:r w:rsidRPr="00C76C51">
        <w:rPr>
          <w:rFonts w:eastAsiaTheme="minorEastAsia" w:cs="Times New Roman"/>
        </w:rPr>
        <w:t>，而該三元素的原子序總和是該三元素的各原子最外層電子數總和的</w:t>
      </w:r>
      <w:r w:rsidRPr="00C76C51">
        <w:rPr>
          <w:rFonts w:eastAsiaTheme="minorEastAsia" w:cs="Times New Roman"/>
        </w:rPr>
        <w:t>2</w:t>
      </w:r>
      <w:r w:rsidRPr="00C76C51">
        <w:rPr>
          <w:rFonts w:eastAsiaTheme="minorEastAsia" w:cs="Times New Roman"/>
        </w:rPr>
        <w:t>倍加</w:t>
      </w:r>
      <w:r w:rsidRPr="00C76C51">
        <w:rPr>
          <w:rFonts w:eastAsiaTheme="minorEastAsia" w:cs="Times New Roman"/>
        </w:rPr>
        <w:t>1</w:t>
      </w:r>
      <w:r w:rsidRPr="00C76C51">
        <w:rPr>
          <w:rFonts w:eastAsiaTheme="minorEastAsia" w:cs="Times New Roman"/>
        </w:rPr>
        <w:t>。寫出</w:t>
      </w:r>
      <w:r w:rsidR="00AE1CDA" w:rsidRPr="00C76C51">
        <w:rPr>
          <w:rFonts w:eastAsiaTheme="minorEastAsia" w:cs="Times New Roman"/>
        </w:rPr>
        <w:t>該三元</w:t>
      </w:r>
      <w:r w:rsidR="00613035" w:rsidRPr="00C76C51">
        <w:rPr>
          <w:rFonts w:eastAsiaTheme="minorEastAsia" w:cs="Times New Roman"/>
        </w:rPr>
        <w:t>素</w:t>
      </w:r>
      <w:r w:rsidR="00AE1CDA" w:rsidRPr="00C76C51">
        <w:rPr>
          <w:rFonts w:eastAsiaTheme="minorEastAsia" w:cs="Times New Roman"/>
        </w:rPr>
        <w:t>的原子序</w:t>
      </w:r>
      <w:r w:rsidR="008350DB" w:rsidRPr="00C76C51">
        <w:rPr>
          <w:rFonts w:eastAsiaTheme="minorEastAsia" w:cs="Times New Roman"/>
        </w:rPr>
        <w:t>。</w:t>
      </w:r>
    </w:p>
    <w:p w:rsidR="00F551C0" w:rsidRPr="00C76C51" w:rsidRDefault="00F551C0" w:rsidP="0063151E">
      <w:pPr>
        <w:pStyle w:val="AA065cm36918pt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3.</w:t>
      </w:r>
      <w:r w:rsidR="008350DB" w:rsidRPr="00C76C51">
        <w:rPr>
          <w:rFonts w:eastAsiaTheme="minorEastAsia" w:cs="Times New Roman"/>
        </w:rPr>
        <w:tab/>
      </w:r>
      <w:r w:rsidR="00AE1CDA" w:rsidRPr="00C76C51">
        <w:rPr>
          <w:rFonts w:eastAsiaTheme="minorEastAsia" w:cs="Times New Roman"/>
        </w:rPr>
        <w:t>參考題本封面的</w:t>
      </w:r>
      <w:r w:rsidR="00613035" w:rsidRPr="00C76C51">
        <w:rPr>
          <w:rFonts w:eastAsiaTheme="minorEastAsia" w:cs="Times New Roman"/>
        </w:rPr>
        <w:t>週</w:t>
      </w:r>
      <w:r w:rsidR="00AE1CDA" w:rsidRPr="00C76C51">
        <w:rPr>
          <w:rFonts w:eastAsiaTheme="minorEastAsia" w:cs="Times New Roman"/>
        </w:rPr>
        <w:t>期表</w:t>
      </w:r>
      <w:r w:rsidR="009F7F5E" w:rsidRPr="00C76C51">
        <w:rPr>
          <w:rFonts w:eastAsiaTheme="minorEastAsia" w:cs="Times New Roman"/>
        </w:rPr>
        <w:t>，</w:t>
      </w:r>
      <w:r w:rsidR="0033094C" w:rsidRPr="00C76C51">
        <w:rPr>
          <w:rFonts w:eastAsiaTheme="minorEastAsia" w:cs="Times New Roman"/>
        </w:rPr>
        <w:t>寫出</w:t>
      </w:r>
      <w:r w:rsidRPr="00C76C51">
        <w:rPr>
          <w:rFonts w:eastAsiaTheme="minorEastAsia" w:cs="Times New Roman"/>
        </w:rPr>
        <w:t>該三元素</w:t>
      </w:r>
      <w:r w:rsidR="0033094C" w:rsidRPr="00C76C51">
        <w:rPr>
          <w:rFonts w:eastAsiaTheme="minorEastAsia" w:cs="Times New Roman"/>
        </w:rPr>
        <w:t>的</w:t>
      </w:r>
      <w:r w:rsidRPr="00C76C51">
        <w:rPr>
          <w:rFonts w:eastAsiaTheme="minorEastAsia" w:cs="Times New Roman"/>
        </w:rPr>
        <w:t>元素符號。</w:t>
      </w:r>
    </w:p>
    <w:p w:rsidR="00F551C0" w:rsidRPr="00C76C51" w:rsidRDefault="00F551C0" w:rsidP="0063151E">
      <w:pPr>
        <w:pStyle w:val="AA065cm36918pt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4.</w:t>
      </w:r>
      <w:r w:rsidR="008350DB" w:rsidRPr="00C76C51">
        <w:rPr>
          <w:rFonts w:eastAsiaTheme="minorEastAsia" w:cs="Times New Roman"/>
        </w:rPr>
        <w:tab/>
      </w:r>
      <w:r w:rsidRPr="00C76C51">
        <w:rPr>
          <w:rFonts w:eastAsiaTheme="minorEastAsia" w:cs="Times New Roman"/>
        </w:rPr>
        <w:t>以</w:t>
      </w:r>
      <w:r w:rsidRPr="00C76C51">
        <w:rPr>
          <w:rFonts w:eastAsiaTheme="minorEastAsia" w:cs="Times New Roman"/>
          <w:b/>
          <w:u w:val="single"/>
        </w:rPr>
        <w:t>通式</w:t>
      </w:r>
      <w:r w:rsidRPr="00C76C51">
        <w:rPr>
          <w:rFonts w:eastAsiaTheme="minorEastAsia" w:cs="Times New Roman"/>
        </w:rPr>
        <w:t>寫出由原子序</w:t>
      </w:r>
      <w:r w:rsidR="00DB68F8" w:rsidRPr="00C76C51">
        <w:rPr>
          <w:rFonts w:eastAsiaTheme="minorEastAsia" w:cs="Times New Roman"/>
          <w:i/>
        </w:rPr>
        <w:t>Z</w:t>
      </w:r>
      <w:r w:rsidRPr="00C76C51">
        <w:rPr>
          <w:rFonts w:eastAsiaTheme="minorEastAsia" w:cs="Times New Roman"/>
        </w:rPr>
        <w:t>與原子序（</w:t>
      </w:r>
      <w:r w:rsidRPr="00C76C51">
        <w:rPr>
          <w:rFonts w:eastAsiaTheme="minorEastAsia" w:cs="Times New Roman"/>
          <w:i/>
        </w:rPr>
        <w:t>Z</w:t>
      </w:r>
      <w:r w:rsidRPr="00C76C51">
        <w:rPr>
          <w:rFonts w:eastAsiaTheme="minorEastAsia" w:cs="Times New Roman"/>
        </w:rPr>
        <w:t>－</w:t>
      </w:r>
      <w:r w:rsidRPr="00C76C51">
        <w:rPr>
          <w:rFonts w:eastAsiaTheme="minorEastAsia" w:cs="Times New Roman"/>
        </w:rPr>
        <w:t>5</w:t>
      </w:r>
      <w:r w:rsidRPr="00C76C51">
        <w:rPr>
          <w:rFonts w:eastAsiaTheme="minorEastAsia" w:cs="Times New Roman"/>
        </w:rPr>
        <w:t>）兩元素所構成的化合物</w:t>
      </w:r>
      <w:r w:rsidR="00AE1CDA" w:rsidRPr="00C76C51">
        <w:rPr>
          <w:rFonts w:eastAsiaTheme="minorEastAsia" w:cs="Times New Roman"/>
        </w:rPr>
        <w:t>2</w:t>
      </w:r>
      <w:r w:rsidRPr="00C76C51">
        <w:rPr>
          <w:rFonts w:eastAsiaTheme="minorEastAsia" w:cs="Times New Roman"/>
        </w:rPr>
        <w:t>類，以</w:t>
      </w:r>
      <w:r w:rsidR="0034338C" w:rsidRPr="00C76C51">
        <w:rPr>
          <w:rFonts w:eastAsiaTheme="minorEastAsia" w:cs="Times New Roman"/>
        </w:rPr>
        <w:t>通</w:t>
      </w:r>
      <w:r w:rsidRPr="00C76C51">
        <w:rPr>
          <w:rFonts w:eastAsiaTheme="minorEastAsia" w:cs="Times New Roman"/>
        </w:rPr>
        <w:t>式表示之。</w:t>
      </w:r>
    </w:p>
    <w:p w:rsidR="00AE1CDA" w:rsidRPr="00C76C51" w:rsidRDefault="00F551C0" w:rsidP="0063151E">
      <w:pPr>
        <w:pStyle w:val="TIT10"/>
        <w:snapToGrid w:val="0"/>
        <w:spacing w:beforeLines="25" w:before="60" w:line="340" w:lineRule="atLeast"/>
        <w:ind w:left="516" w:hanging="516"/>
        <w:rPr>
          <w:rFonts w:eastAsiaTheme="minorEastAsia"/>
          <w:lang w:val="en-US"/>
        </w:rPr>
      </w:pPr>
      <w:r w:rsidRPr="00C76C51">
        <w:rPr>
          <w:rFonts w:eastAsiaTheme="minorEastAsia"/>
          <w:lang w:val="en-US"/>
        </w:rPr>
        <w:t>二、</w:t>
      </w:r>
      <w:r w:rsidR="00094355" w:rsidRPr="00C76C51">
        <w:rPr>
          <w:rFonts w:eastAsiaTheme="minorEastAsia"/>
          <w:lang w:val="en-US"/>
        </w:rPr>
        <w:t>甲、乙、丙三種溶液，</w:t>
      </w:r>
      <w:r w:rsidR="00AE1CDA" w:rsidRPr="00C76C51">
        <w:rPr>
          <w:rFonts w:eastAsiaTheme="minorEastAsia"/>
          <w:lang w:val="en-US"/>
        </w:rPr>
        <w:t>組成如下：</w:t>
      </w:r>
    </w:p>
    <w:p w:rsidR="00AE1CDA" w:rsidRPr="00C76C51" w:rsidRDefault="001A04A5" w:rsidP="00700855">
      <w:pPr>
        <w:pStyle w:val="AA065cm36918pt"/>
        <w:spacing w:beforeLines="20" w:before="48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(</w:t>
      </w:r>
      <w:r w:rsidR="00AE1CDA" w:rsidRPr="00C76C51">
        <w:rPr>
          <w:rFonts w:eastAsiaTheme="minorEastAsia" w:cs="Times New Roman"/>
        </w:rPr>
        <w:t>甲</w:t>
      </w:r>
      <w:r w:rsidRPr="00C76C51">
        <w:rPr>
          <w:rFonts w:eastAsiaTheme="minorEastAsia" w:cs="Times New Roman"/>
        </w:rPr>
        <w:t>)</w:t>
      </w:r>
      <w:r w:rsidR="00906043">
        <w:rPr>
          <w:rFonts w:eastAsiaTheme="minorEastAsia" w:cs="Times New Roman" w:hint="eastAsia"/>
        </w:rPr>
        <w:tab/>
      </w:r>
      <w:r w:rsidR="00CB1BAC" w:rsidRPr="00CB1BAC">
        <w:rPr>
          <w:rFonts w:eastAsiaTheme="minorEastAsia" w:cs="Times New Roman"/>
          <w:position w:val="-10"/>
        </w:rPr>
        <w:object w:dxaOrig="820" w:dyaOrig="300">
          <v:shape id="_x0000_i1175" type="#_x0000_t75" style="width:40.9pt;height:16.35pt" o:ole="">
            <v:imagedata r:id="rId295" o:title=""/>
          </v:shape>
          <o:OLEObject Type="Embed" ProgID="Equation.DSMT4" ShapeID="_x0000_i1175" DrawAspect="Content" ObjectID="_1465231449" r:id="rId296"/>
        </w:object>
      </w:r>
      <w:r w:rsidR="009F7F5E" w:rsidRPr="00C76C51">
        <w:rPr>
          <w:rFonts w:eastAsiaTheme="minorEastAsia" w:cs="Times New Roman"/>
        </w:rPr>
        <w:t>的</w:t>
      </w:r>
      <w:r w:rsidR="00CB1BAC" w:rsidRPr="00CB1BAC">
        <w:rPr>
          <w:rFonts w:eastAsiaTheme="minorEastAsia" w:cs="Times New Roman"/>
          <w:position w:val="-10"/>
        </w:rPr>
        <w:object w:dxaOrig="720" w:dyaOrig="300">
          <v:shape id="_x0000_i1176" type="#_x0000_t75" style="width:36pt;height:16.35pt" o:ole="">
            <v:imagedata r:id="rId297" o:title=""/>
          </v:shape>
          <o:OLEObject Type="Embed" ProgID="Equation.DSMT4" ShapeID="_x0000_i1176" DrawAspect="Content" ObjectID="_1465231450" r:id="rId298"/>
        </w:object>
      </w:r>
      <w:r w:rsidR="00CB1BAC" w:rsidRPr="00CB1BAC">
        <w:rPr>
          <w:rFonts w:eastAsiaTheme="minorEastAsia" w:cs="Times New Roman"/>
          <w:position w:val="-6"/>
        </w:rPr>
        <w:object w:dxaOrig="440" w:dyaOrig="260">
          <v:shape id="_x0000_i1177" type="#_x0000_t75" style="width:21.8pt;height:14.2pt" o:ole="">
            <v:imagedata r:id="rId299" o:title=""/>
          </v:shape>
          <o:OLEObject Type="Embed" ProgID="Equation.DSMT4" ShapeID="_x0000_i1177" DrawAspect="Content" ObjectID="_1465231451" r:id="rId300"/>
        </w:object>
      </w:r>
      <w:r w:rsidR="00544186" w:rsidRPr="00C76C51">
        <w:rPr>
          <w:rFonts w:eastAsiaTheme="minorEastAsia" w:cs="Times New Roman"/>
        </w:rPr>
        <w:t>水</w:t>
      </w:r>
      <w:r w:rsidR="00AE1CDA" w:rsidRPr="00C76C51">
        <w:rPr>
          <w:rFonts w:eastAsiaTheme="minorEastAsia" w:cs="Times New Roman"/>
        </w:rPr>
        <w:t>溶液</w:t>
      </w:r>
    </w:p>
    <w:p w:rsidR="00AE1CDA" w:rsidRPr="00C76C51" w:rsidRDefault="001A04A5" w:rsidP="0063151E">
      <w:pPr>
        <w:pStyle w:val="AA065cm36918pt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(</w:t>
      </w:r>
      <w:r w:rsidR="00AE1CDA" w:rsidRPr="00C76C51">
        <w:rPr>
          <w:rFonts w:eastAsiaTheme="minorEastAsia" w:cs="Times New Roman"/>
        </w:rPr>
        <w:t>乙</w:t>
      </w:r>
      <w:r w:rsidRPr="00C76C51">
        <w:rPr>
          <w:rFonts w:eastAsiaTheme="minorEastAsia" w:cs="Times New Roman"/>
        </w:rPr>
        <w:t>)</w:t>
      </w:r>
      <w:r w:rsidR="00906043">
        <w:rPr>
          <w:rFonts w:eastAsiaTheme="minorEastAsia" w:cs="Times New Roman" w:hint="eastAsia"/>
        </w:rPr>
        <w:tab/>
      </w:r>
      <w:r w:rsidR="00CB1BAC" w:rsidRPr="00585BA4">
        <w:rPr>
          <w:rFonts w:eastAsiaTheme="minorEastAsia" w:cs="Times New Roman"/>
          <w:position w:val="-10"/>
        </w:rPr>
        <w:object w:dxaOrig="820" w:dyaOrig="300">
          <v:shape id="_x0000_i1178" type="#_x0000_t75" style="width:40.9pt;height:16.35pt" o:ole="">
            <v:imagedata r:id="rId295" o:title=""/>
          </v:shape>
          <o:OLEObject Type="Embed" ProgID="Equation.DSMT4" ShapeID="_x0000_i1178" DrawAspect="Content" ObjectID="_1465231452" r:id="rId301"/>
        </w:object>
      </w:r>
      <w:r w:rsidR="00390A33" w:rsidRPr="00C76C51">
        <w:rPr>
          <w:rFonts w:eastAsiaTheme="minorEastAsia" w:cs="Times New Roman"/>
        </w:rPr>
        <w:t>的</w:t>
      </w:r>
      <w:r w:rsidR="00CB1BAC" w:rsidRPr="00585BA4">
        <w:rPr>
          <w:rFonts w:eastAsiaTheme="minorEastAsia" w:cs="Times New Roman"/>
          <w:position w:val="-10"/>
        </w:rPr>
        <w:object w:dxaOrig="720" w:dyaOrig="300">
          <v:shape id="_x0000_i1179" type="#_x0000_t75" style="width:36pt;height:16.35pt" o:ole="">
            <v:imagedata r:id="rId297" o:title=""/>
          </v:shape>
          <o:OLEObject Type="Embed" ProgID="Equation.DSMT4" ShapeID="_x0000_i1179" DrawAspect="Content" ObjectID="_1465231453" r:id="rId302"/>
        </w:object>
      </w:r>
      <w:r w:rsidR="00CB1BAC" w:rsidRPr="00CB1BAC">
        <w:rPr>
          <w:rFonts w:eastAsiaTheme="minorEastAsia" w:cs="Times New Roman"/>
          <w:position w:val="-10"/>
        </w:rPr>
        <w:object w:dxaOrig="1080" w:dyaOrig="320">
          <v:shape id="_x0000_i1180" type="#_x0000_t75" style="width:53.45pt;height:16.9pt" o:ole="">
            <v:imagedata r:id="rId303" o:title=""/>
          </v:shape>
          <o:OLEObject Type="Embed" ProgID="Equation.DSMT4" ShapeID="_x0000_i1180" DrawAspect="Content" ObjectID="_1465231454" r:id="rId304"/>
        </w:object>
      </w:r>
      <w:r w:rsidR="00AE1CDA" w:rsidRPr="00C76C51">
        <w:rPr>
          <w:rFonts w:eastAsiaTheme="minorEastAsia" w:cs="Times New Roman"/>
        </w:rPr>
        <w:t>水溶液（</w:t>
      </w:r>
      <w:r w:rsidR="00390A33" w:rsidRPr="00C76C51">
        <w:rPr>
          <w:rFonts w:eastAsiaTheme="minorEastAsia" w:cs="Times New Roman"/>
          <w:position w:val="-8"/>
        </w:rPr>
        <w:object w:dxaOrig="1420" w:dyaOrig="380">
          <v:shape id="_x0000_i1181" type="#_x0000_t75" style="width:68.2pt;height:18.55pt" o:ole="">
            <v:imagedata r:id="rId305" o:title=""/>
          </v:shape>
          <o:OLEObject Type="Embed" ProgID="Equation.DSMT4" ShapeID="_x0000_i1181" DrawAspect="Content" ObjectID="_1465231455" r:id="rId306"/>
        </w:object>
      </w:r>
      <w:r w:rsidR="00FA7D85" w:rsidRPr="00C76C51">
        <w:rPr>
          <w:rFonts w:eastAsiaTheme="minorEastAsia" w:cs="Times New Roman"/>
        </w:rPr>
        <w:t>）</w:t>
      </w:r>
    </w:p>
    <w:p w:rsidR="00AE1CDA" w:rsidRPr="00C76C51" w:rsidRDefault="001A04A5" w:rsidP="0063151E">
      <w:pPr>
        <w:pStyle w:val="AA065cm36918pt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(</w:t>
      </w:r>
      <w:r w:rsidR="00AE1CDA" w:rsidRPr="00C76C51">
        <w:rPr>
          <w:rFonts w:eastAsiaTheme="minorEastAsia" w:cs="Times New Roman"/>
        </w:rPr>
        <w:t>丙</w:t>
      </w:r>
      <w:r w:rsidRPr="00C76C51">
        <w:rPr>
          <w:rFonts w:eastAsiaTheme="minorEastAsia" w:cs="Times New Roman"/>
        </w:rPr>
        <w:t>)</w:t>
      </w:r>
      <w:r w:rsidR="00906043">
        <w:rPr>
          <w:rFonts w:eastAsiaTheme="minorEastAsia" w:cs="Times New Roman" w:hint="eastAsia"/>
        </w:rPr>
        <w:tab/>
      </w:r>
      <w:r w:rsidR="00CB1BAC" w:rsidRPr="00585BA4">
        <w:rPr>
          <w:rFonts w:eastAsiaTheme="minorEastAsia" w:cs="Times New Roman"/>
          <w:position w:val="-10"/>
        </w:rPr>
        <w:object w:dxaOrig="820" w:dyaOrig="300">
          <v:shape id="_x0000_i1182" type="#_x0000_t75" style="width:40.9pt;height:16.35pt" o:ole="">
            <v:imagedata r:id="rId295" o:title=""/>
          </v:shape>
          <o:OLEObject Type="Embed" ProgID="Equation.DSMT4" ShapeID="_x0000_i1182" DrawAspect="Content" ObjectID="_1465231456" r:id="rId307"/>
        </w:object>
      </w:r>
      <w:r w:rsidR="00390A33" w:rsidRPr="00C76C51">
        <w:rPr>
          <w:rFonts w:eastAsiaTheme="minorEastAsia" w:cs="Times New Roman"/>
        </w:rPr>
        <w:t>的</w:t>
      </w:r>
      <w:r w:rsidR="00CB1BAC" w:rsidRPr="00585BA4">
        <w:rPr>
          <w:rFonts w:eastAsiaTheme="minorEastAsia" w:cs="Times New Roman"/>
          <w:position w:val="-10"/>
        </w:rPr>
        <w:object w:dxaOrig="720" w:dyaOrig="300">
          <v:shape id="_x0000_i1183" type="#_x0000_t75" style="width:36pt;height:16.35pt" o:ole="">
            <v:imagedata r:id="rId297" o:title=""/>
          </v:shape>
          <o:OLEObject Type="Embed" ProgID="Equation.DSMT4" ShapeID="_x0000_i1183" DrawAspect="Content" ObjectID="_1465231457" r:id="rId308"/>
        </w:object>
      </w:r>
      <w:r w:rsidR="00CB1BAC" w:rsidRPr="00CB1BAC">
        <w:rPr>
          <w:rFonts w:eastAsiaTheme="minorEastAsia" w:cs="Times New Roman"/>
          <w:position w:val="-6"/>
        </w:rPr>
        <w:object w:dxaOrig="600" w:dyaOrig="260">
          <v:shape id="_x0000_i1184" type="#_x0000_t75" style="width:29.45pt;height:14.2pt" o:ole="">
            <v:imagedata r:id="rId309" o:title=""/>
          </v:shape>
          <o:OLEObject Type="Embed" ProgID="Equation.DSMT4" ShapeID="_x0000_i1184" DrawAspect="Content" ObjectID="_1465231458" r:id="rId310"/>
        </w:object>
      </w:r>
      <w:r w:rsidR="00AE1CDA" w:rsidRPr="00C76C51">
        <w:rPr>
          <w:rFonts w:eastAsiaTheme="minorEastAsia" w:cs="Times New Roman"/>
        </w:rPr>
        <w:t>水溶液（</w:t>
      </w:r>
      <w:r w:rsidR="004666C5" w:rsidRPr="00C76C51">
        <w:rPr>
          <w:rFonts w:eastAsiaTheme="minorEastAsia" w:cs="Times New Roman"/>
          <w:position w:val="-8"/>
        </w:rPr>
        <w:object w:dxaOrig="1420" w:dyaOrig="380">
          <v:shape id="_x0000_i1185" type="#_x0000_t75" style="width:68.2pt;height:18.55pt" o:ole="">
            <v:imagedata r:id="rId311" o:title=""/>
          </v:shape>
          <o:OLEObject Type="Embed" ProgID="Equation.DSMT4" ShapeID="_x0000_i1185" DrawAspect="Content" ObjectID="_1465231459" r:id="rId312"/>
        </w:object>
      </w:r>
      <w:r w:rsidR="00AE1CDA" w:rsidRPr="00C76C51">
        <w:rPr>
          <w:rFonts w:eastAsiaTheme="minorEastAsia" w:cs="Times New Roman"/>
        </w:rPr>
        <w:t>）</w:t>
      </w:r>
    </w:p>
    <w:p w:rsidR="00AE1CDA" w:rsidRPr="00D372B1" w:rsidRDefault="00390A33" w:rsidP="00D372B1">
      <w:pPr>
        <w:pStyle w:val="TIT10"/>
        <w:snapToGrid w:val="0"/>
        <w:spacing w:beforeLines="25" w:before="60" w:line="340" w:lineRule="atLeast"/>
        <w:ind w:left="532" w:firstLine="14"/>
        <w:jc w:val="left"/>
        <w:rPr>
          <w:rFonts w:eastAsiaTheme="minorEastAsia"/>
          <w:lang w:val="en-US"/>
        </w:rPr>
      </w:pPr>
      <w:r w:rsidRPr="00D372B1">
        <w:rPr>
          <w:rFonts w:eastAsiaTheme="minorEastAsia"/>
          <w:lang w:val="en-US"/>
        </w:rPr>
        <w:t>都</w:t>
      </w:r>
      <w:r w:rsidR="00AE1CDA" w:rsidRPr="00D372B1">
        <w:rPr>
          <w:rFonts w:eastAsiaTheme="minorEastAsia"/>
          <w:lang w:val="en-US"/>
        </w:rPr>
        <w:t>以</w:t>
      </w:r>
      <w:r w:rsidR="00585BA4" w:rsidRPr="00D372B1">
        <w:rPr>
          <w:rFonts w:eastAsiaTheme="minorEastAsia"/>
          <w:position w:val="-12"/>
          <w:lang w:val="en-US"/>
        </w:rPr>
        <w:object w:dxaOrig="720" w:dyaOrig="300">
          <v:shape id="_x0000_i1186" type="#_x0000_t75" style="width:36pt;height:16.35pt" o:ole="">
            <v:imagedata r:id="rId313" o:title=""/>
          </v:shape>
          <o:OLEObject Type="Embed" ProgID="Equation.DSMT4" ShapeID="_x0000_i1186" DrawAspect="Content" ObjectID="_1465231460" r:id="rId314"/>
        </w:object>
      </w:r>
      <w:r w:rsidR="00AE1CDA" w:rsidRPr="00D372B1">
        <w:rPr>
          <w:rFonts w:eastAsiaTheme="minorEastAsia"/>
          <w:lang w:val="en-US"/>
        </w:rPr>
        <w:t>氫氧化鈉水溶液分別滴定此三種溶液，試</w:t>
      </w:r>
      <w:r w:rsidRPr="00D372B1">
        <w:rPr>
          <w:rFonts w:eastAsiaTheme="minorEastAsia"/>
          <w:lang w:val="en-US"/>
        </w:rPr>
        <w:t>以甲、乙、丙代號</w:t>
      </w:r>
      <w:r w:rsidR="00F76342" w:rsidRPr="00D372B1">
        <w:rPr>
          <w:rFonts w:eastAsiaTheme="minorEastAsia"/>
          <w:lang w:val="en-US"/>
        </w:rPr>
        <w:t>回答下列各題（每一子題</w:t>
      </w:r>
      <w:r w:rsidR="00F76342" w:rsidRPr="00D372B1">
        <w:rPr>
          <w:rFonts w:eastAsiaTheme="minorEastAsia"/>
          <w:lang w:val="en-US"/>
        </w:rPr>
        <w:t>2</w:t>
      </w:r>
      <w:r w:rsidR="00F76342" w:rsidRPr="00D372B1">
        <w:rPr>
          <w:rFonts w:eastAsiaTheme="minorEastAsia"/>
          <w:lang w:val="en-US"/>
        </w:rPr>
        <w:t>分，共</w:t>
      </w:r>
      <w:r w:rsidR="00F76342" w:rsidRPr="00D372B1">
        <w:rPr>
          <w:rFonts w:eastAsiaTheme="minorEastAsia"/>
          <w:lang w:val="en-US"/>
        </w:rPr>
        <w:t>8</w:t>
      </w:r>
      <w:r w:rsidR="00F76342" w:rsidRPr="00D372B1">
        <w:rPr>
          <w:rFonts w:eastAsiaTheme="minorEastAsia"/>
          <w:lang w:val="en-US"/>
        </w:rPr>
        <w:t>分）：</w:t>
      </w:r>
    </w:p>
    <w:p w:rsidR="00AE1CDA" w:rsidRPr="00C76C51" w:rsidRDefault="00AE1CDA" w:rsidP="00585BA4">
      <w:pPr>
        <w:pStyle w:val="AA065cm36918pt"/>
        <w:spacing w:beforeLines="20" w:before="48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1.</w:t>
      </w:r>
      <w:r w:rsidR="0004064C" w:rsidRPr="00C76C51">
        <w:rPr>
          <w:rFonts w:eastAsiaTheme="minorEastAsia" w:cs="Times New Roman"/>
        </w:rPr>
        <w:tab/>
      </w:r>
      <w:r w:rsidRPr="00C76C51">
        <w:rPr>
          <w:rFonts w:eastAsiaTheme="minorEastAsia" w:cs="Times New Roman"/>
        </w:rPr>
        <w:t>滴定達當量點時，三種溶液所需的</w:t>
      </w:r>
      <w:r w:rsidR="00CB1BAC" w:rsidRPr="00585BA4">
        <w:rPr>
          <w:rFonts w:eastAsiaTheme="minorEastAsia" w:cs="Times New Roman"/>
          <w:position w:val="-10"/>
        </w:rPr>
        <w:object w:dxaOrig="720" w:dyaOrig="300">
          <v:shape id="_x0000_i1187" type="#_x0000_t75" style="width:36pt;height:16.35pt" o:ole="">
            <v:imagedata r:id="rId313" o:title=""/>
          </v:shape>
          <o:OLEObject Type="Embed" ProgID="Equation.DSMT4" ShapeID="_x0000_i1187" DrawAspect="Content" ObjectID="_1465231461" r:id="rId315"/>
        </w:object>
      </w:r>
      <w:r w:rsidRPr="00C76C51">
        <w:rPr>
          <w:rFonts w:eastAsiaTheme="minorEastAsia" w:cs="Times New Roman"/>
        </w:rPr>
        <w:t>氫氧化鈉水溶液之體積</w:t>
      </w:r>
      <w:r w:rsidRPr="00C76C51">
        <w:rPr>
          <w:rFonts w:eastAsiaTheme="minorEastAsia" w:cs="Times New Roman"/>
        </w:rPr>
        <w:t>(mL)</w:t>
      </w:r>
      <w:r w:rsidRPr="00C76C51">
        <w:rPr>
          <w:rFonts w:eastAsiaTheme="minorEastAsia" w:cs="Times New Roman"/>
        </w:rPr>
        <w:t>大小順序為何？</w:t>
      </w:r>
    </w:p>
    <w:p w:rsidR="00AE1CDA" w:rsidRPr="00C76C51" w:rsidRDefault="00AE1CDA" w:rsidP="0063151E">
      <w:pPr>
        <w:pStyle w:val="AA065cm36918pt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2.</w:t>
      </w:r>
      <w:r w:rsidR="0004064C" w:rsidRPr="00C76C51">
        <w:rPr>
          <w:rFonts w:eastAsiaTheme="minorEastAsia" w:cs="Times New Roman"/>
        </w:rPr>
        <w:tab/>
      </w:r>
      <w:r w:rsidRPr="00C76C51">
        <w:rPr>
          <w:rFonts w:eastAsiaTheme="minorEastAsia" w:cs="Times New Roman"/>
        </w:rPr>
        <w:t>滴定達當量點時，三種溶液的</w:t>
      </w:r>
      <w:r w:rsidR="004666C5" w:rsidRPr="00C76C51">
        <w:rPr>
          <w:rFonts w:eastAsiaTheme="minorEastAsia" w:cs="Times New Roman"/>
          <w:position w:val="-6"/>
        </w:rPr>
        <w:object w:dxaOrig="360" w:dyaOrig="300">
          <v:shape id="_x0000_i1188" type="#_x0000_t75" style="width:18pt;height:15.25pt" o:ole="">
            <v:imagedata r:id="rId316" o:title=""/>
          </v:shape>
          <o:OLEObject Type="Embed" ProgID="Equation.DSMT4" ShapeID="_x0000_i1188" DrawAspect="Content" ObjectID="_1465231462" r:id="rId317"/>
        </w:object>
      </w:r>
      <w:r w:rsidRPr="00C76C51">
        <w:rPr>
          <w:rFonts w:eastAsiaTheme="minorEastAsia" w:cs="Times New Roman"/>
        </w:rPr>
        <w:t>值大小順序為何？</w:t>
      </w:r>
    </w:p>
    <w:p w:rsidR="00AE1CDA" w:rsidRPr="00C76C51" w:rsidRDefault="00AE1CDA" w:rsidP="00C76C51">
      <w:pPr>
        <w:pStyle w:val="AA065cm36918pt"/>
        <w:spacing w:beforeLines="20" w:before="48" w:line="260" w:lineRule="atLeast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3.</w:t>
      </w:r>
      <w:r w:rsidR="0004064C" w:rsidRPr="00C76C51">
        <w:rPr>
          <w:rFonts w:eastAsiaTheme="minorEastAsia" w:cs="Times New Roman"/>
        </w:rPr>
        <w:tab/>
      </w:r>
      <w:r w:rsidRPr="00C76C51">
        <w:rPr>
          <w:rFonts w:eastAsiaTheme="minorEastAsia" w:cs="Times New Roman"/>
        </w:rPr>
        <w:t>滴定達</w:t>
      </w:r>
      <w:r w:rsidR="001A04A5" w:rsidRPr="00C76C51">
        <w:rPr>
          <w:rFonts w:eastAsiaTheme="minorEastAsia" w:cs="Times New Roman"/>
          <w:position w:val="-8"/>
        </w:rPr>
        <w:object w:dxaOrig="840" w:dyaOrig="300">
          <v:shape id="_x0000_i1189" type="#_x0000_t75" style="width:42pt;height:16.35pt" o:ole="">
            <v:imagedata r:id="rId318" o:title=""/>
          </v:shape>
          <o:OLEObject Type="Embed" ProgID="Equation.DSMT4" ShapeID="_x0000_i1189" DrawAspect="Content" ObjectID="_1465231463" r:id="rId319"/>
        </w:object>
      </w:r>
      <w:r w:rsidRPr="00C76C51">
        <w:rPr>
          <w:rFonts w:eastAsiaTheme="minorEastAsia" w:cs="Times New Roman"/>
        </w:rPr>
        <w:t>時，三種溶液所需的</w:t>
      </w:r>
      <w:r w:rsidR="00CB1BAC" w:rsidRPr="00585BA4">
        <w:rPr>
          <w:rFonts w:eastAsiaTheme="minorEastAsia" w:cs="Times New Roman"/>
          <w:position w:val="-10"/>
        </w:rPr>
        <w:object w:dxaOrig="720" w:dyaOrig="300">
          <v:shape id="_x0000_i1190" type="#_x0000_t75" style="width:36pt;height:16.35pt" o:ole="">
            <v:imagedata r:id="rId313" o:title=""/>
          </v:shape>
          <o:OLEObject Type="Embed" ProgID="Equation.DSMT4" ShapeID="_x0000_i1190" DrawAspect="Content" ObjectID="_1465231464" r:id="rId320"/>
        </w:object>
      </w:r>
      <w:r w:rsidRPr="00C76C51">
        <w:rPr>
          <w:rFonts w:eastAsiaTheme="minorEastAsia" w:cs="Times New Roman"/>
        </w:rPr>
        <w:t>氫氧化鈉水溶液之體積</w:t>
      </w:r>
      <w:r w:rsidRPr="00C76C51">
        <w:rPr>
          <w:rFonts w:eastAsiaTheme="minorEastAsia" w:cs="Times New Roman"/>
        </w:rPr>
        <w:t>(mL)</w:t>
      </w:r>
      <w:r w:rsidRPr="00C76C51">
        <w:rPr>
          <w:rFonts w:eastAsiaTheme="minorEastAsia" w:cs="Times New Roman"/>
        </w:rPr>
        <w:t>大小順序為何？</w:t>
      </w:r>
    </w:p>
    <w:p w:rsidR="00AE1CDA" w:rsidRPr="00C76C51" w:rsidRDefault="00AE1CDA" w:rsidP="00C76C51">
      <w:pPr>
        <w:pStyle w:val="AA065cm36918pt"/>
        <w:spacing w:beforeLines="20" w:before="48" w:line="260" w:lineRule="atLeast"/>
        <w:rPr>
          <w:rFonts w:eastAsiaTheme="minorEastAsia" w:cs="Times New Roman"/>
        </w:rPr>
      </w:pPr>
      <w:r w:rsidRPr="00C76C51">
        <w:rPr>
          <w:rFonts w:eastAsiaTheme="minorEastAsia" w:cs="Times New Roman"/>
        </w:rPr>
        <w:t>4.</w:t>
      </w:r>
      <w:r w:rsidR="0004064C" w:rsidRPr="00C76C51">
        <w:rPr>
          <w:rFonts w:eastAsiaTheme="minorEastAsia" w:cs="Times New Roman"/>
        </w:rPr>
        <w:tab/>
      </w:r>
      <w:r w:rsidRPr="00C76C51">
        <w:rPr>
          <w:rFonts w:eastAsiaTheme="minorEastAsia" w:cs="Times New Roman"/>
        </w:rPr>
        <w:t>當加入</w:t>
      </w:r>
      <w:r w:rsidR="00CB1BAC" w:rsidRPr="00585BA4">
        <w:rPr>
          <w:rFonts w:eastAsiaTheme="minorEastAsia" w:cs="Times New Roman"/>
          <w:position w:val="-10"/>
        </w:rPr>
        <w:object w:dxaOrig="720" w:dyaOrig="300">
          <v:shape id="_x0000_i1191" type="#_x0000_t75" style="width:36pt;height:16.35pt" o:ole="">
            <v:imagedata r:id="rId313" o:title=""/>
          </v:shape>
          <o:OLEObject Type="Embed" ProgID="Equation.DSMT4" ShapeID="_x0000_i1191" DrawAspect="Content" ObjectID="_1465231465" r:id="rId321"/>
        </w:object>
      </w:r>
      <w:r w:rsidRPr="00C76C51">
        <w:rPr>
          <w:rFonts w:eastAsiaTheme="minorEastAsia" w:cs="Times New Roman"/>
        </w:rPr>
        <w:t>氫氧化鈉水溶液</w:t>
      </w:r>
      <w:r w:rsidR="00D372B1" w:rsidRPr="00585BA4">
        <w:rPr>
          <w:rFonts w:eastAsiaTheme="minorEastAsia" w:cs="Times New Roman"/>
          <w:position w:val="-10"/>
        </w:rPr>
        <w:object w:dxaOrig="820" w:dyaOrig="300">
          <v:shape id="_x0000_i1192" type="#_x0000_t75" style="width:40.9pt;height:16.35pt" o:ole="">
            <v:imagedata r:id="rId295" o:title=""/>
          </v:shape>
          <o:OLEObject Type="Embed" ProgID="Equation.DSMT4" ShapeID="_x0000_i1192" DrawAspect="Content" ObjectID="_1465231466" r:id="rId322"/>
        </w:object>
      </w:r>
      <w:r w:rsidRPr="00C76C51">
        <w:rPr>
          <w:rFonts w:eastAsiaTheme="minorEastAsia" w:cs="Times New Roman"/>
        </w:rPr>
        <w:t>於乙溶液時，試計算此混合溶液的</w:t>
      </w:r>
      <w:r w:rsidR="0063151E" w:rsidRPr="00C76C51">
        <w:rPr>
          <w:rFonts w:eastAsiaTheme="minorEastAsia" w:cs="Times New Roman"/>
          <w:position w:val="-6"/>
        </w:rPr>
        <w:object w:dxaOrig="360" w:dyaOrig="300">
          <v:shape id="_x0000_i1193" type="#_x0000_t75" style="width:18pt;height:15.25pt" o:ole="">
            <v:imagedata r:id="rId316" o:title=""/>
          </v:shape>
          <o:OLEObject Type="Embed" ProgID="Equation.DSMT4" ShapeID="_x0000_i1193" DrawAspect="Content" ObjectID="_1465231467" r:id="rId323"/>
        </w:object>
      </w:r>
      <w:r w:rsidRPr="00C76C51">
        <w:rPr>
          <w:rFonts w:eastAsiaTheme="minorEastAsia" w:cs="Times New Roman"/>
        </w:rPr>
        <w:t>值？</w:t>
      </w:r>
    </w:p>
    <w:sectPr w:rsidR="00AE1CDA" w:rsidRPr="00C76C51" w:rsidSect="00CB278B">
      <w:headerReference w:type="even" r:id="rId324"/>
      <w:headerReference w:type="default" r:id="rId325"/>
      <w:footerReference w:type="even" r:id="rId326"/>
      <w:footerReference w:type="default" r:id="rId327"/>
      <w:pgSz w:w="11906" w:h="16838" w:code="9"/>
      <w:pgMar w:top="1701" w:right="1274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78CF" w:rsidRDefault="008278CF" w:rsidP="007651DE">
      <w:r>
        <w:separator/>
      </w:r>
    </w:p>
  </w:endnote>
  <w:endnote w:type="continuationSeparator" w:id="0">
    <w:p w:rsidR="008278CF" w:rsidRDefault="008278CF" w:rsidP="007651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華康中黑體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8CF" w:rsidRDefault="008278CF" w:rsidP="00B337CD">
    <w:pPr>
      <w:pStyle w:val="ae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0518BC">
      <w:rPr>
        <w:noProof/>
      </w:rPr>
      <w:t>6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8CF" w:rsidRDefault="008278CF" w:rsidP="00B337CD">
    <w:pPr>
      <w:pStyle w:val="ae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0518BC">
      <w:rPr>
        <w:noProof/>
      </w:rPr>
      <w:t>7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78CF" w:rsidRDefault="008278CF" w:rsidP="007651DE">
      <w:r>
        <w:separator/>
      </w:r>
    </w:p>
  </w:footnote>
  <w:footnote w:type="continuationSeparator" w:id="0">
    <w:p w:rsidR="008278CF" w:rsidRDefault="008278CF" w:rsidP="007651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8CF" w:rsidRDefault="008278CF" w:rsidP="00B337CD">
    <w:pPr>
      <w:pStyle w:val="ac"/>
      <w:widowControl/>
      <w:tabs>
        <w:tab w:val="clear" w:pos="4153"/>
        <w:tab w:val="clear" w:pos="8306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103</w:t>
    </w:r>
    <w:r>
      <w:rPr>
        <w:rFonts w:hint="eastAsia"/>
        <w:sz w:val="22"/>
        <w:szCs w:val="22"/>
      </w:rPr>
      <w:t>年指考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0518BC">
      <w:rPr>
        <w:noProof/>
        <w:sz w:val="22"/>
        <w:szCs w:val="22"/>
      </w:rPr>
      <w:t>6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  <w:p w:rsidR="008278CF" w:rsidRDefault="008278CF" w:rsidP="00D479EA">
    <w:pPr>
      <w:pStyle w:val="ac"/>
      <w:widowControl/>
      <w:tabs>
        <w:tab w:val="clear" w:pos="4153"/>
        <w:tab w:val="clear" w:pos="8306"/>
        <w:tab w:val="right" w:pos="9360"/>
      </w:tabs>
      <w:autoSpaceDE w:val="0"/>
      <w:autoSpaceDN w:val="0"/>
      <w:textAlignment w:val="bottom"/>
    </w:pPr>
    <w:r w:rsidRPr="00BD7168">
      <w:rPr>
        <w:rFonts w:hint="eastAsia"/>
        <w:spacing w:val="20"/>
        <w:sz w:val="22"/>
        <w:szCs w:val="22"/>
      </w:rPr>
      <w:t>化學考科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7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78CF" w:rsidRDefault="008278CF" w:rsidP="00B337CD">
    <w:pPr>
      <w:pStyle w:val="ac"/>
      <w:widowControl/>
      <w:tabs>
        <w:tab w:val="clear" w:pos="4153"/>
        <w:tab w:val="clear" w:pos="8306"/>
        <w:tab w:val="right" w:pos="765"/>
        <w:tab w:val="right" w:pos="9360"/>
      </w:tabs>
      <w:autoSpaceDE w:val="0"/>
      <w:autoSpaceDN w:val="0"/>
      <w:ind w:right="-1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0518BC">
      <w:rPr>
        <w:noProof/>
        <w:sz w:val="22"/>
        <w:szCs w:val="22"/>
      </w:rPr>
      <w:t>7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03</w:t>
    </w:r>
    <w:r>
      <w:rPr>
        <w:rFonts w:hint="eastAsia"/>
        <w:sz w:val="22"/>
        <w:szCs w:val="22"/>
      </w:rPr>
      <w:t>年指考</w:t>
    </w:r>
  </w:p>
  <w:p w:rsidR="008278CF" w:rsidRDefault="008278CF" w:rsidP="00D479EA">
    <w:pPr>
      <w:pStyle w:val="ac"/>
      <w:widowControl/>
      <w:tabs>
        <w:tab w:val="clear" w:pos="4153"/>
        <w:tab w:val="clear" w:pos="8306"/>
        <w:tab w:val="right" w:pos="765"/>
        <w:tab w:val="right" w:pos="9420"/>
      </w:tabs>
      <w:autoSpaceDE w:val="0"/>
      <w:autoSpaceDN w:val="0"/>
      <w:ind w:right="-1"/>
      <w:textAlignment w:val="bottom"/>
    </w:pP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7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rFonts w:hint="eastAsia"/>
        <w:sz w:val="22"/>
        <w:szCs w:val="22"/>
      </w:rPr>
      <w:tab/>
    </w:r>
    <w:r w:rsidRPr="00BD7168">
      <w:rPr>
        <w:rFonts w:hint="eastAsia"/>
        <w:spacing w:val="20"/>
        <w:sz w:val="22"/>
        <w:szCs w:val="22"/>
      </w:rPr>
      <w:t>化學考科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D378B"/>
    <w:multiLevelType w:val="hybridMultilevel"/>
    <w:tmpl w:val="76D8D060"/>
    <w:lvl w:ilvl="0" w:tplc="4C4EA9EC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">
    <w:nsid w:val="18A535F6"/>
    <w:multiLevelType w:val="hybridMultilevel"/>
    <w:tmpl w:val="47A4B0C8"/>
    <w:lvl w:ilvl="0" w:tplc="50A6467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D65ACAF4">
      <w:start w:val="1"/>
      <w:numFmt w:val="upperLetter"/>
      <w:lvlText w:val="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92E2E39"/>
    <w:multiLevelType w:val="hybridMultilevel"/>
    <w:tmpl w:val="07C6B828"/>
    <w:lvl w:ilvl="0" w:tplc="D76CCCD8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9933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">
    <w:nsid w:val="19A5050E"/>
    <w:multiLevelType w:val="hybridMultilevel"/>
    <w:tmpl w:val="4E8007E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A0E36AD"/>
    <w:multiLevelType w:val="hybridMultilevel"/>
    <w:tmpl w:val="6D389198"/>
    <w:lvl w:ilvl="0" w:tplc="4A1C6C5C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80"/>
        </w:tabs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60"/>
        </w:tabs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0"/>
        </w:tabs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0"/>
        </w:tabs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80"/>
      </w:pPr>
    </w:lvl>
  </w:abstractNum>
  <w:abstractNum w:abstractNumId="5">
    <w:nsid w:val="1AD45E27"/>
    <w:multiLevelType w:val="hybridMultilevel"/>
    <w:tmpl w:val="376694BA"/>
    <w:lvl w:ilvl="0" w:tplc="CF465250">
      <w:start w:val="2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DE21286"/>
    <w:multiLevelType w:val="hybridMultilevel"/>
    <w:tmpl w:val="E7BC9434"/>
    <w:lvl w:ilvl="0" w:tplc="BC4AE3DA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7">
    <w:nsid w:val="1F750BE8"/>
    <w:multiLevelType w:val="hybridMultilevel"/>
    <w:tmpl w:val="76D8D060"/>
    <w:lvl w:ilvl="0" w:tplc="4C4EA9EC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8">
    <w:nsid w:val="22CF1CE9"/>
    <w:multiLevelType w:val="hybridMultilevel"/>
    <w:tmpl w:val="AE20A3E2"/>
    <w:lvl w:ilvl="0" w:tplc="DDE67C96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9C684E2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lang w:val="en-US"/>
      </w:rPr>
    </w:lvl>
    <w:lvl w:ilvl="2" w:tplc="A0D6E2E2">
      <w:start w:val="2"/>
      <w:numFmt w:val="upperLetter"/>
      <w:lvlText w:val="(%3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23801276"/>
    <w:multiLevelType w:val="hybridMultilevel"/>
    <w:tmpl w:val="1024AD5C"/>
    <w:lvl w:ilvl="0" w:tplc="027A4972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247007D2"/>
    <w:multiLevelType w:val="hybridMultilevel"/>
    <w:tmpl w:val="48822862"/>
    <w:lvl w:ilvl="0" w:tplc="DF3453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F8EBDC2">
      <w:start w:val="1"/>
      <w:numFmt w:val="upperLetter"/>
      <w:lvlText w:val="(%2)"/>
      <w:lvlJc w:val="left"/>
      <w:pPr>
        <w:tabs>
          <w:tab w:val="num" w:pos="795"/>
        </w:tabs>
        <w:ind w:left="795" w:hanging="43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28073C00"/>
    <w:multiLevelType w:val="hybridMultilevel"/>
    <w:tmpl w:val="FEDCD312"/>
    <w:lvl w:ilvl="0" w:tplc="40F43830">
      <w:start w:val="4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2BC73927"/>
    <w:multiLevelType w:val="hybridMultilevel"/>
    <w:tmpl w:val="EF50694E"/>
    <w:lvl w:ilvl="0" w:tplc="4516BE2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5C5A43A6">
      <w:start w:val="1"/>
      <w:numFmt w:val="upperLetter"/>
      <w:lvlText w:val="(%2)"/>
      <w:lvlJc w:val="left"/>
      <w:pPr>
        <w:tabs>
          <w:tab w:val="num" w:pos="1320"/>
        </w:tabs>
        <w:ind w:left="1320" w:hanging="480"/>
      </w:pPr>
      <w:rPr>
        <w:rFonts w:ascii="Times New Roman" w:eastAsia="Times New Roman" w:hAnsi="Times New Roman" w:cs="Times New Roman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3">
    <w:nsid w:val="2E19215B"/>
    <w:multiLevelType w:val="hybridMultilevel"/>
    <w:tmpl w:val="FECEA90A"/>
    <w:lvl w:ilvl="0" w:tplc="3D6A88F8">
      <w:start w:val="1"/>
      <w:numFmt w:val="upperRoman"/>
      <w:lvlText w:val="%1."/>
      <w:lvlJc w:val="left"/>
      <w:pPr>
        <w:ind w:left="1440" w:hanging="11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90" w:hanging="480"/>
      </w:pPr>
    </w:lvl>
    <w:lvl w:ilvl="2" w:tplc="0409001B" w:tentative="1">
      <w:start w:val="1"/>
      <w:numFmt w:val="lowerRoman"/>
      <w:lvlText w:val="%3."/>
      <w:lvlJc w:val="right"/>
      <w:pPr>
        <w:ind w:left="1770" w:hanging="480"/>
      </w:pPr>
    </w:lvl>
    <w:lvl w:ilvl="3" w:tplc="0409000F" w:tentative="1">
      <w:start w:val="1"/>
      <w:numFmt w:val="decimal"/>
      <w:lvlText w:val="%4."/>
      <w:lvlJc w:val="left"/>
      <w:pPr>
        <w:ind w:left="22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30" w:hanging="480"/>
      </w:pPr>
    </w:lvl>
    <w:lvl w:ilvl="5" w:tplc="0409001B" w:tentative="1">
      <w:start w:val="1"/>
      <w:numFmt w:val="lowerRoman"/>
      <w:lvlText w:val="%6."/>
      <w:lvlJc w:val="right"/>
      <w:pPr>
        <w:ind w:left="3210" w:hanging="480"/>
      </w:pPr>
    </w:lvl>
    <w:lvl w:ilvl="6" w:tplc="0409000F" w:tentative="1">
      <w:start w:val="1"/>
      <w:numFmt w:val="decimal"/>
      <w:lvlText w:val="%7."/>
      <w:lvlJc w:val="left"/>
      <w:pPr>
        <w:ind w:left="36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70" w:hanging="480"/>
      </w:pPr>
    </w:lvl>
    <w:lvl w:ilvl="8" w:tplc="0409001B" w:tentative="1">
      <w:start w:val="1"/>
      <w:numFmt w:val="lowerRoman"/>
      <w:lvlText w:val="%9."/>
      <w:lvlJc w:val="right"/>
      <w:pPr>
        <w:ind w:left="4650" w:hanging="480"/>
      </w:pPr>
    </w:lvl>
  </w:abstractNum>
  <w:abstractNum w:abstractNumId="14">
    <w:nsid w:val="2EE07163"/>
    <w:multiLevelType w:val="hybridMultilevel"/>
    <w:tmpl w:val="54CA5C8E"/>
    <w:lvl w:ilvl="0" w:tplc="F6B055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標楷體" w:hAnsi="Times New Roman" w:hint="default"/>
      </w:rPr>
    </w:lvl>
    <w:lvl w:ilvl="1" w:tplc="09E26AF4">
      <w:start w:val="1"/>
      <w:numFmt w:val="upperLetter"/>
      <w:lvlText w:val="(%2)"/>
      <w:lvlJc w:val="left"/>
      <w:pPr>
        <w:tabs>
          <w:tab w:val="num" w:pos="855"/>
        </w:tabs>
        <w:ind w:left="855" w:hanging="375"/>
      </w:pPr>
      <w:rPr>
        <w:rFonts w:ascii="Times New Roman" w:eastAsia="標楷體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378104F3"/>
    <w:multiLevelType w:val="hybridMultilevel"/>
    <w:tmpl w:val="083C3396"/>
    <w:lvl w:ilvl="0" w:tplc="D18EADF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780"/>
        </w:tabs>
        <w:ind w:left="7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0"/>
        </w:tabs>
        <w:ind w:left="17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220"/>
        </w:tabs>
        <w:ind w:left="22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60"/>
        </w:tabs>
        <w:ind w:left="36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80"/>
      </w:pPr>
    </w:lvl>
  </w:abstractNum>
  <w:abstractNum w:abstractNumId="16">
    <w:nsid w:val="37B01AA4"/>
    <w:multiLevelType w:val="hybridMultilevel"/>
    <w:tmpl w:val="12D4C5A4"/>
    <w:lvl w:ilvl="0" w:tplc="9BF23F0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20"/>
        </w:tabs>
        <w:ind w:left="10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60"/>
        </w:tabs>
        <w:ind w:left="24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00"/>
        </w:tabs>
        <w:ind w:left="39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80"/>
      </w:pPr>
    </w:lvl>
  </w:abstractNum>
  <w:abstractNum w:abstractNumId="17">
    <w:nsid w:val="45300A89"/>
    <w:multiLevelType w:val="hybridMultilevel"/>
    <w:tmpl w:val="534016AC"/>
    <w:lvl w:ilvl="0" w:tplc="3530F24E">
      <w:start w:val="4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8">
    <w:nsid w:val="4DE22E86"/>
    <w:multiLevelType w:val="hybridMultilevel"/>
    <w:tmpl w:val="E1F281B0"/>
    <w:lvl w:ilvl="0" w:tplc="790AE4B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F2F0EE5"/>
    <w:multiLevelType w:val="hybridMultilevel"/>
    <w:tmpl w:val="005C2B3E"/>
    <w:lvl w:ilvl="0" w:tplc="F40AC71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51090CEA"/>
    <w:multiLevelType w:val="hybridMultilevel"/>
    <w:tmpl w:val="4A2282EC"/>
    <w:lvl w:ilvl="0" w:tplc="9BF23F0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56AE1AB2"/>
    <w:multiLevelType w:val="hybridMultilevel"/>
    <w:tmpl w:val="E2906EA6"/>
    <w:lvl w:ilvl="0" w:tplc="DA22D2D6">
      <w:start w:val="4"/>
      <w:numFmt w:val="upperLetter"/>
      <w:lvlText w:val="(%1)"/>
      <w:lvlJc w:val="left"/>
      <w:pPr>
        <w:tabs>
          <w:tab w:val="num" w:pos="3240"/>
        </w:tabs>
        <w:ind w:left="3240" w:hanging="32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>
    <w:nsid w:val="58283428"/>
    <w:multiLevelType w:val="hybridMultilevel"/>
    <w:tmpl w:val="EF6A6DAA"/>
    <w:lvl w:ilvl="0" w:tplc="75A0F16A">
      <w:start w:val="1"/>
      <w:numFmt w:val="taiwaneseCountingThousand"/>
      <w:lvlText w:val="%1、"/>
      <w:lvlJc w:val="left"/>
      <w:pPr>
        <w:ind w:left="1077" w:hanging="720"/>
      </w:pPr>
      <w:rPr>
        <w:rFonts w:ascii="標楷體" w:eastAsia="標楷體"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23">
    <w:nsid w:val="5CAF6C9D"/>
    <w:multiLevelType w:val="hybridMultilevel"/>
    <w:tmpl w:val="8548A898"/>
    <w:lvl w:ilvl="0" w:tplc="C846DFCA">
      <w:start w:val="1"/>
      <w:numFmt w:val="upperLetter"/>
      <w:lvlText w:val="(%1)"/>
      <w:lvlJc w:val="left"/>
      <w:pPr>
        <w:tabs>
          <w:tab w:val="num" w:pos="520"/>
        </w:tabs>
        <w:ind w:left="520" w:hanging="460"/>
      </w:pPr>
      <w:rPr>
        <w:rFonts w:ascii="Times New Roman" w:eastAsia="Times New Roman" w:hAnsi="Times New Roman" w:cs="Times New Roman"/>
      </w:rPr>
    </w:lvl>
    <w:lvl w:ilvl="1" w:tplc="72CA21F8">
      <w:start w:val="16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5F1626FE">
      <w:start w:val="1"/>
      <w:numFmt w:val="lowerLetter"/>
      <w:lvlText w:val="(%3)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3" w:tplc="000F0409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4">
    <w:nsid w:val="6B5A37DD"/>
    <w:multiLevelType w:val="hybridMultilevel"/>
    <w:tmpl w:val="BFF6B6D8"/>
    <w:lvl w:ilvl="0" w:tplc="3426D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6F9154D4"/>
    <w:multiLevelType w:val="hybridMultilevel"/>
    <w:tmpl w:val="8F54129E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</w:lvl>
    <w:lvl w:ilvl="1" w:tplc="3E14D7B8">
      <w:start w:val="1"/>
      <w:numFmt w:val="lowerLetter"/>
      <w:lvlText w:val="%2."/>
      <w:lvlJc w:val="left"/>
      <w:pPr>
        <w:tabs>
          <w:tab w:val="num" w:pos="1275"/>
        </w:tabs>
        <w:ind w:left="1275" w:hanging="4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6">
    <w:nsid w:val="75981F79"/>
    <w:multiLevelType w:val="hybridMultilevel"/>
    <w:tmpl w:val="35881126"/>
    <w:lvl w:ilvl="0" w:tplc="7A3E3DD2">
      <w:start w:val="4"/>
      <w:numFmt w:val="upperLetter"/>
      <w:lvlText w:val="(%1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00"/>
        </w:tabs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60"/>
        </w:tabs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40"/>
        </w:tabs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00"/>
        </w:tabs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80"/>
        </w:tabs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80"/>
      </w:pPr>
    </w:lvl>
  </w:abstractNum>
  <w:abstractNum w:abstractNumId="27">
    <w:nsid w:val="75D82566"/>
    <w:multiLevelType w:val="hybridMultilevel"/>
    <w:tmpl w:val="F078F49C"/>
    <w:lvl w:ilvl="0" w:tplc="A75E66C2">
      <w:start w:val="1"/>
      <w:numFmt w:val="upperLetter"/>
      <w:lvlText w:val="(%1)"/>
      <w:lvlJc w:val="left"/>
      <w:pPr>
        <w:tabs>
          <w:tab w:val="num" w:pos="915"/>
        </w:tabs>
        <w:ind w:left="915" w:hanging="43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8">
    <w:nsid w:val="7990506E"/>
    <w:multiLevelType w:val="hybridMultilevel"/>
    <w:tmpl w:val="75CEBA64"/>
    <w:lvl w:ilvl="0" w:tplc="3BA819FC">
      <w:start w:val="1"/>
      <w:numFmt w:val="upperLetter"/>
      <w:lvlText w:val="(%1)"/>
      <w:lvlJc w:val="left"/>
      <w:pPr>
        <w:tabs>
          <w:tab w:val="num" w:pos="400"/>
        </w:tabs>
        <w:ind w:left="400" w:hanging="400"/>
      </w:pPr>
      <w:rPr>
        <w:rFonts w:eastAsia="新細明體" w:hint="default"/>
        <w:color w:val="auto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BE5584B"/>
    <w:multiLevelType w:val="hybridMultilevel"/>
    <w:tmpl w:val="E56A9704"/>
    <w:lvl w:ilvl="0" w:tplc="1BBC63B8">
      <w:start w:val="1"/>
      <w:numFmt w:val="upp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>
    <w:nsid w:val="7C052E79"/>
    <w:multiLevelType w:val="hybridMultilevel"/>
    <w:tmpl w:val="EAEACE42"/>
    <w:lvl w:ilvl="0" w:tplc="025C0054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>
    <w:nsid w:val="7CE811B4"/>
    <w:multiLevelType w:val="hybridMultilevel"/>
    <w:tmpl w:val="B84256C0"/>
    <w:lvl w:ilvl="0" w:tplc="9FE22C3E">
      <w:start w:val="4"/>
      <w:numFmt w:val="upperLetter"/>
      <w:lvlText w:val="%1)"/>
      <w:lvlJc w:val="left"/>
      <w:pPr>
        <w:tabs>
          <w:tab w:val="num" w:pos="3600"/>
        </w:tabs>
        <w:ind w:left="3600" w:hanging="32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num w:numId="1">
    <w:abstractNumId w:val="10"/>
  </w:num>
  <w:num w:numId="2">
    <w:abstractNumId w:val="27"/>
  </w:num>
  <w:num w:numId="3">
    <w:abstractNumId w:val="15"/>
  </w:num>
  <w:num w:numId="4">
    <w:abstractNumId w:val="4"/>
  </w:num>
  <w:num w:numId="5">
    <w:abstractNumId w:val="23"/>
  </w:num>
  <w:num w:numId="6">
    <w:abstractNumId w:val="28"/>
  </w:num>
  <w:num w:numId="7">
    <w:abstractNumId w:val="11"/>
  </w:num>
  <w:num w:numId="8">
    <w:abstractNumId w:val="12"/>
  </w:num>
  <w:num w:numId="9">
    <w:abstractNumId w:val="5"/>
  </w:num>
  <w:num w:numId="10">
    <w:abstractNumId w:val="25"/>
  </w:num>
  <w:num w:numId="11">
    <w:abstractNumId w:val="31"/>
  </w:num>
  <w:num w:numId="12">
    <w:abstractNumId w:val="17"/>
  </w:num>
  <w:num w:numId="13">
    <w:abstractNumId w:val="2"/>
  </w:num>
  <w:num w:numId="14">
    <w:abstractNumId w:val="16"/>
  </w:num>
  <w:num w:numId="15">
    <w:abstractNumId w:val="6"/>
  </w:num>
  <w:num w:numId="16">
    <w:abstractNumId w:val="8"/>
  </w:num>
  <w:num w:numId="17">
    <w:abstractNumId w:val="30"/>
  </w:num>
  <w:num w:numId="18">
    <w:abstractNumId w:val="7"/>
  </w:num>
  <w:num w:numId="19">
    <w:abstractNumId w:val="21"/>
  </w:num>
  <w:num w:numId="20">
    <w:abstractNumId w:val="26"/>
  </w:num>
  <w:num w:numId="21">
    <w:abstractNumId w:val="0"/>
  </w:num>
  <w:num w:numId="22">
    <w:abstractNumId w:val="9"/>
  </w:num>
  <w:num w:numId="23">
    <w:abstractNumId w:val="24"/>
  </w:num>
  <w:num w:numId="24">
    <w:abstractNumId w:val="3"/>
  </w:num>
  <w:num w:numId="25">
    <w:abstractNumId w:val="20"/>
  </w:num>
  <w:num w:numId="26">
    <w:abstractNumId w:val="22"/>
  </w:num>
  <w:num w:numId="27">
    <w:abstractNumId w:val="29"/>
  </w:num>
  <w:num w:numId="28">
    <w:abstractNumId w:val="13"/>
  </w:num>
  <w:num w:numId="29">
    <w:abstractNumId w:val="19"/>
  </w:num>
  <w:num w:numId="30">
    <w:abstractNumId w:val="14"/>
  </w:num>
  <w:num w:numId="31">
    <w:abstractNumId w:val="1"/>
  </w:num>
  <w:num w:numId="32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20"/>
  <w:evenAndOddHeaders/>
  <w:displayHorizontalDrawingGridEvery w:val="0"/>
  <w:displayVerticalDrawingGridEvery w:val="2"/>
  <w:characterSpacingControl w:val="compressPunctuation"/>
  <w:hdrShapeDefaults>
    <o:shapedefaults v:ext="edit" spidmax="727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74D3"/>
    <w:rsid w:val="00001CAE"/>
    <w:rsid w:val="00003BCB"/>
    <w:rsid w:val="00012C92"/>
    <w:rsid w:val="000145FC"/>
    <w:rsid w:val="00015463"/>
    <w:rsid w:val="00021C42"/>
    <w:rsid w:val="000225F3"/>
    <w:rsid w:val="00023370"/>
    <w:rsid w:val="00023E23"/>
    <w:rsid w:val="0002569A"/>
    <w:rsid w:val="00026981"/>
    <w:rsid w:val="00031174"/>
    <w:rsid w:val="000328F5"/>
    <w:rsid w:val="00034842"/>
    <w:rsid w:val="000351E3"/>
    <w:rsid w:val="0004064C"/>
    <w:rsid w:val="00040F2A"/>
    <w:rsid w:val="0004621E"/>
    <w:rsid w:val="000476D8"/>
    <w:rsid w:val="000518BC"/>
    <w:rsid w:val="00052EC3"/>
    <w:rsid w:val="0005559E"/>
    <w:rsid w:val="0005639A"/>
    <w:rsid w:val="00057B22"/>
    <w:rsid w:val="00063E6F"/>
    <w:rsid w:val="00064787"/>
    <w:rsid w:val="000674D3"/>
    <w:rsid w:val="00067DBE"/>
    <w:rsid w:val="000735E1"/>
    <w:rsid w:val="000761E3"/>
    <w:rsid w:val="00084892"/>
    <w:rsid w:val="00085560"/>
    <w:rsid w:val="00085665"/>
    <w:rsid w:val="000864D7"/>
    <w:rsid w:val="00086EF4"/>
    <w:rsid w:val="00087580"/>
    <w:rsid w:val="000916B6"/>
    <w:rsid w:val="000925ED"/>
    <w:rsid w:val="00093209"/>
    <w:rsid w:val="00094332"/>
    <w:rsid w:val="00094355"/>
    <w:rsid w:val="00095024"/>
    <w:rsid w:val="00097844"/>
    <w:rsid w:val="000A6D7D"/>
    <w:rsid w:val="000B52A8"/>
    <w:rsid w:val="000B5B02"/>
    <w:rsid w:val="000C02AC"/>
    <w:rsid w:val="000C1B17"/>
    <w:rsid w:val="000D5908"/>
    <w:rsid w:val="000E2D9E"/>
    <w:rsid w:val="000E4DD6"/>
    <w:rsid w:val="000E7680"/>
    <w:rsid w:val="000F173C"/>
    <w:rsid w:val="000F3FAE"/>
    <w:rsid w:val="000F43AA"/>
    <w:rsid w:val="001029B7"/>
    <w:rsid w:val="00103250"/>
    <w:rsid w:val="0010438D"/>
    <w:rsid w:val="00105017"/>
    <w:rsid w:val="00115526"/>
    <w:rsid w:val="001167E7"/>
    <w:rsid w:val="0011726C"/>
    <w:rsid w:val="00135B0A"/>
    <w:rsid w:val="001418EA"/>
    <w:rsid w:val="0014346E"/>
    <w:rsid w:val="00144430"/>
    <w:rsid w:val="001444BC"/>
    <w:rsid w:val="00144D54"/>
    <w:rsid w:val="00145ABB"/>
    <w:rsid w:val="00150710"/>
    <w:rsid w:val="00155CFF"/>
    <w:rsid w:val="00155DE4"/>
    <w:rsid w:val="001577EA"/>
    <w:rsid w:val="0016061F"/>
    <w:rsid w:val="00162535"/>
    <w:rsid w:val="00162ADC"/>
    <w:rsid w:val="00167408"/>
    <w:rsid w:val="001712D7"/>
    <w:rsid w:val="00171D8A"/>
    <w:rsid w:val="00173807"/>
    <w:rsid w:val="00176B97"/>
    <w:rsid w:val="0017751E"/>
    <w:rsid w:val="00180CE6"/>
    <w:rsid w:val="00181B10"/>
    <w:rsid w:val="0018418E"/>
    <w:rsid w:val="001902C2"/>
    <w:rsid w:val="001974EA"/>
    <w:rsid w:val="001A04A5"/>
    <w:rsid w:val="001A57C4"/>
    <w:rsid w:val="001A5907"/>
    <w:rsid w:val="001A6D97"/>
    <w:rsid w:val="001B040B"/>
    <w:rsid w:val="001B4B6B"/>
    <w:rsid w:val="001B6C0D"/>
    <w:rsid w:val="001D0146"/>
    <w:rsid w:val="001D02C6"/>
    <w:rsid w:val="001D047C"/>
    <w:rsid w:val="001D0B40"/>
    <w:rsid w:val="001D0F49"/>
    <w:rsid w:val="001D2CE5"/>
    <w:rsid w:val="001E6783"/>
    <w:rsid w:val="001F1E9D"/>
    <w:rsid w:val="001F1F04"/>
    <w:rsid w:val="001F2AC2"/>
    <w:rsid w:val="001F2CE7"/>
    <w:rsid w:val="001F542D"/>
    <w:rsid w:val="001F7B7F"/>
    <w:rsid w:val="00203976"/>
    <w:rsid w:val="00211BA9"/>
    <w:rsid w:val="00215005"/>
    <w:rsid w:val="00215AB5"/>
    <w:rsid w:val="00217AD0"/>
    <w:rsid w:val="00220A0E"/>
    <w:rsid w:val="00225631"/>
    <w:rsid w:val="00225A24"/>
    <w:rsid w:val="00226F65"/>
    <w:rsid w:val="00231192"/>
    <w:rsid w:val="0023329E"/>
    <w:rsid w:val="002368A7"/>
    <w:rsid w:val="00236942"/>
    <w:rsid w:val="002372D9"/>
    <w:rsid w:val="00237FF1"/>
    <w:rsid w:val="00240290"/>
    <w:rsid w:val="00241624"/>
    <w:rsid w:val="00242769"/>
    <w:rsid w:val="00246D5A"/>
    <w:rsid w:val="0024785B"/>
    <w:rsid w:val="00253B84"/>
    <w:rsid w:val="00256D6E"/>
    <w:rsid w:val="00257576"/>
    <w:rsid w:val="002612BE"/>
    <w:rsid w:val="002612FB"/>
    <w:rsid w:val="002632A5"/>
    <w:rsid w:val="00264841"/>
    <w:rsid w:val="00264D33"/>
    <w:rsid w:val="00264E61"/>
    <w:rsid w:val="00265644"/>
    <w:rsid w:val="0026773B"/>
    <w:rsid w:val="00276668"/>
    <w:rsid w:val="00280561"/>
    <w:rsid w:val="00283301"/>
    <w:rsid w:val="00287777"/>
    <w:rsid w:val="002A292D"/>
    <w:rsid w:val="002A376D"/>
    <w:rsid w:val="002A39C0"/>
    <w:rsid w:val="002A757B"/>
    <w:rsid w:val="002B46D5"/>
    <w:rsid w:val="002B5CEB"/>
    <w:rsid w:val="002B7725"/>
    <w:rsid w:val="002C6373"/>
    <w:rsid w:val="002D3BDD"/>
    <w:rsid w:val="002D431D"/>
    <w:rsid w:val="002D5830"/>
    <w:rsid w:val="002E225F"/>
    <w:rsid w:val="002E4A52"/>
    <w:rsid w:val="002E6705"/>
    <w:rsid w:val="002F29A1"/>
    <w:rsid w:val="002F3C02"/>
    <w:rsid w:val="00300034"/>
    <w:rsid w:val="00303493"/>
    <w:rsid w:val="003060E8"/>
    <w:rsid w:val="00306B01"/>
    <w:rsid w:val="00314C0A"/>
    <w:rsid w:val="003153BF"/>
    <w:rsid w:val="00316E37"/>
    <w:rsid w:val="00323020"/>
    <w:rsid w:val="0033094C"/>
    <w:rsid w:val="003376AE"/>
    <w:rsid w:val="00341A1E"/>
    <w:rsid w:val="00342DE6"/>
    <w:rsid w:val="0034338C"/>
    <w:rsid w:val="0034613E"/>
    <w:rsid w:val="00346DF8"/>
    <w:rsid w:val="0035267C"/>
    <w:rsid w:val="0035367F"/>
    <w:rsid w:val="0036115A"/>
    <w:rsid w:val="00361E25"/>
    <w:rsid w:val="00362832"/>
    <w:rsid w:val="0036336F"/>
    <w:rsid w:val="003639A9"/>
    <w:rsid w:val="00364D2B"/>
    <w:rsid w:val="003656A7"/>
    <w:rsid w:val="00366790"/>
    <w:rsid w:val="003667B0"/>
    <w:rsid w:val="003714F6"/>
    <w:rsid w:val="00380AD3"/>
    <w:rsid w:val="00384987"/>
    <w:rsid w:val="0038578B"/>
    <w:rsid w:val="00387513"/>
    <w:rsid w:val="0039072C"/>
    <w:rsid w:val="00390A33"/>
    <w:rsid w:val="00391C0A"/>
    <w:rsid w:val="00391FC6"/>
    <w:rsid w:val="00393DA1"/>
    <w:rsid w:val="00394A77"/>
    <w:rsid w:val="0039709D"/>
    <w:rsid w:val="003A28D2"/>
    <w:rsid w:val="003A2A76"/>
    <w:rsid w:val="003A67C9"/>
    <w:rsid w:val="003A6F6D"/>
    <w:rsid w:val="003A7E80"/>
    <w:rsid w:val="003B0A10"/>
    <w:rsid w:val="003B21BA"/>
    <w:rsid w:val="003C3A1B"/>
    <w:rsid w:val="003C58AF"/>
    <w:rsid w:val="003C6569"/>
    <w:rsid w:val="003C666D"/>
    <w:rsid w:val="003D083F"/>
    <w:rsid w:val="003D197B"/>
    <w:rsid w:val="003D1DAE"/>
    <w:rsid w:val="003D7102"/>
    <w:rsid w:val="003E0F2C"/>
    <w:rsid w:val="003E2C1E"/>
    <w:rsid w:val="003E4AE6"/>
    <w:rsid w:val="003E64F8"/>
    <w:rsid w:val="003E79A8"/>
    <w:rsid w:val="003F2056"/>
    <w:rsid w:val="003F6D4E"/>
    <w:rsid w:val="004008BC"/>
    <w:rsid w:val="00401346"/>
    <w:rsid w:val="0040403C"/>
    <w:rsid w:val="00405F48"/>
    <w:rsid w:val="0041146C"/>
    <w:rsid w:val="00415B43"/>
    <w:rsid w:val="004177AC"/>
    <w:rsid w:val="00424C59"/>
    <w:rsid w:val="004272F8"/>
    <w:rsid w:val="0043008A"/>
    <w:rsid w:val="00430C19"/>
    <w:rsid w:val="0043371E"/>
    <w:rsid w:val="0043383D"/>
    <w:rsid w:val="00435323"/>
    <w:rsid w:val="00440751"/>
    <w:rsid w:val="0045132B"/>
    <w:rsid w:val="00453B42"/>
    <w:rsid w:val="004611EA"/>
    <w:rsid w:val="0046487C"/>
    <w:rsid w:val="004666C5"/>
    <w:rsid w:val="00467CA5"/>
    <w:rsid w:val="00467FB0"/>
    <w:rsid w:val="00472194"/>
    <w:rsid w:val="0047594E"/>
    <w:rsid w:val="004778E0"/>
    <w:rsid w:val="004811E9"/>
    <w:rsid w:val="00482B91"/>
    <w:rsid w:val="00493893"/>
    <w:rsid w:val="00495801"/>
    <w:rsid w:val="00497E5B"/>
    <w:rsid w:val="004A1DD1"/>
    <w:rsid w:val="004A4580"/>
    <w:rsid w:val="004A5B8F"/>
    <w:rsid w:val="004A66AD"/>
    <w:rsid w:val="004A6E60"/>
    <w:rsid w:val="004A7F72"/>
    <w:rsid w:val="004B0134"/>
    <w:rsid w:val="004B3474"/>
    <w:rsid w:val="004B79F9"/>
    <w:rsid w:val="004B7CC7"/>
    <w:rsid w:val="004C13D1"/>
    <w:rsid w:val="004C317C"/>
    <w:rsid w:val="004C3DD3"/>
    <w:rsid w:val="004C5F4B"/>
    <w:rsid w:val="004C6634"/>
    <w:rsid w:val="004D1AA3"/>
    <w:rsid w:val="004D1AEB"/>
    <w:rsid w:val="004D5147"/>
    <w:rsid w:val="004D66F9"/>
    <w:rsid w:val="004E281E"/>
    <w:rsid w:val="004E2880"/>
    <w:rsid w:val="004E2AAD"/>
    <w:rsid w:val="004E3813"/>
    <w:rsid w:val="004E4F71"/>
    <w:rsid w:val="004E544A"/>
    <w:rsid w:val="004E7F96"/>
    <w:rsid w:val="004F667C"/>
    <w:rsid w:val="004F677D"/>
    <w:rsid w:val="004F7976"/>
    <w:rsid w:val="00501E73"/>
    <w:rsid w:val="00505CC2"/>
    <w:rsid w:val="0051048A"/>
    <w:rsid w:val="00516CBD"/>
    <w:rsid w:val="005170B1"/>
    <w:rsid w:val="00522DFF"/>
    <w:rsid w:val="00524B70"/>
    <w:rsid w:val="00525E8F"/>
    <w:rsid w:val="005324FB"/>
    <w:rsid w:val="00536390"/>
    <w:rsid w:val="00536415"/>
    <w:rsid w:val="00536CCD"/>
    <w:rsid w:val="0054108C"/>
    <w:rsid w:val="00542275"/>
    <w:rsid w:val="005431D8"/>
    <w:rsid w:val="00544186"/>
    <w:rsid w:val="005476F4"/>
    <w:rsid w:val="00551AF2"/>
    <w:rsid w:val="00552EA0"/>
    <w:rsid w:val="00554260"/>
    <w:rsid w:val="0055492A"/>
    <w:rsid w:val="005651B9"/>
    <w:rsid w:val="0057015C"/>
    <w:rsid w:val="00580BB9"/>
    <w:rsid w:val="00583078"/>
    <w:rsid w:val="00585BA4"/>
    <w:rsid w:val="00591A0F"/>
    <w:rsid w:val="00593910"/>
    <w:rsid w:val="00594516"/>
    <w:rsid w:val="0059581D"/>
    <w:rsid w:val="005958BC"/>
    <w:rsid w:val="00597DE3"/>
    <w:rsid w:val="00597E96"/>
    <w:rsid w:val="005A565D"/>
    <w:rsid w:val="005A7730"/>
    <w:rsid w:val="005B1476"/>
    <w:rsid w:val="005B1682"/>
    <w:rsid w:val="005B71BB"/>
    <w:rsid w:val="005C45D6"/>
    <w:rsid w:val="005C4A2D"/>
    <w:rsid w:val="005D0E75"/>
    <w:rsid w:val="005D26E7"/>
    <w:rsid w:val="005F1E31"/>
    <w:rsid w:val="005F2515"/>
    <w:rsid w:val="005F4A38"/>
    <w:rsid w:val="005F56CC"/>
    <w:rsid w:val="005F57E8"/>
    <w:rsid w:val="005F6CB6"/>
    <w:rsid w:val="005F7BA3"/>
    <w:rsid w:val="005F7D24"/>
    <w:rsid w:val="00600698"/>
    <w:rsid w:val="0060124C"/>
    <w:rsid w:val="00604AC1"/>
    <w:rsid w:val="00606D35"/>
    <w:rsid w:val="00612D2C"/>
    <w:rsid w:val="00613035"/>
    <w:rsid w:val="00616C2D"/>
    <w:rsid w:val="00617BBE"/>
    <w:rsid w:val="006242CB"/>
    <w:rsid w:val="006245ED"/>
    <w:rsid w:val="00624A26"/>
    <w:rsid w:val="00624DA4"/>
    <w:rsid w:val="0063151E"/>
    <w:rsid w:val="006343E4"/>
    <w:rsid w:val="00635F93"/>
    <w:rsid w:val="00637955"/>
    <w:rsid w:val="00641CAA"/>
    <w:rsid w:val="00645174"/>
    <w:rsid w:val="0064545D"/>
    <w:rsid w:val="00645487"/>
    <w:rsid w:val="00651D98"/>
    <w:rsid w:val="006525A2"/>
    <w:rsid w:val="00667F4F"/>
    <w:rsid w:val="00672FFB"/>
    <w:rsid w:val="00674B31"/>
    <w:rsid w:val="00674F45"/>
    <w:rsid w:val="00676849"/>
    <w:rsid w:val="006815EA"/>
    <w:rsid w:val="006821AA"/>
    <w:rsid w:val="0068255C"/>
    <w:rsid w:val="006869E7"/>
    <w:rsid w:val="00696FC8"/>
    <w:rsid w:val="006A461A"/>
    <w:rsid w:val="006A7A14"/>
    <w:rsid w:val="006B2CBE"/>
    <w:rsid w:val="006B7A35"/>
    <w:rsid w:val="006C0942"/>
    <w:rsid w:val="006C1E9C"/>
    <w:rsid w:val="006C22D2"/>
    <w:rsid w:val="006C2D76"/>
    <w:rsid w:val="006C41B5"/>
    <w:rsid w:val="006C5066"/>
    <w:rsid w:val="006D1E4D"/>
    <w:rsid w:val="006D26B2"/>
    <w:rsid w:val="006D35FB"/>
    <w:rsid w:val="006D4044"/>
    <w:rsid w:val="006D6EEE"/>
    <w:rsid w:val="006D6FAC"/>
    <w:rsid w:val="006D763A"/>
    <w:rsid w:val="006E43DD"/>
    <w:rsid w:val="006E5CE4"/>
    <w:rsid w:val="006E60C9"/>
    <w:rsid w:val="006E6D0E"/>
    <w:rsid w:val="006F3A14"/>
    <w:rsid w:val="00700855"/>
    <w:rsid w:val="007023DA"/>
    <w:rsid w:val="00702718"/>
    <w:rsid w:val="00703276"/>
    <w:rsid w:val="00703FE7"/>
    <w:rsid w:val="0070555D"/>
    <w:rsid w:val="007059A0"/>
    <w:rsid w:val="007064FA"/>
    <w:rsid w:val="007077A5"/>
    <w:rsid w:val="00714407"/>
    <w:rsid w:val="00714786"/>
    <w:rsid w:val="00714A17"/>
    <w:rsid w:val="00717D90"/>
    <w:rsid w:val="00720DFA"/>
    <w:rsid w:val="00721448"/>
    <w:rsid w:val="00722D5F"/>
    <w:rsid w:val="0072325F"/>
    <w:rsid w:val="00726892"/>
    <w:rsid w:val="0073139C"/>
    <w:rsid w:val="00731D16"/>
    <w:rsid w:val="00732BEB"/>
    <w:rsid w:val="00732F7C"/>
    <w:rsid w:val="00733300"/>
    <w:rsid w:val="007342BA"/>
    <w:rsid w:val="007351C0"/>
    <w:rsid w:val="00735AE0"/>
    <w:rsid w:val="007368F2"/>
    <w:rsid w:val="0074030C"/>
    <w:rsid w:val="00741068"/>
    <w:rsid w:val="0074201C"/>
    <w:rsid w:val="00744A5E"/>
    <w:rsid w:val="00744C37"/>
    <w:rsid w:val="00745302"/>
    <w:rsid w:val="007465AF"/>
    <w:rsid w:val="00746859"/>
    <w:rsid w:val="00746A26"/>
    <w:rsid w:val="00746D60"/>
    <w:rsid w:val="00751196"/>
    <w:rsid w:val="007529D0"/>
    <w:rsid w:val="00753CBD"/>
    <w:rsid w:val="00754C2A"/>
    <w:rsid w:val="00754C62"/>
    <w:rsid w:val="0075533B"/>
    <w:rsid w:val="00761992"/>
    <w:rsid w:val="007651DE"/>
    <w:rsid w:val="00765EEC"/>
    <w:rsid w:val="00766483"/>
    <w:rsid w:val="00766495"/>
    <w:rsid w:val="007704D1"/>
    <w:rsid w:val="0077143A"/>
    <w:rsid w:val="00773240"/>
    <w:rsid w:val="00774B7E"/>
    <w:rsid w:val="00775CC5"/>
    <w:rsid w:val="00777553"/>
    <w:rsid w:val="00777C13"/>
    <w:rsid w:val="0078065A"/>
    <w:rsid w:val="00780F78"/>
    <w:rsid w:val="00792033"/>
    <w:rsid w:val="00794856"/>
    <w:rsid w:val="007A1264"/>
    <w:rsid w:val="007C5CDE"/>
    <w:rsid w:val="007C6910"/>
    <w:rsid w:val="007C6A86"/>
    <w:rsid w:val="007D3576"/>
    <w:rsid w:val="007D7341"/>
    <w:rsid w:val="007E2028"/>
    <w:rsid w:val="007E47AC"/>
    <w:rsid w:val="007E4D95"/>
    <w:rsid w:val="007E7302"/>
    <w:rsid w:val="007E7431"/>
    <w:rsid w:val="007F18FF"/>
    <w:rsid w:val="007F1AF1"/>
    <w:rsid w:val="007F2B03"/>
    <w:rsid w:val="007F2E90"/>
    <w:rsid w:val="007F4976"/>
    <w:rsid w:val="007F557D"/>
    <w:rsid w:val="007F6BB6"/>
    <w:rsid w:val="007F6EB6"/>
    <w:rsid w:val="007F7253"/>
    <w:rsid w:val="00800F6D"/>
    <w:rsid w:val="008024E0"/>
    <w:rsid w:val="008079DE"/>
    <w:rsid w:val="00807F47"/>
    <w:rsid w:val="008123B9"/>
    <w:rsid w:val="00814749"/>
    <w:rsid w:val="00814E68"/>
    <w:rsid w:val="00816D06"/>
    <w:rsid w:val="00816E96"/>
    <w:rsid w:val="00817E32"/>
    <w:rsid w:val="00821BAA"/>
    <w:rsid w:val="00823D0E"/>
    <w:rsid w:val="00825940"/>
    <w:rsid w:val="0082667A"/>
    <w:rsid w:val="008278CF"/>
    <w:rsid w:val="00833B4B"/>
    <w:rsid w:val="00834792"/>
    <w:rsid w:val="008350DB"/>
    <w:rsid w:val="0083785A"/>
    <w:rsid w:val="00837C49"/>
    <w:rsid w:val="00837EEE"/>
    <w:rsid w:val="00844903"/>
    <w:rsid w:val="00846C4E"/>
    <w:rsid w:val="008515EA"/>
    <w:rsid w:val="0086035D"/>
    <w:rsid w:val="00863998"/>
    <w:rsid w:val="00864F98"/>
    <w:rsid w:val="008652BD"/>
    <w:rsid w:val="00866113"/>
    <w:rsid w:val="00867090"/>
    <w:rsid w:val="00870B2C"/>
    <w:rsid w:val="008728AC"/>
    <w:rsid w:val="0087461A"/>
    <w:rsid w:val="00880FAE"/>
    <w:rsid w:val="00884DD3"/>
    <w:rsid w:val="00885066"/>
    <w:rsid w:val="00886FBA"/>
    <w:rsid w:val="0089035F"/>
    <w:rsid w:val="008910CD"/>
    <w:rsid w:val="00893F51"/>
    <w:rsid w:val="0089768B"/>
    <w:rsid w:val="008A31CA"/>
    <w:rsid w:val="008B101B"/>
    <w:rsid w:val="008B34B8"/>
    <w:rsid w:val="008B683C"/>
    <w:rsid w:val="008C76B5"/>
    <w:rsid w:val="008D1909"/>
    <w:rsid w:val="008D2268"/>
    <w:rsid w:val="008D343D"/>
    <w:rsid w:val="008D34B5"/>
    <w:rsid w:val="008D40A7"/>
    <w:rsid w:val="008D47A5"/>
    <w:rsid w:val="008D5765"/>
    <w:rsid w:val="008E0890"/>
    <w:rsid w:val="008E0949"/>
    <w:rsid w:val="008E1A19"/>
    <w:rsid w:val="008E3898"/>
    <w:rsid w:val="008E4AA5"/>
    <w:rsid w:val="008F2E4E"/>
    <w:rsid w:val="008F34B9"/>
    <w:rsid w:val="008F47A4"/>
    <w:rsid w:val="008F763E"/>
    <w:rsid w:val="00901883"/>
    <w:rsid w:val="009031E3"/>
    <w:rsid w:val="00906043"/>
    <w:rsid w:val="009126BC"/>
    <w:rsid w:val="009159F9"/>
    <w:rsid w:val="00917139"/>
    <w:rsid w:val="009203DC"/>
    <w:rsid w:val="00920AAC"/>
    <w:rsid w:val="0092645F"/>
    <w:rsid w:val="00926F25"/>
    <w:rsid w:val="00933217"/>
    <w:rsid w:val="00934CDF"/>
    <w:rsid w:val="00936178"/>
    <w:rsid w:val="00941484"/>
    <w:rsid w:val="009431A0"/>
    <w:rsid w:val="0094592E"/>
    <w:rsid w:val="00951215"/>
    <w:rsid w:val="00952833"/>
    <w:rsid w:val="00955A57"/>
    <w:rsid w:val="0096290D"/>
    <w:rsid w:val="00963135"/>
    <w:rsid w:val="00963C58"/>
    <w:rsid w:val="00965564"/>
    <w:rsid w:val="0097272F"/>
    <w:rsid w:val="00973C9B"/>
    <w:rsid w:val="00975CD9"/>
    <w:rsid w:val="0097766E"/>
    <w:rsid w:val="009813F5"/>
    <w:rsid w:val="00982782"/>
    <w:rsid w:val="00982AC1"/>
    <w:rsid w:val="009866BE"/>
    <w:rsid w:val="009867D0"/>
    <w:rsid w:val="009874FA"/>
    <w:rsid w:val="00990F90"/>
    <w:rsid w:val="0099206D"/>
    <w:rsid w:val="00994F92"/>
    <w:rsid w:val="0099574B"/>
    <w:rsid w:val="009A1125"/>
    <w:rsid w:val="009A216B"/>
    <w:rsid w:val="009A445F"/>
    <w:rsid w:val="009B22EF"/>
    <w:rsid w:val="009B3655"/>
    <w:rsid w:val="009B77A6"/>
    <w:rsid w:val="009C07D9"/>
    <w:rsid w:val="009C08C7"/>
    <w:rsid w:val="009C0F3A"/>
    <w:rsid w:val="009C11EC"/>
    <w:rsid w:val="009C4166"/>
    <w:rsid w:val="009C56E3"/>
    <w:rsid w:val="009C73A5"/>
    <w:rsid w:val="009E2A2D"/>
    <w:rsid w:val="009F169E"/>
    <w:rsid w:val="009F7F5E"/>
    <w:rsid w:val="00A05C1B"/>
    <w:rsid w:val="00A1138F"/>
    <w:rsid w:val="00A223BB"/>
    <w:rsid w:val="00A23228"/>
    <w:rsid w:val="00A341E7"/>
    <w:rsid w:val="00A34572"/>
    <w:rsid w:val="00A42C3E"/>
    <w:rsid w:val="00A52913"/>
    <w:rsid w:val="00A54067"/>
    <w:rsid w:val="00A54A24"/>
    <w:rsid w:val="00A63267"/>
    <w:rsid w:val="00A65134"/>
    <w:rsid w:val="00A653E8"/>
    <w:rsid w:val="00A65582"/>
    <w:rsid w:val="00A66097"/>
    <w:rsid w:val="00A67862"/>
    <w:rsid w:val="00A70A83"/>
    <w:rsid w:val="00A7355F"/>
    <w:rsid w:val="00A75301"/>
    <w:rsid w:val="00A7676D"/>
    <w:rsid w:val="00A76F81"/>
    <w:rsid w:val="00A80ABA"/>
    <w:rsid w:val="00A82200"/>
    <w:rsid w:val="00A82BAE"/>
    <w:rsid w:val="00A9121E"/>
    <w:rsid w:val="00A93813"/>
    <w:rsid w:val="00AA13E9"/>
    <w:rsid w:val="00AA20E8"/>
    <w:rsid w:val="00AA6DFA"/>
    <w:rsid w:val="00AB28BB"/>
    <w:rsid w:val="00AB5054"/>
    <w:rsid w:val="00AB6F93"/>
    <w:rsid w:val="00AB70DA"/>
    <w:rsid w:val="00AC1A07"/>
    <w:rsid w:val="00AC2FA7"/>
    <w:rsid w:val="00AD29BC"/>
    <w:rsid w:val="00AD3618"/>
    <w:rsid w:val="00AD6283"/>
    <w:rsid w:val="00AD7218"/>
    <w:rsid w:val="00AE0273"/>
    <w:rsid w:val="00AE0CD9"/>
    <w:rsid w:val="00AE1BFD"/>
    <w:rsid w:val="00AE1CDA"/>
    <w:rsid w:val="00AF03B3"/>
    <w:rsid w:val="00AF1CE6"/>
    <w:rsid w:val="00AF588A"/>
    <w:rsid w:val="00B077CF"/>
    <w:rsid w:val="00B124FC"/>
    <w:rsid w:val="00B13716"/>
    <w:rsid w:val="00B2315A"/>
    <w:rsid w:val="00B23897"/>
    <w:rsid w:val="00B24ECA"/>
    <w:rsid w:val="00B26E2D"/>
    <w:rsid w:val="00B27777"/>
    <w:rsid w:val="00B31529"/>
    <w:rsid w:val="00B32048"/>
    <w:rsid w:val="00B337CD"/>
    <w:rsid w:val="00B34B48"/>
    <w:rsid w:val="00B415A8"/>
    <w:rsid w:val="00B4414C"/>
    <w:rsid w:val="00B44199"/>
    <w:rsid w:val="00B44896"/>
    <w:rsid w:val="00B47050"/>
    <w:rsid w:val="00B51638"/>
    <w:rsid w:val="00B52374"/>
    <w:rsid w:val="00B532C5"/>
    <w:rsid w:val="00B552EF"/>
    <w:rsid w:val="00B5737A"/>
    <w:rsid w:val="00B61A80"/>
    <w:rsid w:val="00B72D61"/>
    <w:rsid w:val="00B7458F"/>
    <w:rsid w:val="00B81539"/>
    <w:rsid w:val="00B83141"/>
    <w:rsid w:val="00B83FA1"/>
    <w:rsid w:val="00B862FC"/>
    <w:rsid w:val="00B87935"/>
    <w:rsid w:val="00B97B83"/>
    <w:rsid w:val="00BA3A40"/>
    <w:rsid w:val="00BA451C"/>
    <w:rsid w:val="00BA520B"/>
    <w:rsid w:val="00BA6E3B"/>
    <w:rsid w:val="00BB0188"/>
    <w:rsid w:val="00BB2C3E"/>
    <w:rsid w:val="00BC01D2"/>
    <w:rsid w:val="00BC10DA"/>
    <w:rsid w:val="00BC6566"/>
    <w:rsid w:val="00BC6CCC"/>
    <w:rsid w:val="00BD7168"/>
    <w:rsid w:val="00BE3945"/>
    <w:rsid w:val="00BF075B"/>
    <w:rsid w:val="00BF360A"/>
    <w:rsid w:val="00BF3CCE"/>
    <w:rsid w:val="00C00E13"/>
    <w:rsid w:val="00C01CD0"/>
    <w:rsid w:val="00C11423"/>
    <w:rsid w:val="00C14268"/>
    <w:rsid w:val="00C1427F"/>
    <w:rsid w:val="00C14E2D"/>
    <w:rsid w:val="00C163D7"/>
    <w:rsid w:val="00C174E5"/>
    <w:rsid w:val="00C177DF"/>
    <w:rsid w:val="00C23343"/>
    <w:rsid w:val="00C242C2"/>
    <w:rsid w:val="00C25A10"/>
    <w:rsid w:val="00C3054C"/>
    <w:rsid w:val="00C33916"/>
    <w:rsid w:val="00C3600B"/>
    <w:rsid w:val="00C400C7"/>
    <w:rsid w:val="00C4160F"/>
    <w:rsid w:val="00C431CA"/>
    <w:rsid w:val="00C516DA"/>
    <w:rsid w:val="00C546D9"/>
    <w:rsid w:val="00C70EEB"/>
    <w:rsid w:val="00C71AFC"/>
    <w:rsid w:val="00C759F3"/>
    <w:rsid w:val="00C76C51"/>
    <w:rsid w:val="00C76E17"/>
    <w:rsid w:val="00C86805"/>
    <w:rsid w:val="00C92D9F"/>
    <w:rsid w:val="00C9513C"/>
    <w:rsid w:val="00C97562"/>
    <w:rsid w:val="00CA11AE"/>
    <w:rsid w:val="00CA37A2"/>
    <w:rsid w:val="00CA5EAC"/>
    <w:rsid w:val="00CA6F84"/>
    <w:rsid w:val="00CB1BAC"/>
    <w:rsid w:val="00CB278B"/>
    <w:rsid w:val="00CB45EE"/>
    <w:rsid w:val="00CC0E47"/>
    <w:rsid w:val="00CC2F95"/>
    <w:rsid w:val="00CC559F"/>
    <w:rsid w:val="00CD405D"/>
    <w:rsid w:val="00CD6F71"/>
    <w:rsid w:val="00CD7DF6"/>
    <w:rsid w:val="00CE2FAF"/>
    <w:rsid w:val="00CE46BA"/>
    <w:rsid w:val="00CF3DB3"/>
    <w:rsid w:val="00CF75A3"/>
    <w:rsid w:val="00D003EE"/>
    <w:rsid w:val="00D0110A"/>
    <w:rsid w:val="00D06714"/>
    <w:rsid w:val="00D07389"/>
    <w:rsid w:val="00D1054E"/>
    <w:rsid w:val="00D138E0"/>
    <w:rsid w:val="00D13B5A"/>
    <w:rsid w:val="00D15DBB"/>
    <w:rsid w:val="00D16033"/>
    <w:rsid w:val="00D17D2C"/>
    <w:rsid w:val="00D222BF"/>
    <w:rsid w:val="00D26B85"/>
    <w:rsid w:val="00D27459"/>
    <w:rsid w:val="00D2755F"/>
    <w:rsid w:val="00D27CB4"/>
    <w:rsid w:val="00D3093A"/>
    <w:rsid w:val="00D30AB3"/>
    <w:rsid w:val="00D34AE7"/>
    <w:rsid w:val="00D36692"/>
    <w:rsid w:val="00D372B1"/>
    <w:rsid w:val="00D41E25"/>
    <w:rsid w:val="00D44B8A"/>
    <w:rsid w:val="00D479EA"/>
    <w:rsid w:val="00D50534"/>
    <w:rsid w:val="00D51A05"/>
    <w:rsid w:val="00D55D92"/>
    <w:rsid w:val="00D5698E"/>
    <w:rsid w:val="00D56BD3"/>
    <w:rsid w:val="00D60798"/>
    <w:rsid w:val="00D625D7"/>
    <w:rsid w:val="00D66F36"/>
    <w:rsid w:val="00D6748A"/>
    <w:rsid w:val="00D705AB"/>
    <w:rsid w:val="00D738AD"/>
    <w:rsid w:val="00D800E0"/>
    <w:rsid w:val="00D81D6A"/>
    <w:rsid w:val="00D8386F"/>
    <w:rsid w:val="00D90795"/>
    <w:rsid w:val="00D92D74"/>
    <w:rsid w:val="00DA0F58"/>
    <w:rsid w:val="00DA2D7E"/>
    <w:rsid w:val="00DA6844"/>
    <w:rsid w:val="00DA7663"/>
    <w:rsid w:val="00DA775D"/>
    <w:rsid w:val="00DB0E98"/>
    <w:rsid w:val="00DB1AE0"/>
    <w:rsid w:val="00DB3D61"/>
    <w:rsid w:val="00DB68F8"/>
    <w:rsid w:val="00DC4772"/>
    <w:rsid w:val="00DC4983"/>
    <w:rsid w:val="00DD10D0"/>
    <w:rsid w:val="00DD491A"/>
    <w:rsid w:val="00DD6484"/>
    <w:rsid w:val="00DE1663"/>
    <w:rsid w:val="00DE326B"/>
    <w:rsid w:val="00DE4A7D"/>
    <w:rsid w:val="00DE53FE"/>
    <w:rsid w:val="00DE7D16"/>
    <w:rsid w:val="00DE7EFE"/>
    <w:rsid w:val="00DF4DF5"/>
    <w:rsid w:val="00E01361"/>
    <w:rsid w:val="00E023CF"/>
    <w:rsid w:val="00E027AA"/>
    <w:rsid w:val="00E11876"/>
    <w:rsid w:val="00E11950"/>
    <w:rsid w:val="00E13172"/>
    <w:rsid w:val="00E16E52"/>
    <w:rsid w:val="00E20B71"/>
    <w:rsid w:val="00E2147C"/>
    <w:rsid w:val="00E21790"/>
    <w:rsid w:val="00E21C50"/>
    <w:rsid w:val="00E22541"/>
    <w:rsid w:val="00E2492C"/>
    <w:rsid w:val="00E26E78"/>
    <w:rsid w:val="00E328C3"/>
    <w:rsid w:val="00E3523C"/>
    <w:rsid w:val="00E36E08"/>
    <w:rsid w:val="00E37AA1"/>
    <w:rsid w:val="00E42012"/>
    <w:rsid w:val="00E4336F"/>
    <w:rsid w:val="00E46579"/>
    <w:rsid w:val="00E47C17"/>
    <w:rsid w:val="00E47EE9"/>
    <w:rsid w:val="00E50688"/>
    <w:rsid w:val="00E53BB3"/>
    <w:rsid w:val="00E54A73"/>
    <w:rsid w:val="00E61611"/>
    <w:rsid w:val="00E658BB"/>
    <w:rsid w:val="00E71063"/>
    <w:rsid w:val="00E7472A"/>
    <w:rsid w:val="00E75B5C"/>
    <w:rsid w:val="00E76BDC"/>
    <w:rsid w:val="00E775BC"/>
    <w:rsid w:val="00E8257C"/>
    <w:rsid w:val="00E90BC2"/>
    <w:rsid w:val="00E910EB"/>
    <w:rsid w:val="00E9509B"/>
    <w:rsid w:val="00E976F9"/>
    <w:rsid w:val="00E97836"/>
    <w:rsid w:val="00E978CA"/>
    <w:rsid w:val="00EA1272"/>
    <w:rsid w:val="00EA46A8"/>
    <w:rsid w:val="00EA4C9C"/>
    <w:rsid w:val="00EA6165"/>
    <w:rsid w:val="00EA7B0C"/>
    <w:rsid w:val="00EB3DB8"/>
    <w:rsid w:val="00EB532D"/>
    <w:rsid w:val="00EB5BEB"/>
    <w:rsid w:val="00EC32A0"/>
    <w:rsid w:val="00EC423A"/>
    <w:rsid w:val="00ED0E39"/>
    <w:rsid w:val="00ED1098"/>
    <w:rsid w:val="00ED3D02"/>
    <w:rsid w:val="00ED722D"/>
    <w:rsid w:val="00EE370B"/>
    <w:rsid w:val="00EE4493"/>
    <w:rsid w:val="00EE7224"/>
    <w:rsid w:val="00EE7788"/>
    <w:rsid w:val="00EF0F31"/>
    <w:rsid w:val="00EF63DB"/>
    <w:rsid w:val="00EF6C1A"/>
    <w:rsid w:val="00F0012F"/>
    <w:rsid w:val="00F03070"/>
    <w:rsid w:val="00F145F1"/>
    <w:rsid w:val="00F17923"/>
    <w:rsid w:val="00F17B32"/>
    <w:rsid w:val="00F207E9"/>
    <w:rsid w:val="00F22AB6"/>
    <w:rsid w:val="00F23F99"/>
    <w:rsid w:val="00F25E7E"/>
    <w:rsid w:val="00F3098A"/>
    <w:rsid w:val="00F311D4"/>
    <w:rsid w:val="00F32E4C"/>
    <w:rsid w:val="00F348C4"/>
    <w:rsid w:val="00F351B0"/>
    <w:rsid w:val="00F35702"/>
    <w:rsid w:val="00F37520"/>
    <w:rsid w:val="00F4385B"/>
    <w:rsid w:val="00F4481C"/>
    <w:rsid w:val="00F529F1"/>
    <w:rsid w:val="00F53AFC"/>
    <w:rsid w:val="00F551C0"/>
    <w:rsid w:val="00F55E10"/>
    <w:rsid w:val="00F577FF"/>
    <w:rsid w:val="00F60FD6"/>
    <w:rsid w:val="00F65CA7"/>
    <w:rsid w:val="00F71C0B"/>
    <w:rsid w:val="00F74A14"/>
    <w:rsid w:val="00F75632"/>
    <w:rsid w:val="00F76342"/>
    <w:rsid w:val="00F7697D"/>
    <w:rsid w:val="00F76BC3"/>
    <w:rsid w:val="00F81D45"/>
    <w:rsid w:val="00F8263D"/>
    <w:rsid w:val="00F83507"/>
    <w:rsid w:val="00F85081"/>
    <w:rsid w:val="00F941F1"/>
    <w:rsid w:val="00F97EE4"/>
    <w:rsid w:val="00FA18B4"/>
    <w:rsid w:val="00FA4D69"/>
    <w:rsid w:val="00FA7122"/>
    <w:rsid w:val="00FA7D85"/>
    <w:rsid w:val="00FA7E82"/>
    <w:rsid w:val="00FB698C"/>
    <w:rsid w:val="00FC3D99"/>
    <w:rsid w:val="00FD0BE4"/>
    <w:rsid w:val="00FD3F54"/>
    <w:rsid w:val="00FD40BF"/>
    <w:rsid w:val="00FE4C4C"/>
    <w:rsid w:val="00FF007D"/>
    <w:rsid w:val="00FF3E3A"/>
    <w:rsid w:val="00FF5363"/>
    <w:rsid w:val="00FF68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27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74D3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0674D3"/>
    <w:pPr>
      <w:spacing w:after="120"/>
    </w:pPr>
  </w:style>
  <w:style w:type="paragraph" w:customStyle="1" w:styleId="ABCDE">
    <w:name w:val="ABCDE"/>
    <w:basedOn w:val="a"/>
    <w:autoRedefine/>
    <w:rsid w:val="00613035"/>
    <w:pPr>
      <w:widowControl/>
      <w:tabs>
        <w:tab w:val="left" w:pos="2282"/>
        <w:tab w:val="left" w:pos="4074"/>
        <w:tab w:val="left" w:pos="5879"/>
        <w:tab w:val="left" w:pos="7685"/>
      </w:tabs>
      <w:autoSpaceDE w:val="0"/>
      <w:autoSpaceDN w:val="0"/>
      <w:adjustRightInd w:val="0"/>
      <w:spacing w:beforeLines="40" w:before="96" w:line="360" w:lineRule="atLeast"/>
      <w:ind w:left="357"/>
      <w:jc w:val="both"/>
      <w:textAlignment w:val="bottom"/>
    </w:pPr>
    <w:rPr>
      <w:spacing w:val="24"/>
      <w:kern w:val="0"/>
      <w:sz w:val="22"/>
      <w:szCs w:val="20"/>
    </w:rPr>
  </w:style>
  <w:style w:type="paragraph" w:customStyle="1" w:styleId="tit1">
    <w:name w:val="tit1"/>
    <w:basedOn w:val="a"/>
    <w:rsid w:val="00E61611"/>
    <w:pPr>
      <w:widowControl/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sz w:val="22"/>
      <w:szCs w:val="22"/>
      <w:lang w:val="zh-TW"/>
    </w:rPr>
  </w:style>
  <w:style w:type="paragraph" w:customStyle="1" w:styleId="-105">
    <w:name w:val="樣式 樣式 ??-?? + 套用前:  1 列 + 套用前:  0.5 列"/>
    <w:basedOn w:val="a"/>
    <w:rsid w:val="000674D3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jc w:val="both"/>
      <w:textAlignment w:val="bottom"/>
    </w:pPr>
    <w:rPr>
      <w:rFonts w:cs="新細明體"/>
      <w:color w:val="000000"/>
      <w:spacing w:val="25"/>
      <w:sz w:val="22"/>
      <w:szCs w:val="20"/>
      <w:u w:val="single"/>
      <w:lang w:val="zh-TW"/>
    </w:rPr>
  </w:style>
  <w:style w:type="paragraph" w:customStyle="1" w:styleId="TIT138">
    <w:name w:val="樣式 TIT1 + 凸出:  3.8 字元"/>
    <w:basedOn w:val="tit1"/>
    <w:rsid w:val="000674D3"/>
    <w:pPr>
      <w:ind w:left="380" w:hanging="380"/>
    </w:pPr>
  </w:style>
  <w:style w:type="paragraph" w:customStyle="1" w:styleId="ABC">
    <w:name w:val="ABC"/>
    <w:basedOn w:val="a"/>
    <w:autoRedefine/>
    <w:rsid w:val="00DA0F58"/>
    <w:pPr>
      <w:widowControl/>
      <w:tabs>
        <w:tab w:val="left" w:pos="3480"/>
        <w:tab w:val="left" w:pos="6480"/>
      </w:tabs>
      <w:autoSpaceDE w:val="0"/>
      <w:autoSpaceDN w:val="0"/>
      <w:adjustRightInd w:val="0"/>
      <w:spacing w:line="360" w:lineRule="atLeast"/>
      <w:ind w:leftChars="154" w:left="370"/>
      <w:jc w:val="both"/>
      <w:textAlignment w:val="bottom"/>
    </w:pPr>
    <w:rPr>
      <w:spacing w:val="24"/>
      <w:kern w:val="0"/>
      <w:sz w:val="22"/>
      <w:szCs w:val="22"/>
    </w:rPr>
  </w:style>
  <w:style w:type="table" w:styleId="a4">
    <w:name w:val="Table Grid"/>
    <w:basedOn w:val="a1"/>
    <w:uiPriority w:val="39"/>
    <w:rsid w:val="000674D3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autoRedefine/>
    <w:rsid w:val="00753CBD"/>
    <w:pPr>
      <w:tabs>
        <w:tab w:val="clear" w:pos="4500"/>
        <w:tab w:val="left" w:pos="5040"/>
      </w:tabs>
    </w:pPr>
    <w:rPr>
      <w:rFonts w:cs="新細明體"/>
      <w:spacing w:val="24"/>
      <w:szCs w:val="20"/>
    </w:rPr>
  </w:style>
  <w:style w:type="paragraph" w:customStyle="1" w:styleId="p12">
    <w:name w:val="p12"/>
    <w:basedOn w:val="a"/>
    <w:rsid w:val="000674D3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73">
    <w:name w:val="p73"/>
    <w:basedOn w:val="a"/>
    <w:rsid w:val="000674D3"/>
    <w:pPr>
      <w:tabs>
        <w:tab w:val="left" w:pos="780"/>
        <w:tab w:val="left" w:pos="1240"/>
      </w:tabs>
      <w:spacing w:line="280" w:lineRule="atLeast"/>
      <w:ind w:left="144" w:hanging="576"/>
      <w:jc w:val="both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5">
    <w:name w:val="p5"/>
    <w:basedOn w:val="a"/>
    <w:rsid w:val="000674D3"/>
    <w:pPr>
      <w:tabs>
        <w:tab w:val="left" w:pos="700"/>
      </w:tabs>
      <w:spacing w:line="280" w:lineRule="atLeast"/>
      <w:ind w:left="720" w:hanging="720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a5">
    <w:name w:val="第?部分"/>
    <w:basedOn w:val="a"/>
    <w:rsid w:val="000674D3"/>
    <w:pPr>
      <w:adjustRightInd w:val="0"/>
      <w:spacing w:line="360" w:lineRule="atLeast"/>
      <w:jc w:val="both"/>
      <w:textAlignment w:val="baseline"/>
    </w:pPr>
    <w:rPr>
      <w:rFonts w:ascii="細明體" w:eastAsia="細明體"/>
      <w:spacing w:val="25"/>
      <w:kern w:val="0"/>
      <w:sz w:val="28"/>
      <w:szCs w:val="20"/>
    </w:rPr>
  </w:style>
  <w:style w:type="paragraph" w:customStyle="1" w:styleId="a6">
    <w:name w:val="壹貳參"/>
    <w:basedOn w:val="a"/>
    <w:rsid w:val="000674D3"/>
    <w:pPr>
      <w:widowControl/>
      <w:autoSpaceDE w:val="0"/>
      <w:autoSpaceDN w:val="0"/>
      <w:adjustRightInd w:val="0"/>
      <w:spacing w:line="360" w:lineRule="atLeast"/>
      <w:jc w:val="both"/>
      <w:textAlignment w:val="bottom"/>
    </w:pPr>
    <w:rPr>
      <w:rFonts w:eastAsia="細明體"/>
      <w:spacing w:val="25"/>
      <w:kern w:val="0"/>
      <w:sz w:val="26"/>
      <w:szCs w:val="20"/>
    </w:rPr>
  </w:style>
  <w:style w:type="paragraph" w:customStyle="1" w:styleId="a7">
    <w:name w:val="說明"/>
    <w:basedOn w:val="a6"/>
    <w:rsid w:val="000674D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0674D3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customStyle="1" w:styleId="a8">
    <w:name w:val="第?部份"/>
    <w:basedOn w:val="a"/>
    <w:rsid w:val="000674D3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TIT10">
    <w:name w:val="TIT1"/>
    <w:basedOn w:val="a"/>
    <w:link w:val="TIT11"/>
    <w:rsid w:val="00E61611"/>
    <w:pPr>
      <w:widowControl/>
      <w:adjustRightInd w:val="0"/>
      <w:spacing w:beforeLines="50" w:before="180" w:line="360" w:lineRule="atLeast"/>
      <w:ind w:left="369" w:hanging="369"/>
      <w:jc w:val="both"/>
    </w:pPr>
    <w:rPr>
      <w:spacing w:val="24"/>
      <w:sz w:val="22"/>
      <w:szCs w:val="22"/>
      <w:lang w:val="zh-TW"/>
    </w:rPr>
  </w:style>
  <w:style w:type="paragraph" w:customStyle="1" w:styleId="AA">
    <w:name w:val="AA"/>
    <w:basedOn w:val="a"/>
    <w:rsid w:val="00D705AB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0"/>
    </w:rPr>
  </w:style>
  <w:style w:type="paragraph" w:customStyle="1" w:styleId="p4">
    <w:name w:val="p4"/>
    <w:basedOn w:val="a"/>
    <w:rsid w:val="00864F98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styleId="2">
    <w:name w:val="List 2"/>
    <w:aliases w:val="List a."/>
    <w:basedOn w:val="a"/>
    <w:rsid w:val="00864F98"/>
    <w:pPr>
      <w:ind w:left="605" w:hanging="245"/>
    </w:pPr>
    <w:rPr>
      <w:sz w:val="20"/>
    </w:rPr>
  </w:style>
  <w:style w:type="paragraph" w:styleId="a9">
    <w:name w:val="Body Text Indent"/>
    <w:basedOn w:val="a"/>
    <w:rsid w:val="0014346E"/>
    <w:pPr>
      <w:spacing w:after="120"/>
      <w:ind w:leftChars="200" w:left="480"/>
    </w:pPr>
  </w:style>
  <w:style w:type="paragraph" w:styleId="20">
    <w:name w:val="Body Text Indent 2"/>
    <w:basedOn w:val="a"/>
    <w:rsid w:val="0014346E"/>
    <w:pPr>
      <w:spacing w:after="120" w:line="480" w:lineRule="auto"/>
      <w:ind w:leftChars="200" w:left="480"/>
    </w:pPr>
  </w:style>
  <w:style w:type="paragraph" w:styleId="ac">
    <w:name w:val="header"/>
    <w:basedOn w:val="a"/>
    <w:link w:val="ad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link w:val="ac"/>
    <w:rsid w:val="007651DE"/>
    <w:rPr>
      <w:kern w:val="2"/>
    </w:rPr>
  </w:style>
  <w:style w:type="paragraph" w:styleId="ae">
    <w:name w:val="footer"/>
    <w:basedOn w:val="a"/>
    <w:link w:val="af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尾 字元"/>
    <w:link w:val="ae"/>
    <w:rsid w:val="007651DE"/>
    <w:rPr>
      <w:kern w:val="2"/>
    </w:rPr>
  </w:style>
  <w:style w:type="paragraph" w:customStyle="1" w:styleId="AA065cm36918pt">
    <w:name w:val="樣式 AA + 左:  0.65 cm 凸出:  3.69 字元 行距:  最小行高 18 pt"/>
    <w:basedOn w:val="AA"/>
    <w:autoRedefine/>
    <w:rsid w:val="0063151E"/>
    <w:pPr>
      <w:snapToGrid w:val="0"/>
      <w:spacing w:line="340" w:lineRule="atLeast"/>
      <w:ind w:left="817" w:hanging="227"/>
      <w:jc w:val="left"/>
    </w:pPr>
    <w:rPr>
      <w:rFonts w:eastAsia="MS Mincho" w:cs="新細明體"/>
      <w:spacing w:val="24"/>
    </w:rPr>
  </w:style>
  <w:style w:type="paragraph" w:customStyle="1" w:styleId="tit2">
    <w:name w:val="tit2"/>
    <w:basedOn w:val="a"/>
    <w:rsid w:val="00B415A8"/>
    <w:pPr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eastAsia="標楷體"/>
      <w:spacing w:val="24"/>
      <w:kern w:val="0"/>
      <w:sz w:val="22"/>
      <w:szCs w:val="20"/>
    </w:rPr>
  </w:style>
  <w:style w:type="paragraph" w:styleId="af0">
    <w:name w:val="Balloon Text"/>
    <w:basedOn w:val="a"/>
    <w:semiHidden/>
    <w:rsid w:val="00DA2D7E"/>
    <w:rPr>
      <w:rFonts w:ascii="Arial" w:hAnsi="Arial"/>
      <w:sz w:val="18"/>
      <w:szCs w:val="18"/>
    </w:rPr>
  </w:style>
  <w:style w:type="character" w:styleId="af1">
    <w:name w:val="page number"/>
    <w:basedOn w:val="a0"/>
    <w:rsid w:val="00B337CD"/>
  </w:style>
  <w:style w:type="paragraph" w:customStyle="1" w:styleId="9pt">
    <w:name w:val="樣式 壹貳參 + 套用後:  9 pt"/>
    <w:basedOn w:val="a6"/>
    <w:rsid w:val="00CA5EA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CA5EAC"/>
    <w:pPr>
      <w:spacing w:before="20"/>
      <w:ind w:left="150" w:hanging="150"/>
    </w:pPr>
    <w:rPr>
      <w:kern w:val="0"/>
    </w:rPr>
  </w:style>
  <w:style w:type="character" w:customStyle="1" w:styleId="TIT11">
    <w:name w:val="TIT1 字元"/>
    <w:link w:val="TIT10"/>
    <w:rsid w:val="00E61611"/>
    <w:rPr>
      <w:rFonts w:eastAsia="新細明體"/>
      <w:spacing w:val="24"/>
      <w:kern w:val="2"/>
      <w:sz w:val="22"/>
      <w:szCs w:val="22"/>
      <w:lang w:val="zh-TW" w:eastAsia="zh-TW" w:bidi="ar-SA"/>
    </w:rPr>
  </w:style>
  <w:style w:type="character" w:customStyle="1" w:styleId="TIT13">
    <w:name w:val="樣式 TIT1 + 字元"/>
    <w:basedOn w:val="TIT11"/>
    <w:link w:val="TIT12"/>
    <w:rsid w:val="00CA5EAC"/>
    <w:rPr>
      <w:rFonts w:eastAsia="新細明體"/>
      <w:spacing w:val="24"/>
      <w:kern w:val="2"/>
      <w:sz w:val="22"/>
      <w:szCs w:val="22"/>
      <w:lang w:val="zh-TW" w:eastAsia="zh-TW" w:bidi="ar-SA"/>
    </w:rPr>
  </w:style>
  <w:style w:type="paragraph" w:customStyle="1" w:styleId="-">
    <w:name w:val="??-??"/>
    <w:basedOn w:val="TIT10"/>
    <w:rsid w:val="00E61611"/>
    <w:pPr>
      <w:autoSpaceDE w:val="0"/>
      <w:autoSpaceDN w:val="0"/>
      <w:spacing w:before="50"/>
      <w:ind w:left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5170B1"/>
    <w:pPr>
      <w:tabs>
        <w:tab w:val="left" w:pos="4500"/>
      </w:tabs>
      <w:ind w:left="369" w:firstLine="0"/>
    </w:pPr>
    <w:rPr>
      <w:szCs w:val="22"/>
    </w:rPr>
  </w:style>
  <w:style w:type="paragraph" w:customStyle="1" w:styleId="-1">
    <w:name w:val="樣式 ??-?? + 套用前:  1 列"/>
    <w:basedOn w:val="-"/>
    <w:rsid w:val="00E53BB3"/>
    <w:pPr>
      <w:spacing w:before="360"/>
    </w:pPr>
  </w:style>
  <w:style w:type="paragraph" w:customStyle="1" w:styleId="TIT102">
    <w:name w:val="樣式 TIT1 + 套用前:  0.2 列"/>
    <w:basedOn w:val="TIT10"/>
    <w:rsid w:val="00F17923"/>
    <w:pPr>
      <w:spacing w:before="0"/>
    </w:pPr>
    <w:rPr>
      <w:rFonts w:cs="新細明體"/>
    </w:rPr>
  </w:style>
  <w:style w:type="paragraph" w:customStyle="1" w:styleId="af2">
    <w:name w:val="壹"/>
    <w:basedOn w:val="a"/>
    <w:rsid w:val="002612BE"/>
    <w:pPr>
      <w:widowControl/>
      <w:autoSpaceDE w:val="0"/>
      <w:autoSpaceDN w:val="0"/>
      <w:adjustRightInd w:val="0"/>
      <w:spacing w:beforeLines="50" w:before="120" w:line="360" w:lineRule="atLeast"/>
      <w:jc w:val="both"/>
      <w:textAlignment w:val="bottom"/>
    </w:pPr>
    <w:rPr>
      <w:rFonts w:cs="新細明體"/>
      <w:b/>
      <w:bCs/>
      <w:spacing w:val="45"/>
      <w:kern w:val="0"/>
      <w:sz w:val="28"/>
      <w:szCs w:val="20"/>
    </w:rPr>
  </w:style>
  <w:style w:type="paragraph" w:customStyle="1" w:styleId="0cm30cm6pt">
    <w:name w:val="樣式 說明 + 自動 左右對齊 左:  0 cm 凸出:  3 字元 右:  0 cm 套用前:  6 pt 套用後..."/>
    <w:basedOn w:val="a"/>
    <w:rsid w:val="00A82200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  <w:jc w:val="both"/>
    </w:pPr>
    <w:rPr>
      <w:rFonts w:eastAsia="標楷體" w:cs="新細明體"/>
      <w:kern w:val="0"/>
      <w:sz w:val="26"/>
      <w:szCs w:val="20"/>
    </w:rPr>
  </w:style>
  <w:style w:type="character" w:styleId="af3">
    <w:name w:val="Emphasis"/>
    <w:qFormat/>
    <w:rsid w:val="00F551C0"/>
    <w:rPr>
      <w:b w:val="0"/>
      <w:bCs w:val="0"/>
      <w:i w:val="0"/>
      <w:iCs w:val="0"/>
      <w:color w:val="CC0033"/>
    </w:rPr>
  </w:style>
  <w:style w:type="paragraph" w:customStyle="1" w:styleId="NormalText">
    <w:name w:val="Normal Text"/>
    <w:rsid w:val="00F551C0"/>
    <w:pPr>
      <w:widowControl w:val="0"/>
      <w:autoSpaceDE w:val="0"/>
      <w:autoSpaceDN w:val="0"/>
      <w:adjustRightInd w:val="0"/>
    </w:pPr>
    <w:rPr>
      <w:rFonts w:ascii="Palatino Linotype" w:hAnsi="Palatino Linotype"/>
      <w:color w:val="000000"/>
      <w:lang w:eastAsia="en-US"/>
    </w:rPr>
  </w:style>
  <w:style w:type="paragraph" w:styleId="af4">
    <w:name w:val="List Paragraph"/>
    <w:basedOn w:val="a"/>
    <w:uiPriority w:val="34"/>
    <w:qFormat/>
    <w:rsid w:val="00F551C0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character" w:styleId="af5">
    <w:name w:val="Placeholder Text"/>
    <w:basedOn w:val="a0"/>
    <w:uiPriority w:val="99"/>
    <w:semiHidden/>
    <w:rsid w:val="00D800E0"/>
    <w:rPr>
      <w:color w:val="808080"/>
    </w:rPr>
  </w:style>
  <w:style w:type="paragraph" w:customStyle="1" w:styleId="1">
    <w:name w:val="清單段落1"/>
    <w:basedOn w:val="a"/>
    <w:qFormat/>
    <w:rsid w:val="00BB2C3E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74D3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0674D3"/>
    <w:pPr>
      <w:spacing w:after="120"/>
    </w:pPr>
  </w:style>
  <w:style w:type="paragraph" w:customStyle="1" w:styleId="ABCDE">
    <w:name w:val="ABCDE"/>
    <w:basedOn w:val="a"/>
    <w:autoRedefine/>
    <w:rsid w:val="00613035"/>
    <w:pPr>
      <w:widowControl/>
      <w:tabs>
        <w:tab w:val="left" w:pos="2282"/>
        <w:tab w:val="left" w:pos="4074"/>
        <w:tab w:val="left" w:pos="5879"/>
        <w:tab w:val="left" w:pos="7685"/>
      </w:tabs>
      <w:autoSpaceDE w:val="0"/>
      <w:autoSpaceDN w:val="0"/>
      <w:adjustRightInd w:val="0"/>
      <w:spacing w:beforeLines="40" w:before="96" w:line="360" w:lineRule="atLeast"/>
      <w:ind w:left="357"/>
      <w:jc w:val="both"/>
      <w:textAlignment w:val="bottom"/>
    </w:pPr>
    <w:rPr>
      <w:spacing w:val="24"/>
      <w:kern w:val="0"/>
      <w:sz w:val="22"/>
      <w:szCs w:val="20"/>
    </w:rPr>
  </w:style>
  <w:style w:type="paragraph" w:customStyle="1" w:styleId="tit1">
    <w:name w:val="tit1"/>
    <w:basedOn w:val="a"/>
    <w:rsid w:val="00E61611"/>
    <w:pPr>
      <w:widowControl/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sz w:val="22"/>
      <w:szCs w:val="22"/>
      <w:lang w:val="zh-TW"/>
    </w:rPr>
  </w:style>
  <w:style w:type="paragraph" w:customStyle="1" w:styleId="-105">
    <w:name w:val="樣式 樣式 ??-?? + 套用前:  1 列 + 套用前:  0.5 列"/>
    <w:basedOn w:val="a"/>
    <w:rsid w:val="000674D3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jc w:val="both"/>
      <w:textAlignment w:val="bottom"/>
    </w:pPr>
    <w:rPr>
      <w:rFonts w:cs="新細明體"/>
      <w:color w:val="000000"/>
      <w:spacing w:val="25"/>
      <w:sz w:val="22"/>
      <w:szCs w:val="20"/>
      <w:u w:val="single"/>
      <w:lang w:val="zh-TW"/>
    </w:rPr>
  </w:style>
  <w:style w:type="paragraph" w:customStyle="1" w:styleId="TIT138">
    <w:name w:val="樣式 TIT1 + 凸出:  3.8 字元"/>
    <w:basedOn w:val="tit1"/>
    <w:rsid w:val="000674D3"/>
    <w:pPr>
      <w:ind w:left="380" w:hanging="380"/>
    </w:pPr>
  </w:style>
  <w:style w:type="paragraph" w:customStyle="1" w:styleId="ABC">
    <w:name w:val="ABC"/>
    <w:basedOn w:val="a"/>
    <w:autoRedefine/>
    <w:rsid w:val="00DA0F58"/>
    <w:pPr>
      <w:widowControl/>
      <w:tabs>
        <w:tab w:val="left" w:pos="3480"/>
        <w:tab w:val="left" w:pos="6480"/>
      </w:tabs>
      <w:autoSpaceDE w:val="0"/>
      <w:autoSpaceDN w:val="0"/>
      <w:adjustRightInd w:val="0"/>
      <w:spacing w:line="360" w:lineRule="atLeast"/>
      <w:ind w:leftChars="154" w:left="370"/>
      <w:jc w:val="both"/>
      <w:textAlignment w:val="bottom"/>
    </w:pPr>
    <w:rPr>
      <w:spacing w:val="24"/>
      <w:kern w:val="0"/>
      <w:sz w:val="22"/>
      <w:szCs w:val="22"/>
    </w:rPr>
  </w:style>
  <w:style w:type="table" w:styleId="a4">
    <w:name w:val="Table Grid"/>
    <w:basedOn w:val="a1"/>
    <w:uiPriority w:val="39"/>
    <w:rsid w:val="000674D3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autoRedefine/>
    <w:rsid w:val="00753CBD"/>
    <w:pPr>
      <w:tabs>
        <w:tab w:val="clear" w:pos="4500"/>
        <w:tab w:val="left" w:pos="5040"/>
      </w:tabs>
    </w:pPr>
    <w:rPr>
      <w:rFonts w:cs="新細明體"/>
      <w:spacing w:val="24"/>
      <w:szCs w:val="20"/>
    </w:rPr>
  </w:style>
  <w:style w:type="paragraph" w:customStyle="1" w:styleId="p12">
    <w:name w:val="p12"/>
    <w:basedOn w:val="a"/>
    <w:rsid w:val="000674D3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73">
    <w:name w:val="p73"/>
    <w:basedOn w:val="a"/>
    <w:rsid w:val="000674D3"/>
    <w:pPr>
      <w:tabs>
        <w:tab w:val="left" w:pos="780"/>
        <w:tab w:val="left" w:pos="1240"/>
      </w:tabs>
      <w:spacing w:line="280" w:lineRule="atLeast"/>
      <w:ind w:left="144" w:hanging="576"/>
      <w:jc w:val="both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5">
    <w:name w:val="p5"/>
    <w:basedOn w:val="a"/>
    <w:rsid w:val="000674D3"/>
    <w:pPr>
      <w:tabs>
        <w:tab w:val="left" w:pos="700"/>
      </w:tabs>
      <w:spacing w:line="280" w:lineRule="atLeast"/>
      <w:ind w:left="720" w:hanging="720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a5">
    <w:name w:val="第?部分"/>
    <w:basedOn w:val="a"/>
    <w:rsid w:val="000674D3"/>
    <w:pPr>
      <w:adjustRightInd w:val="0"/>
      <w:spacing w:line="360" w:lineRule="atLeast"/>
      <w:jc w:val="both"/>
      <w:textAlignment w:val="baseline"/>
    </w:pPr>
    <w:rPr>
      <w:rFonts w:ascii="細明體" w:eastAsia="細明體"/>
      <w:spacing w:val="25"/>
      <w:kern w:val="0"/>
      <w:sz w:val="28"/>
      <w:szCs w:val="20"/>
    </w:rPr>
  </w:style>
  <w:style w:type="paragraph" w:customStyle="1" w:styleId="a6">
    <w:name w:val="壹貳參"/>
    <w:basedOn w:val="a"/>
    <w:rsid w:val="000674D3"/>
    <w:pPr>
      <w:widowControl/>
      <w:autoSpaceDE w:val="0"/>
      <w:autoSpaceDN w:val="0"/>
      <w:adjustRightInd w:val="0"/>
      <w:spacing w:line="360" w:lineRule="atLeast"/>
      <w:jc w:val="both"/>
      <w:textAlignment w:val="bottom"/>
    </w:pPr>
    <w:rPr>
      <w:rFonts w:eastAsia="細明體"/>
      <w:spacing w:val="25"/>
      <w:kern w:val="0"/>
      <w:sz w:val="26"/>
      <w:szCs w:val="20"/>
    </w:rPr>
  </w:style>
  <w:style w:type="paragraph" w:customStyle="1" w:styleId="a7">
    <w:name w:val="說明"/>
    <w:basedOn w:val="a6"/>
    <w:rsid w:val="000674D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0674D3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customStyle="1" w:styleId="a8">
    <w:name w:val="第?部份"/>
    <w:basedOn w:val="a"/>
    <w:rsid w:val="000674D3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TIT10">
    <w:name w:val="TIT1"/>
    <w:basedOn w:val="a"/>
    <w:link w:val="TIT11"/>
    <w:rsid w:val="00E61611"/>
    <w:pPr>
      <w:widowControl/>
      <w:adjustRightInd w:val="0"/>
      <w:spacing w:beforeLines="50" w:before="180" w:line="360" w:lineRule="atLeast"/>
      <w:ind w:left="369" w:hanging="369"/>
      <w:jc w:val="both"/>
    </w:pPr>
    <w:rPr>
      <w:spacing w:val="24"/>
      <w:sz w:val="22"/>
      <w:szCs w:val="22"/>
      <w:lang w:val="zh-TW"/>
    </w:rPr>
  </w:style>
  <w:style w:type="paragraph" w:customStyle="1" w:styleId="AA">
    <w:name w:val="AA"/>
    <w:basedOn w:val="a"/>
    <w:rsid w:val="00D705AB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0"/>
    </w:rPr>
  </w:style>
  <w:style w:type="paragraph" w:customStyle="1" w:styleId="p4">
    <w:name w:val="p4"/>
    <w:basedOn w:val="a"/>
    <w:rsid w:val="00864F98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styleId="2">
    <w:name w:val="List 2"/>
    <w:aliases w:val="List a."/>
    <w:basedOn w:val="a"/>
    <w:rsid w:val="00864F98"/>
    <w:pPr>
      <w:ind w:left="605" w:hanging="245"/>
    </w:pPr>
    <w:rPr>
      <w:sz w:val="20"/>
    </w:rPr>
  </w:style>
  <w:style w:type="paragraph" w:styleId="a9">
    <w:name w:val="Body Text Indent"/>
    <w:basedOn w:val="a"/>
    <w:rsid w:val="0014346E"/>
    <w:pPr>
      <w:spacing w:after="120"/>
      <w:ind w:leftChars="200" w:left="480"/>
    </w:pPr>
  </w:style>
  <w:style w:type="paragraph" w:styleId="20">
    <w:name w:val="Body Text Indent 2"/>
    <w:basedOn w:val="a"/>
    <w:rsid w:val="0014346E"/>
    <w:pPr>
      <w:spacing w:after="120" w:line="480" w:lineRule="auto"/>
      <w:ind w:leftChars="200" w:left="480"/>
    </w:pPr>
  </w:style>
  <w:style w:type="paragraph" w:styleId="ac">
    <w:name w:val="header"/>
    <w:basedOn w:val="a"/>
    <w:link w:val="ad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link w:val="ac"/>
    <w:rsid w:val="007651DE"/>
    <w:rPr>
      <w:kern w:val="2"/>
    </w:rPr>
  </w:style>
  <w:style w:type="paragraph" w:styleId="ae">
    <w:name w:val="footer"/>
    <w:basedOn w:val="a"/>
    <w:link w:val="af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尾 字元"/>
    <w:link w:val="ae"/>
    <w:rsid w:val="007651DE"/>
    <w:rPr>
      <w:kern w:val="2"/>
    </w:rPr>
  </w:style>
  <w:style w:type="paragraph" w:customStyle="1" w:styleId="AA065cm36918pt">
    <w:name w:val="樣式 AA + 左:  0.65 cm 凸出:  3.69 字元 行距:  最小行高 18 pt"/>
    <w:basedOn w:val="AA"/>
    <w:autoRedefine/>
    <w:rsid w:val="0063151E"/>
    <w:pPr>
      <w:snapToGrid w:val="0"/>
      <w:spacing w:line="340" w:lineRule="atLeast"/>
      <w:ind w:left="817" w:hanging="227"/>
      <w:jc w:val="left"/>
    </w:pPr>
    <w:rPr>
      <w:rFonts w:eastAsia="MS Mincho" w:cs="新細明體"/>
      <w:spacing w:val="24"/>
    </w:rPr>
  </w:style>
  <w:style w:type="paragraph" w:customStyle="1" w:styleId="tit2">
    <w:name w:val="tit2"/>
    <w:basedOn w:val="a"/>
    <w:rsid w:val="00B415A8"/>
    <w:pPr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eastAsia="標楷體"/>
      <w:spacing w:val="24"/>
      <w:kern w:val="0"/>
      <w:sz w:val="22"/>
      <w:szCs w:val="20"/>
    </w:rPr>
  </w:style>
  <w:style w:type="paragraph" w:styleId="af0">
    <w:name w:val="Balloon Text"/>
    <w:basedOn w:val="a"/>
    <w:semiHidden/>
    <w:rsid w:val="00DA2D7E"/>
    <w:rPr>
      <w:rFonts w:ascii="Arial" w:hAnsi="Arial"/>
      <w:sz w:val="18"/>
      <w:szCs w:val="18"/>
    </w:rPr>
  </w:style>
  <w:style w:type="character" w:styleId="af1">
    <w:name w:val="page number"/>
    <w:basedOn w:val="a0"/>
    <w:rsid w:val="00B337CD"/>
  </w:style>
  <w:style w:type="paragraph" w:customStyle="1" w:styleId="9pt">
    <w:name w:val="樣式 壹貳參 + 套用後:  9 pt"/>
    <w:basedOn w:val="a6"/>
    <w:rsid w:val="00CA5EA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CA5EAC"/>
    <w:pPr>
      <w:spacing w:before="20"/>
      <w:ind w:left="150" w:hanging="150"/>
    </w:pPr>
    <w:rPr>
      <w:kern w:val="0"/>
    </w:rPr>
  </w:style>
  <w:style w:type="character" w:customStyle="1" w:styleId="TIT11">
    <w:name w:val="TIT1 字元"/>
    <w:link w:val="TIT10"/>
    <w:rsid w:val="00E61611"/>
    <w:rPr>
      <w:rFonts w:eastAsia="新細明體"/>
      <w:spacing w:val="24"/>
      <w:kern w:val="2"/>
      <w:sz w:val="22"/>
      <w:szCs w:val="22"/>
      <w:lang w:val="zh-TW" w:eastAsia="zh-TW" w:bidi="ar-SA"/>
    </w:rPr>
  </w:style>
  <w:style w:type="character" w:customStyle="1" w:styleId="TIT13">
    <w:name w:val="樣式 TIT1 + 字元"/>
    <w:basedOn w:val="TIT11"/>
    <w:link w:val="TIT12"/>
    <w:rsid w:val="00CA5EAC"/>
    <w:rPr>
      <w:rFonts w:eastAsia="新細明體"/>
      <w:spacing w:val="24"/>
      <w:kern w:val="2"/>
      <w:sz w:val="22"/>
      <w:szCs w:val="22"/>
      <w:lang w:val="zh-TW" w:eastAsia="zh-TW" w:bidi="ar-SA"/>
    </w:rPr>
  </w:style>
  <w:style w:type="paragraph" w:customStyle="1" w:styleId="-">
    <w:name w:val="??-??"/>
    <w:basedOn w:val="TIT10"/>
    <w:rsid w:val="00E61611"/>
    <w:pPr>
      <w:autoSpaceDE w:val="0"/>
      <w:autoSpaceDN w:val="0"/>
      <w:spacing w:before="50"/>
      <w:ind w:left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5170B1"/>
    <w:pPr>
      <w:tabs>
        <w:tab w:val="left" w:pos="4500"/>
      </w:tabs>
      <w:ind w:left="369" w:firstLine="0"/>
    </w:pPr>
    <w:rPr>
      <w:szCs w:val="22"/>
    </w:rPr>
  </w:style>
  <w:style w:type="paragraph" w:customStyle="1" w:styleId="-1">
    <w:name w:val="樣式 ??-?? + 套用前:  1 列"/>
    <w:basedOn w:val="-"/>
    <w:rsid w:val="00E53BB3"/>
    <w:pPr>
      <w:spacing w:before="360"/>
    </w:pPr>
  </w:style>
  <w:style w:type="paragraph" w:customStyle="1" w:styleId="TIT102">
    <w:name w:val="樣式 TIT1 + 套用前:  0.2 列"/>
    <w:basedOn w:val="TIT10"/>
    <w:rsid w:val="00F17923"/>
    <w:pPr>
      <w:spacing w:before="0"/>
    </w:pPr>
    <w:rPr>
      <w:rFonts w:cs="新細明體"/>
    </w:rPr>
  </w:style>
  <w:style w:type="paragraph" w:customStyle="1" w:styleId="af2">
    <w:name w:val="壹"/>
    <w:basedOn w:val="a"/>
    <w:rsid w:val="002612BE"/>
    <w:pPr>
      <w:widowControl/>
      <w:autoSpaceDE w:val="0"/>
      <w:autoSpaceDN w:val="0"/>
      <w:adjustRightInd w:val="0"/>
      <w:spacing w:beforeLines="50" w:before="120" w:line="360" w:lineRule="atLeast"/>
      <w:jc w:val="both"/>
      <w:textAlignment w:val="bottom"/>
    </w:pPr>
    <w:rPr>
      <w:rFonts w:cs="新細明體"/>
      <w:b/>
      <w:bCs/>
      <w:spacing w:val="45"/>
      <w:kern w:val="0"/>
      <w:sz w:val="28"/>
      <w:szCs w:val="20"/>
    </w:rPr>
  </w:style>
  <w:style w:type="paragraph" w:customStyle="1" w:styleId="0cm30cm6pt">
    <w:name w:val="樣式 說明 + 自動 左右對齊 左:  0 cm 凸出:  3 字元 右:  0 cm 套用前:  6 pt 套用後..."/>
    <w:basedOn w:val="a"/>
    <w:rsid w:val="00A82200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  <w:jc w:val="both"/>
    </w:pPr>
    <w:rPr>
      <w:rFonts w:eastAsia="標楷體" w:cs="新細明體"/>
      <w:kern w:val="0"/>
      <w:sz w:val="26"/>
      <w:szCs w:val="20"/>
    </w:rPr>
  </w:style>
  <w:style w:type="character" w:styleId="af3">
    <w:name w:val="Emphasis"/>
    <w:qFormat/>
    <w:rsid w:val="00F551C0"/>
    <w:rPr>
      <w:b w:val="0"/>
      <w:bCs w:val="0"/>
      <w:i w:val="0"/>
      <w:iCs w:val="0"/>
      <w:color w:val="CC0033"/>
    </w:rPr>
  </w:style>
  <w:style w:type="paragraph" w:customStyle="1" w:styleId="NormalText">
    <w:name w:val="Normal Text"/>
    <w:rsid w:val="00F551C0"/>
    <w:pPr>
      <w:widowControl w:val="0"/>
      <w:autoSpaceDE w:val="0"/>
      <w:autoSpaceDN w:val="0"/>
      <w:adjustRightInd w:val="0"/>
    </w:pPr>
    <w:rPr>
      <w:rFonts w:ascii="Palatino Linotype" w:hAnsi="Palatino Linotype"/>
      <w:color w:val="000000"/>
      <w:lang w:eastAsia="en-US"/>
    </w:rPr>
  </w:style>
  <w:style w:type="paragraph" w:styleId="af4">
    <w:name w:val="List Paragraph"/>
    <w:basedOn w:val="a"/>
    <w:uiPriority w:val="34"/>
    <w:qFormat/>
    <w:rsid w:val="00F551C0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character" w:styleId="af5">
    <w:name w:val="Placeholder Text"/>
    <w:basedOn w:val="a0"/>
    <w:uiPriority w:val="99"/>
    <w:semiHidden/>
    <w:rsid w:val="00D800E0"/>
    <w:rPr>
      <w:color w:val="808080"/>
    </w:rPr>
  </w:style>
  <w:style w:type="paragraph" w:customStyle="1" w:styleId="1">
    <w:name w:val="清單段落1"/>
    <w:basedOn w:val="a"/>
    <w:qFormat/>
    <w:rsid w:val="00BB2C3E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66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58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213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986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28.wmf"/><Relationship Id="rId303" Type="http://schemas.openxmlformats.org/officeDocument/2006/relationships/image" Target="media/image129.wmf"/><Relationship Id="rId21" Type="http://schemas.openxmlformats.org/officeDocument/2006/relationships/image" Target="media/image7.wmf"/><Relationship Id="rId42" Type="http://schemas.openxmlformats.org/officeDocument/2006/relationships/image" Target="media/image17.emf"/><Relationship Id="rId63" Type="http://schemas.openxmlformats.org/officeDocument/2006/relationships/oleObject" Target="embeddings/oleObject30.bin"/><Relationship Id="rId84" Type="http://schemas.openxmlformats.org/officeDocument/2006/relationships/image" Target="media/image36.png"/><Relationship Id="rId138" Type="http://schemas.openxmlformats.org/officeDocument/2006/relationships/image" Target="media/image57.wmf"/><Relationship Id="rId159" Type="http://schemas.openxmlformats.org/officeDocument/2006/relationships/oleObject" Target="embeddings/oleObject76.bin"/><Relationship Id="rId324" Type="http://schemas.openxmlformats.org/officeDocument/2006/relationships/header" Target="header1.xml"/><Relationship Id="rId170" Type="http://schemas.openxmlformats.org/officeDocument/2006/relationships/oleObject" Target="embeddings/oleObject81.bin"/><Relationship Id="rId191" Type="http://schemas.openxmlformats.org/officeDocument/2006/relationships/image" Target="media/image82.wmf"/><Relationship Id="rId205" Type="http://schemas.openxmlformats.org/officeDocument/2006/relationships/image" Target="media/image90.wmf"/><Relationship Id="rId226" Type="http://schemas.openxmlformats.org/officeDocument/2006/relationships/image" Target="media/image100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44.wmf"/><Relationship Id="rId268" Type="http://schemas.openxmlformats.org/officeDocument/2006/relationships/oleObject" Target="embeddings/oleObject133.bin"/><Relationship Id="rId289" Type="http://schemas.openxmlformats.org/officeDocument/2006/relationships/image" Target="media/image12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3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2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hyperlink" Target="http://www.funddj.com/KMDJ/wiki/WikiViewer.aspx?Title=%u9251" TargetMode="External"/><Relationship Id="rId181" Type="http://schemas.openxmlformats.org/officeDocument/2006/relationships/image" Target="media/image77.wmf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21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6.bin"/><Relationship Id="rId325" Type="http://schemas.openxmlformats.org/officeDocument/2006/relationships/header" Target="header2.xml"/><Relationship Id="rId85" Type="http://schemas.openxmlformats.org/officeDocument/2006/relationships/image" Target="media/image320.png"/><Relationship Id="rId150" Type="http://schemas.openxmlformats.org/officeDocument/2006/relationships/image" Target="media/image62.wmf"/><Relationship Id="rId171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11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315" Type="http://schemas.openxmlformats.org/officeDocument/2006/relationships/oleObject" Target="embeddings/oleObject163.bin"/><Relationship Id="rId54" Type="http://schemas.openxmlformats.org/officeDocument/2006/relationships/image" Target="media/image23.wmf"/><Relationship Id="rId75" Type="http://schemas.openxmlformats.org/officeDocument/2006/relationships/image" Target="media/image29.wmf"/><Relationship Id="rId96" Type="http://schemas.openxmlformats.org/officeDocument/2006/relationships/oleObject" Target="embeddings/oleObject43.bin"/><Relationship Id="rId140" Type="http://schemas.openxmlformats.org/officeDocument/2006/relationships/hyperlink" Target="http://www.funddj.com/KMDJ/wiki/WikiViewer.aspx?Title=%u9251" TargetMode="External"/><Relationship Id="rId161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96.wmf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17.wmf"/><Relationship Id="rId291" Type="http://schemas.openxmlformats.org/officeDocument/2006/relationships/image" Target="media/image124.wmf"/><Relationship Id="rId305" Type="http://schemas.openxmlformats.org/officeDocument/2006/relationships/image" Target="media/image130.wmf"/><Relationship Id="rId326" Type="http://schemas.openxmlformats.org/officeDocument/2006/relationships/footer" Target="footer1.xml"/><Relationship Id="rId44" Type="http://schemas.openxmlformats.org/officeDocument/2006/relationships/image" Target="media/image18.emf"/><Relationship Id="rId65" Type="http://schemas.openxmlformats.org/officeDocument/2006/relationships/image" Target="media/image25.wmf"/><Relationship Id="rId86" Type="http://schemas.openxmlformats.org/officeDocument/2006/relationships/image" Target="media/image330.png"/><Relationship Id="rId130" Type="http://schemas.openxmlformats.org/officeDocument/2006/relationships/image" Target="media/image54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83.wmf"/><Relationship Id="rId207" Type="http://schemas.openxmlformats.org/officeDocument/2006/relationships/image" Target="media/image91.wmf"/><Relationship Id="rId228" Type="http://schemas.openxmlformats.org/officeDocument/2006/relationships/image" Target="media/image101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3.wmf"/><Relationship Id="rId109" Type="http://schemas.openxmlformats.org/officeDocument/2006/relationships/image" Target="media/image45.wmf"/><Relationship Id="rId260" Type="http://schemas.openxmlformats.org/officeDocument/2006/relationships/image" Target="media/image115.wmf"/><Relationship Id="rId281" Type="http://schemas.openxmlformats.org/officeDocument/2006/relationships/image" Target="media/image122.wmf"/><Relationship Id="rId316" Type="http://schemas.openxmlformats.org/officeDocument/2006/relationships/image" Target="media/image134.wmf"/><Relationship Id="rId34" Type="http://schemas.openxmlformats.org/officeDocument/2006/relationships/oleObject" Target="embeddings/oleObject12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8.bin"/><Relationship Id="rId97" Type="http://schemas.openxmlformats.org/officeDocument/2006/relationships/image" Target="media/image39.wmf"/><Relationship Id="rId120" Type="http://schemas.openxmlformats.org/officeDocument/2006/relationships/image" Target="media/image50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7.bin"/><Relationship Id="rId24" Type="http://schemas.openxmlformats.org/officeDocument/2006/relationships/oleObject" Target="embeddings/oleObject7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40.png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2.bin"/><Relationship Id="rId327" Type="http://schemas.openxmlformats.org/officeDocument/2006/relationships/footer" Target="footer2.xml"/><Relationship Id="rId152" Type="http://schemas.openxmlformats.org/officeDocument/2006/relationships/image" Target="media/image63.wmf"/><Relationship Id="rId173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9.bin"/><Relationship Id="rId240" Type="http://schemas.openxmlformats.org/officeDocument/2006/relationships/image" Target="media/image107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3.wmf"/><Relationship Id="rId126" Type="http://schemas.openxmlformats.org/officeDocument/2006/relationships/image" Target="media/image52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41.bin"/><Relationship Id="rId312" Type="http://schemas.openxmlformats.org/officeDocument/2006/relationships/oleObject" Target="embeddings/oleObject161.bin"/><Relationship Id="rId317" Type="http://schemas.openxmlformats.org/officeDocument/2006/relationships/oleObject" Target="embeddings/oleObject16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58.wmf"/><Relationship Id="rId163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81.wmf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image" Target="media/image102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1.bin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52.bin"/><Relationship Id="rId25" Type="http://schemas.openxmlformats.org/officeDocument/2006/relationships/image" Target="media/image9.wmf"/><Relationship Id="rId46" Type="http://schemas.openxmlformats.org/officeDocument/2006/relationships/image" Target="media/image19.emf"/><Relationship Id="rId67" Type="http://schemas.openxmlformats.org/officeDocument/2006/relationships/image" Target="media/image26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66.wmf"/><Relationship Id="rId272" Type="http://schemas.openxmlformats.org/officeDocument/2006/relationships/image" Target="media/image118.wmf"/><Relationship Id="rId293" Type="http://schemas.openxmlformats.org/officeDocument/2006/relationships/image" Target="media/image125.wmf"/><Relationship Id="rId302" Type="http://schemas.openxmlformats.org/officeDocument/2006/relationships/oleObject" Target="embeddings/oleObject155.bin"/><Relationship Id="rId307" Type="http://schemas.openxmlformats.org/officeDocument/2006/relationships/oleObject" Target="embeddings/oleObject158.bin"/><Relationship Id="rId323" Type="http://schemas.openxmlformats.org/officeDocument/2006/relationships/oleObject" Target="embeddings/oleObject169.bin"/><Relationship Id="rId328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5.png"/><Relationship Id="rId88" Type="http://schemas.openxmlformats.org/officeDocument/2006/relationships/image" Target="media/image350.png"/><Relationship Id="rId111" Type="http://schemas.openxmlformats.org/officeDocument/2006/relationships/image" Target="media/image46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6.wmf"/><Relationship Id="rId195" Type="http://schemas.openxmlformats.org/officeDocument/2006/relationships/image" Target="media/image84.wmf"/><Relationship Id="rId209" Type="http://schemas.openxmlformats.org/officeDocument/2006/relationships/image" Target="media/image9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42.bin"/><Relationship Id="rId313" Type="http://schemas.openxmlformats.org/officeDocument/2006/relationships/image" Target="media/image133.wmf"/><Relationship Id="rId318" Type="http://schemas.openxmlformats.org/officeDocument/2006/relationships/image" Target="media/image13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61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71.wmf"/><Relationship Id="rId185" Type="http://schemas.openxmlformats.org/officeDocument/2006/relationships/image" Target="media/image7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95.wmf"/><Relationship Id="rId236" Type="http://schemas.openxmlformats.org/officeDocument/2006/relationships/image" Target="media/image105.wmf"/><Relationship Id="rId257" Type="http://schemas.openxmlformats.org/officeDocument/2006/relationships/image" Target="media/image114.wmf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36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9.bin"/><Relationship Id="rId329" Type="http://schemas.openxmlformats.org/officeDocument/2006/relationships/theme" Target="theme/theme1.xm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60.png"/><Relationship Id="rId112" Type="http://schemas.openxmlformats.org/officeDocument/2006/relationships/oleObject" Target="embeddings/oleObject51.bin"/><Relationship Id="rId133" Type="http://schemas.openxmlformats.org/officeDocument/2006/relationships/hyperlink" Target="http://www.funddj.com/KMDJ/wiki/WikiViewer.aspx?Title=%u96FB%u6C60" TargetMode="External"/><Relationship Id="rId154" Type="http://schemas.openxmlformats.org/officeDocument/2006/relationships/image" Target="media/image64.wmf"/><Relationship Id="rId175" Type="http://schemas.openxmlformats.org/officeDocument/2006/relationships/image" Target="media/image74.wmf"/><Relationship Id="rId196" Type="http://schemas.openxmlformats.org/officeDocument/2006/relationships/oleObject" Target="embeddings/oleObject94.bin"/><Relationship Id="rId200" Type="http://schemas.openxmlformats.org/officeDocument/2006/relationships/image" Target="media/image87.png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29.bin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5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1.png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59.wmf"/><Relationship Id="rId90" Type="http://schemas.openxmlformats.org/officeDocument/2006/relationships/image" Target="media/image370.png"/><Relationship Id="rId165" Type="http://schemas.openxmlformats.org/officeDocument/2006/relationships/image" Target="media/image6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93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19.wmf"/><Relationship Id="rId295" Type="http://schemas.openxmlformats.org/officeDocument/2006/relationships/image" Target="media/image126.wmf"/><Relationship Id="rId309" Type="http://schemas.openxmlformats.org/officeDocument/2006/relationships/image" Target="media/image131.wmf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27.wmf"/><Relationship Id="rId113" Type="http://schemas.openxmlformats.org/officeDocument/2006/relationships/image" Target="media/image47.wmf"/><Relationship Id="rId134" Type="http://schemas.openxmlformats.org/officeDocument/2006/relationships/image" Target="media/image55.wmf"/><Relationship Id="rId320" Type="http://schemas.openxmlformats.org/officeDocument/2006/relationships/oleObject" Target="embeddings/oleObject166.bin"/><Relationship Id="rId80" Type="http://schemas.openxmlformats.org/officeDocument/2006/relationships/image" Target="media/image32.png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85.wmf"/><Relationship Id="rId201" Type="http://schemas.openxmlformats.org/officeDocument/2006/relationships/image" Target="media/image88.png"/><Relationship Id="rId222" Type="http://schemas.openxmlformats.org/officeDocument/2006/relationships/image" Target="media/image98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5.emf"/><Relationship Id="rId38" Type="http://schemas.openxmlformats.org/officeDocument/2006/relationships/image" Target="media/image15.emf"/><Relationship Id="rId59" Type="http://schemas.openxmlformats.org/officeDocument/2006/relationships/oleObject" Target="embeddings/oleObject26.bin"/><Relationship Id="rId103" Type="http://schemas.openxmlformats.org/officeDocument/2006/relationships/image" Target="media/image42.wmf"/><Relationship Id="rId124" Type="http://schemas.openxmlformats.org/officeDocument/2006/relationships/image" Target="media/image51.wmf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4.bin"/><Relationship Id="rId91" Type="http://schemas.openxmlformats.org/officeDocument/2006/relationships/image" Target="media/image37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8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7.bin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3.png"/><Relationship Id="rId135" Type="http://schemas.openxmlformats.org/officeDocument/2006/relationships/oleObject" Target="embeddings/oleObject64.bin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67.bin"/><Relationship Id="rId202" Type="http://schemas.openxmlformats.org/officeDocument/2006/relationships/image" Target="media/image90.png"/><Relationship Id="rId223" Type="http://schemas.openxmlformats.org/officeDocument/2006/relationships/oleObject" Target="embeddings/oleObject106.bin"/><Relationship Id="rId244" Type="http://schemas.openxmlformats.org/officeDocument/2006/relationships/image" Target="media/image109.wmf"/><Relationship Id="rId18" Type="http://schemas.openxmlformats.org/officeDocument/2006/relationships/image" Target="media/image6.e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1.bin"/><Relationship Id="rId286" Type="http://schemas.openxmlformats.org/officeDocument/2006/relationships/oleObject" Target="embeddings/oleObject145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0.wmf"/><Relationship Id="rId167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3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94.wmf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3.wmf"/><Relationship Id="rId276" Type="http://schemas.openxmlformats.org/officeDocument/2006/relationships/image" Target="media/image120.wmf"/><Relationship Id="rId297" Type="http://schemas.openxmlformats.org/officeDocument/2006/relationships/image" Target="media/image127.wmf"/><Relationship Id="rId40" Type="http://schemas.openxmlformats.org/officeDocument/2006/relationships/image" Target="media/image16.emf"/><Relationship Id="rId115" Type="http://schemas.openxmlformats.org/officeDocument/2006/relationships/image" Target="media/image48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4.png"/><Relationship Id="rId199" Type="http://schemas.openxmlformats.org/officeDocument/2006/relationships/image" Target="media/image86.png"/><Relationship Id="rId203" Type="http://schemas.openxmlformats.org/officeDocument/2006/relationships/image" Target="media/image89.wmf"/><Relationship Id="rId19" Type="http://schemas.openxmlformats.org/officeDocument/2006/relationships/image" Target="media/image6.wmf"/><Relationship Id="rId224" Type="http://schemas.openxmlformats.org/officeDocument/2006/relationships/image" Target="media/image99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4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2465ED-174D-410A-AFFC-DAE4D36B70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4391</Words>
  <Characters>5929</Characters>
  <Application>Microsoft Office Word</Application>
  <DocSecurity>0</DocSecurity>
  <Lines>49</Lines>
  <Paragraphs>20</Paragraphs>
  <ScaleCrop>false</ScaleCrop>
  <LinksUpToDate>false</LinksUpToDate>
  <CharactersWithSpaces>10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6-25T11:53:00Z</dcterms:created>
  <dcterms:modified xsi:type="dcterms:W3CDTF">2014-06-25T11:53:00Z</dcterms:modified>
</cp:coreProperties>
</file>